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ink/ink5.xml" ContentType="application/inkml+xml"/>
  <Override PartName="/ppt/notesSlides/notesSlide7.xml" ContentType="application/vnd.openxmlformats-officedocument.presentationml.notesSlide+xml"/>
  <Override PartName="/ppt/ink/ink6.xml" ContentType="application/inkml+xml"/>
  <Override PartName="/ppt/notesSlides/notesSlide8.xml" ContentType="application/vnd.openxmlformats-officedocument.presentationml.notesSlide+xml"/>
  <Override PartName="/ppt/ink/ink7.xml" ContentType="application/inkml+xml"/>
  <Override PartName="/ppt/notesSlides/notesSlide9.xml" ContentType="application/vnd.openxmlformats-officedocument.presentationml.notesSlide+xml"/>
  <Override PartName="/ppt/ink/ink8.xml" ContentType="application/inkml+xml"/>
  <Override PartName="/ppt/notesSlides/notesSlide10.xml" ContentType="application/vnd.openxmlformats-officedocument.presentationml.notesSlide+xml"/>
  <Override PartName="/ppt/ink/ink9.xml" ContentType="application/inkml+xml"/>
  <Override PartName="/ppt/notesSlides/notesSlide11.xml" ContentType="application/vnd.openxmlformats-officedocument.presentationml.notesSlide+xml"/>
  <Override PartName="/ppt/ink/ink10.xml" ContentType="application/inkml+xml"/>
  <Override PartName="/ppt/notesSlides/notesSlide12.xml" ContentType="application/vnd.openxmlformats-officedocument.presentationml.notesSlide+xml"/>
  <Override PartName="/ppt/ink/ink11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2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13.xml" ContentType="application/inkml+xml"/>
  <Override PartName="/ppt/notesSlides/notesSlide19.xml" ContentType="application/vnd.openxmlformats-officedocument.presentationml.notesSlide+xml"/>
  <Override PartName="/ppt/ink/ink14.xml" ContentType="application/inkml+xml"/>
  <Override PartName="/ppt/notesSlides/notesSlide20.xml" ContentType="application/vnd.openxmlformats-officedocument.presentationml.notesSlide+xml"/>
  <Override PartName="/ppt/ink/ink15.xml" ContentType="application/inkml+xml"/>
  <Override PartName="/ppt/notesSlides/notesSlide21.xml" ContentType="application/vnd.openxmlformats-officedocument.presentationml.notesSlide+xml"/>
  <Override PartName="/ppt/ink/ink16.xml" ContentType="application/inkml+xml"/>
  <Override PartName="/ppt/notesSlides/notesSlide22.xml" ContentType="application/vnd.openxmlformats-officedocument.presentationml.notesSlide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79" r:id="rId3"/>
    <p:sldId id="258" r:id="rId4"/>
    <p:sldId id="259" r:id="rId5"/>
    <p:sldId id="260" r:id="rId6"/>
    <p:sldId id="261" r:id="rId7"/>
    <p:sldId id="277" r:id="rId8"/>
    <p:sldId id="278" r:id="rId9"/>
    <p:sldId id="262" r:id="rId10"/>
    <p:sldId id="263" r:id="rId11"/>
    <p:sldId id="264" r:id="rId12"/>
    <p:sldId id="271" r:id="rId13"/>
    <p:sldId id="274" r:id="rId14"/>
    <p:sldId id="276" r:id="rId15"/>
    <p:sldId id="272" r:id="rId16"/>
    <p:sldId id="267" r:id="rId17"/>
    <p:sldId id="265" r:id="rId18"/>
    <p:sldId id="275" r:id="rId19"/>
    <p:sldId id="266" r:id="rId20"/>
    <p:sldId id="268" r:id="rId21"/>
    <p:sldId id="269" r:id="rId22"/>
    <p:sldId id="270" r:id="rId23"/>
    <p:sldId id="273" r:id="rId2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43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CD595EF-0742-426A-8359-D6559719F94E}" type="datetimeFigureOut">
              <a:rPr lang="en-US" smtClean="0"/>
              <a:t>12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D98384B-05CE-47F4-B46C-6D63903F25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8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01:53.959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66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6-12-07T14:02:58.166"/>
    </inkml:context>
    <inkml:brush xml:id="br1">
      <inkml:brushProperty name="width" value="0.05292" units="cm"/>
      <inkml:brushProperty name="height" value="0.05292" units="cm"/>
      <inkml:brushProperty name="color" value="#C0504D"/>
    </inkml:brush>
    <inkml:brush xml:id="br2">
      <inkml:brushProperty name="width" value="0.05292" units="cm"/>
      <inkml:brushProperty name="height" value="0.05292" units="cm"/>
      <inkml:brushProperty name="color" value="#8DB3E2"/>
    </inkml:brush>
  </inkml:definitions>
  <inkml:trace contextRef="#ctx0" brushRef="#br0">3883 2119 9030,'13'-14'5418,"-13"14"-516,12-16 0,2 14-2838,-14 2-774,-3-22-387,-11 3-387,4 1 0,-13-8-258,0-2-129,-8 10 0,-3 3-129,-3-3 129,-2 5-129,-1 8-129,4 5 258,4 13-129,3 11 0,5 3 0,9 9 0,7 7 129,3 9-129,5-1 0,4 3 0,4 0 0,4 3-387,3 0 387,-1-4-387,4-4 387,-1-2-387,3-1 387,1-5-258,2-1 258,4-5 0,3-4 0,3 1 129,6-3-129,-1 0 0,6-4 0,3 1-129,-1-1 0,3 1 129,0-8 0,-2-6 0,0-5 0,-2-7 0,-1-3 0,-3-9 0,-1-10 129,0-9-129,-4-1 0,-4 2 0,-3-7 0,-2-5 0,-5-1 0,-4-1 0,-4-2 0,-6 3 0,-3-7 0,-1-7 387,-4 8-258,-4 1 258,-5-10-258,-6 2 129,-6 1-129,-5 2 258,-5-3-387,-5 0 387,-3 1-516,-3-6 387,-4 18-258,-1 5 387,-2-2-258,1 8 129,0 18-258,-2 6-129,2 2 129,-1 18 0,0 4 129,6-1-258,1 14 0,2-7-129,4-2 0,2 0-258,5 3 0,-1-15-387,14 11-1032,-9-7-3225,12 1 0,-1-1 0,8 6-903</inkml:trace>
  <inkml:trace contextRef="#ctx0" brushRef="#br0" timeOffset="584.0335">4134 2343 5805,'5'-14'5289,"-5"14"129,0 0-258,0-15-3225,0 15 129,6 8-903,-2 4-258,-4 0-258,3 10-129,-2 2-258,2 5-387,0 2 129,3 8-258,-2-4 258,1 1 129,1-6-129,-1-5-258,3 2-258,-7-14-258,12 15-2451,-13-28-1806,0 0-129,14 0-516,-14 0-387</inkml:trace>
  <inkml:trace contextRef="#ctx0" brushRef="#br0" timeOffset="814.0465">4316 2517 9288,'0'-16'5418,"-21"16"-258,6 7-258,-13-7-3741,5 5-258,-12-5-129,2 0-387,-4-5-258,3-2-516,5 2-645,-6-6-3741,20 10-258,-3-11-516,18 12-258</inkml:trace>
  <inkml:trace contextRef="#ctx0" brushRef="#br0" timeOffset="2208.1263">7626 1772 11868,'-29'-38'5031,"12"34"129,-7 4-258,5 6-3999,-15 11 0,6 3 0,-12 1-129,4 18-516,-6 2 258,4 10-516,-5-3 258,8 10-387,0 3 258,4-2-774,4 5 645,6 1-129,6-2 129,3 0-258,7 0 387,3-2-387,2-6 258,9 5 129,5-8-129,6-4 0,4-7 129,4 0-129,7-4 0,5-5 387,4-2-258,8 3 258,6-4-387,5 2 387,6 2-387,4-1 129,4-3-129,3 0-129,1-4 129,2-9-258,-1-1 258,2-8-129,-4-7 0,1 0 258,-3-9-129,-4-4 0,-5-4 129,-1-2 129,-8-5-387,-7-5 129,-4-4 0,-8 3-129,-3-12 0,-7 1 0,-3-7 129,-8-3-387,-2 2 387,-5 1 0,-5-1 0,-2-3 0,-5 9 129,-1-4-129,-3 1-129,-4 3 516,-8-6-516,-1 1 516,-4 1-387,-1-1 258,-5-2-129,-1 4 129,-1 2-129,-4 5-129,1 2 129,-4 7-129,-2 1 129,-4 1 1,-1 7-130,-5 4 0,-4 1 0,-3 0 0,-2 7 0,0 5 0,1 1 0,-2 6 0,1 2 0,3 4 0,3 3 0,3-2 0,-1 1 0,3-6 0,-1 2 0,4-7 0,1 0-130,3-4-386,8 4-645,-14-7-3741,21 7-645,-5 0 258,15 3-774</inkml:trace>
  <inkml:trace contextRef="#ctx0" brushRef="#br0" timeOffset="2705.1547">8246 2522 11868,'22'8'5547,"-22"-8"-129,0 0-387,0 0-3999,0 0-129,-24 12-258,2 0-129,-8-7 0,-1 6-258,-5-8 129,-2 0-258,3 1 0,3 3 0,3-7 0,4 0 1,5 0-130,6-6 0,14 6-259,-18-3-257,18 3-903,-11-7-3741,11 7-387,0 0-258,0 0-645</inkml:trace>
  <inkml:trace contextRef="#ctx0" brushRef="#br0" timeOffset="4264.244">4909 2580 5160,'-13'7'5160,"1"-3"-129,12-4-387,-8-12-2580,8 12-774,0 0 0,0 0-387,-13 0 0,13 0-129,0 0-129,0 0-129,0 0 0,0 0-129,0 0 0,0 0 0,6-6-129,-6 6 0,23-7-129,-8 4 129,3-4 0,3 3-129,4-1 0,3 3 0,0-1 0,3 3 0,-2 0-129,1 0 129,-3 0 0,0-3-129,-3 2 129,-2 0-129,-1-1 129,-2 2-129,-3-5 0,0 5 129,-5 0-129,-11 0 0,20-2 0,-20 2 0,11 0 0,-11 0 0,0 0 0,0 0 0,0 0 0,0 0 0,0 0 0,0 11-129,0-11 129,-4 20 0,4-20 0,-8 20 129,0-8-129,5 6-129,-2 0 258,0-8-258,5-10 129,-8 18 0,8-18-129,-5 12 129,5-12 0,0 0 129,0 0-129,0 0 0,-3-7 129,3 7 0,0 0-129,5-12 0,-5 12 0,16-9 0,-5-2 0,1-3 0,0 5-129,1 2 258,0-3-129,-2 0 0,-1-1 0,-4-1-129,-6 12 129,12-13 0,-12 13 0,6-21 0,-6 21 0,0-15 0,0 15 0,-3-10 0,3 10 129,-19-15-129,3 8-129,-1 0 129,-6-4 0,1 3 0,-3-1 0,-1 5 0,-1-1-129,5 2 129,3 2 0,4-2 0,4 1 0,11 2-129,-11-6-258,11 6-258,0 0-1032,0-17-3483,0 17-258,7-13-387,4 9-516</inkml:trace>
  <inkml:trace contextRef="#ctx0" brushRef="#br0" timeOffset="4852.2775">6518 2498 10449,'-5'15'5547,"5"-15"-387,-18 5 0,18-5-3870,-14 0-258,14 0 0,-27 0-387,13 0-258,-7-2 0,2-1-258,-2-7 0,0 5 0,-2 3 0,2 2 129,2-2-258,-2 2 129,2 0-129,1 0 0,1 0 129,4 0-129,13 0 0,-18-5-129,18 5-258,-10-14-129,10 14-645,-10-19-3741,10 19-645,0-21-129,0 21-516</inkml:trace>
  <inkml:trace contextRef="#ctx0" brushRef="#br0" timeOffset="5443.3114">6135 2368 9546,'15'-5'5547,"-4"5"-516,-11 0 129,18 0-3870,-18 0-258,0 0 129,0 0-645,0 0-129,0 0-129,-8 0 0,-6 4-129,0 6 129,-7 2-129,-1 5-258,-4-2 258,2-1 0,1-1 129,3-2-258,2-1 129,2 2-129,16-12 129,-16 8-129,16-8 129,-1 14 0,1-14 129,0 0-129,7 7-129,-7-7 129,16 11-129,-16-11 129,15 12-129,-15-12 0,13 14-129,-7-2 258,-6-12-129,0 0 0,0 0 0,11 4 0,-11-4 0,0 0 0,15 5-129,-15-5 129,15 12-129,-9 0 0,-6-12 0,10 22-129,-3-12-258,-7-10-774,6 17-3741,-6-17-516,0 0-129,0 0-516</inkml:trace>
  <inkml:trace contextRef="#ctx0" brushRef="#br0" timeOffset="7191.4114">4930 3860 7611,'9'29'5289,"-5"-13"-516,3 9 129,-7-7-3870,5 14 387,-5-9-387,2 11-129,-2-1-129,0 9-129,-2 2-129,1 7-129,-1 2-129,2 9-129,0 4 0,0 7-129,2 0 129,2 1-129,0 4 0,2 2 0,-1-1 129,0 6-129,-1-1 0,0-2 0,-2 6 129,0 1-258,1-1 258,-3-4-258,0 4 129,0 6 0,0-3 0,0 0-129,0 2 129,0-2 0,0 0 0,0 3 0,0-9 129,0 0-129,-3 0 0,1-1 0,0-2 0,-2 0 129,-1-4-129,-1 4 129,0-1-129,-1-1 129,-1-2 0,1 1-129,0 3 129,1-1-129,0 0-129,0 4 129,1-3 0,1-3 0,1 3 0,-2-3 0,3-6 0,-1 4 0,-1-2 129,2-3 0,-2 4-258,2 1 129,-3-1 129,5 1-129,-1 3 0,1-1 0,-1 2 0,1 5 129,0-7-129,0-1 129,0-3-129,0 0 0,-3-6 129,2-2-258,-3-5 258,0-6-258,-1 2 129,0-2-129,2-1 129,0-6-387,3 4-387,-4-19-1161,5 12-3612,-1-12-129,7-5-258,-5-15-645</inkml:trace>
  <inkml:trace contextRef="#ctx0" brushRef="#br0" timeOffset="8483.4852">4905 9714 7353,'2'12'5676,"-2"-12"-258,0 0-258,6-17-3741,-6 17-516,12-19 0,-1 15-258,-6-8 129,9 6-387,-2 0 0,7 1-129,2 1-129,8 4 129,4-4 0,11-1-129,3 2 0,9-2 0,5-4 0,3 7 0,9-6 0,2 1-129,6 7 0,6 0 0,5 0 129,5 0-129,5 9 0,6-6 129,1 1-129,5-4 129,6-4 0,3-2 0,0-2 0,5-3-129,0-2 129,2 0-129,10 3 0,-2-1 0,1 1 129,-2 5-258,3 1 129,3 1 0,2 3-129,1 0 129,-3 0 0,-1 0 0,1 0 0,3 0 0,0 0 0,-3-1 0,-3-4 129,3 1-258,3 1 129,1 3 0,3 0 0,-5-1 0,1 1 0,4-1-129,0-3 258,-2-1-129,-7-5 129,-3-2-129,-1-1 0,1-1 0,0-2 0,-5-3 0,-2 6-129,-1 3 129,1 4-129,0 2 258,0 2-129,-5-1-129,-4 2 129,-1 1 129,-4 0-129,1-4 0,-3 1-129,-4-3 129,-1 1 0,-5 3 0,4-1 129,-7 2-129,0 1 0,1 0 0,-4 0 129,0 0-129,-4 3 0,-3-3 129,-5 0-258,-1 2 387,-3-2-258,-8 0 129,-5 0-129,-5 1 258,-6 1-258,-1 2 129,-7 0-129,0-2-129,-5 5 129,-8-3 0,-5 2-129,-9-4-258,-5 1-129,-19-3-774,0 0-3999,-12-15-516,-22 3-258,-17-9-774</inkml:trace>
  <inkml:trace contextRef="#ctx0" brushRef="#br0" timeOffset="10099.5777">3025 7356 8256,'0'0'5289,"11"0"0,-5-9-387,8-2-3870,-11-10-258,8 1 0,-9-13-129,4 4-129,-6-9 0,1 4-129,-1-6-129,0-2 0,0-9 129,-2 0-258,-3-6 129,3-2-129,-3-4 129,2-5-129,1 3 0,1-5 0,1 2 0,0 0 0,0 0-129,1-2 129,4 1-258,2 0 258,0-3-129,-1 2 0,1 1 0,1 2 129,-2 2 0,-1-3-258,0 9 258,-1 1-129,1 6 0,0 6 0,-3 0 0,1 2 129,0 3-129,0 6 129,0-1-129,-1 3 258,-1 4-258,2 2 129,-2 3-129,0 7 0,-1 3 0,0 14 0,2-15-129,-2 15 129,0 0 0,0 0 0,0 0 0,-2 7 0,-3 8-129,-1 4 129,-2 3 0,-3 5-129,0 1 258,0 7-129,-2-2 129,3-6-258,-2 0 129,2-6 0,0-4 0,10-17-129,-16 13 129,16-13-129,-12-15 129,7-2 0,5-10 0,0-6 129,0-4-129,3-6 129,4-3-129,1 0 258,5-2-258,-1 5 129,2 7 0,-3 6-129,1 9 0,1 5 129,0 12-129,0 4 129,1 14-258,2 6 258,1 4-258,-2 9 129,4-6 0,-2 3 0,-1-4 0,-2-7-129,-4-5-258,-10-14-516,20 11-4257,-20-19-258,0 8-387,-5-26-387</inkml:trace>
  <inkml:trace contextRef="#ctx0" brushRef="#br0" timeOffset="10715.6129">1866 5070 11352,'-6'-26'5547,"6"26"-387,-13-18-258,13 18-4257,-14 1-129,14-1-258,-19 28 0,12-4-129,1 8-129,3 6 0,3 2 0,0-1 0,6 0-129,3-4 258,3-10-129,0-6 0,-2-16 0,4-3 0,-6-13 129,-2-8-129,-2-2 129,-2 2-129,2 0 0,-4 8 0,0 13 129,0-15 0,0 15-129,7 15 129,-1 5-129,3 1 0,5 4 0,-2-8-129,3 5-516,-15-22-516,32 0-3870,-29-20-129,2-16-387,-6-19-516</inkml:trace>
  <inkml:trace contextRef="#ctx0" brushRef="#br0" timeOffset="10949.6263">1783 4575 9030,'-2'-15'5418,"2"15"0,13 10-258,4 20-3483,-2 2-774,6 12-516,4 8 129,1 6-387,2 2 129,1 2-387,0-6 129,-2-7-129,0-4-258,-7-16-258,6-2-1161,-26-27-3225,22 0-129,-19-24-387,-3-9-387</inkml:trace>
  <inkml:trace contextRef="#ctx0" brushRef="#br0" timeOffset="11175.6393">1890 4458 10836,'17'13'5676,"-1"12"-774,11 17 258,-1 1-4257,9 14-387,-2 1-129,2 4-258,1 3 129,-3-6-516,1-2 0,-10-15-516,7 6-1032,-16-27-3225,1-8-129,-16-13-387,18-22-387</inkml:trace>
  <inkml:trace contextRef="#ctx0" brushRef="#br0" timeOffset="11381.651">2169 4642 9933,'-51'20'5676,"18"2"-387,4 11-129,-14-1-3999,12 6-387,-8-9-258,8 5-258,4-10-129,2 0-258,9-11-387,0-13-516,16 0-3870,0 0-387,-1-15-258,1-8-387</inkml:trace>
  <inkml:trace contextRef="#ctx0" brushRef="#br0" timeOffset="12039.6887">2248 4737 6321,'40'49'5031,"-22"-23"-129,0 1-387,-9-11-3612,7 3 129,-16-19-258,13 12-258,-13-12 129,3-18-387,-3-7 0,0-8 0,0-4-129,0 1 129,3-1-258,5 5 129,2-1-129,2 8 258,0 3-258,4 8 0,-2 5 129,-1 3 0,-2 0 0,-11 6-129,14-1 0,-14 1 129,0 0-129,0 0 129,0 12-129,-1 3 129,-6-1-129,4 6 0,-2 1 258,0 2-129,5-1 0,0-2-129,2-3 258,-2-17-387,16 16 129,-5-16 0,1-4-129,-1-7 129,-2-1-129,1-5 129,-3 3-129,-3-3 0,-1 2 129,-3 3 0,0 12 0,0 0 0,0 0 0,0 0 0,8 9 129,0 9-129,2-4 129,1 3-258,3 0 129,-1-7-387,5 3-129,-18-13-1548,22-8-2838,-15-7-258,1 1-129,-5-9-516</inkml:trace>
  <inkml:trace contextRef="#ctx0" brushRef="#br0" timeOffset="12303.7038">2678 4497 8901,'6'12'5160,"-5"0"-129,-1 0-387,0 11-3741,0-3-258,2 7-258,-1-3 0,7 3-258,2-7 0,2-3-129,5-13-129,2-6-129,6-5-258,-7-17-516,14 7-2322,-12-18-1419,2 1-387,-6-7-129,-6-1 0</inkml:trace>
  <inkml:trace contextRef="#ctx0" brushRef="#br0" timeOffset="12512.7157">2754 4016 7353,'0'0'5418,"-3"5"-387,10 27-129,4 6-3225,11 17-774,-5 1-258,7 12-258,1-3-129,1 0-258,1-2-258,-2-17-258,5 0-1032,-14-25-3225,7-10-129,-5-11-516,-2-13-129</inkml:trace>
  <inkml:trace contextRef="#ctx0" brushRef="#br0" timeOffset="12676.7251">3024 4304 7224,'-43'-44'5160,"14"37"-129,2 13-129,-8 5-3225,13 18-387,-10-3-645,6 8-129,1-5-387,1-3-258,12 2-1032,-5-17-3612,17-11-129,0 0-516,0 0-129</inkml:trace>
  <inkml:trace contextRef="#ctx0" brushRef="#br0" timeOffset="12864.7359">3072 4286 7224,'5'69'4902,"-2"-33"0,3-2-774,-2-13-3225,4 2-5160,-3-9-387,-5-14-258,11 0-258</inkml:trace>
  <inkml:trace contextRef="#ctx0" brushRef="#br0" timeOffset="13159.7527">3170 4252 7611,'9'41'5160,"-4"-16"-516,0-1 0,1 1-3870,-1-6-387,1 2 0,-3-8-129,-3-13 0,14 8-129,-6-15-129,-3-9 129,1-3 129,-2-8-129,2 3 0,-5 0-129,-1-1 129,0 9-129,0 16-129,-17-17-129,4 11-387,4 14-1290,-4-6-2709,3 5-258,10-7-129,-18 12-516</inkml:trace>
  <inkml:trace contextRef="#ctx0" brushRef="#br0" timeOffset="13527.7738">3344 4163 8901,'16'46'5031,"-5"-20"-258,0-1-387,2 1-3999,-4-8 0,1-2 0,-10-16 0,14 8 0,-10-14-258,-2-10-129,-2-2 129,0-6-129,0-2 258,0 2-129,0-1 0,4 8 0,0 5 129,-4 12 0,19-1 0,-4 6 0,0 11-129,4 8 0,0-2-387,-5-10-645,9 5-3870,-23-17 129,13 4-774,-13-13-129</inkml:trace>
  <inkml:trace contextRef="#ctx0" brushRef="#br0" timeOffset="13668.7819">3065 3921 7224,'-111'-25'5160,"68"21"129,19 7-516,10 2-3612,9 7-4515,5-12-903,11 13-516,2-8-903</inkml:trace>
  <inkml:trace contextRef="#ctx0" brushRef="#br0" timeOffset="27916.5968">9061 11200 1806,'0'0'5418,"0"0"-258,0 0 0,0 0-2580,0-13-774,0 13-387,-5-31-129,4 14-387,-12-7-258,5 5-129,-7 5-129,-2 14-129,-2 1-129,-1 13-129,0 15 129,0 10-129,4 7 0,5 8 0,0-1 0,10-7 129,1 0 0,8-8 0,7-11-129,8-12 129,1-15-129,7-11 129,9-20-129,-3-16 0,2-12 129,-1-14-129,-8-3 258,-4-10-129,-8 3 0,-7 2 0,-5 6 0,-6 17 0,0 5 0,-7 14 0,0 10 0,4 14 0,3 15 0,-12-2 0,4 16 0,4 14-129,-1 10 129,5 8-129,0 9 129,0 16-129,2 4 129,6-1-129,5 0 0,-2 0 129,5-8-129,-4-6 129,3-8-129,-2-14 0,-3-4 0,-1-11-258,1-3-387,-10-20-645,15 0-3999,-8-16-387,5 3-258,-1-15-774</inkml:trace>
  <inkml:trace contextRef="#ctx0" brushRef="#br0" timeOffset="28112.608">9476 11252 12771,'5'66'5934,"-5"-38"-387,6 1 0,-6-6-5160,6-6-258,-4-4-516,-2-13-774,13 12-4257,-13-12-129,14-5-387,-7-9-645</inkml:trace>
  <inkml:trace contextRef="#ctx0" brushRef="#br0" timeOffset="28271.6171">9478 11155 10707,'0'0'5805,"0"0"-774,-12-4 129,12 4-5031,12 0-1032,-12-11-4128,2 0-129,3-7-516,4 1-516</inkml:trace>
  <inkml:trace contextRef="#ctx0" brushRef="#br0" timeOffset="28631.6377">9735 10976 9546,'16'35'5805,"-16"-18"-516,0 2 0,-9-2-4773,-1 0 129,-6-6-387,-2 4 0,2-4-129,2-2-129,14-9 129,-11 8-129,11-8 129,10 4 0,5 3 0,6 3-129,2 2 129,0 0-129,-1 8 0,-4 1 0,-9 4 0,-4 1 129,-5-5-129,-12-3-129,-7-3 129,-2-3 0,-4-10-387,0-2-129,9 0-2580,-2-15-2064,9-2-258,7-6-645,3-5-129</inkml:trace>
  <inkml:trace contextRef="#ctx0" brushRef="#br0" timeOffset="28879.6519">10076 10597 7740,'19'45'5676,"-13"-6"-387,-6 9-258,0 22-3483,0-1-774,0 11-387,-4-4 0,4 0-387,0-4-387,0-15-387,11-9-4257,-3-17-258,4-21-258,2-13-387</inkml:trace>
  <inkml:trace contextRef="#ctx0" brushRef="#br0" timeOffset="29044.6613">10158 10938 8127,'-50'-12'5934,"24"19"-387,-9 6-258,3 16-3741,-2-10-903,4 1-387,-2-4-516,5-7-645,27-9-4257,-15 2-258,15-2-258,9-13-387</inkml:trace>
  <inkml:trace contextRef="#ctx0" brushRef="#br0" timeOffset="29471.6857">10408 10986 8514,'0'0'5805,"-4"11"-387,-9-4-129,8 10-4515,-17-6-258,-1 4-129,-1 3 0,4 7-258,1 0 0,7-1 0,4-6-258,8-6 129,0-12-129,19 16 129,-1-16 0,1-8-129,2-5 129,-2-3-129,-2 7 0,-1-7 129,-8 5 0,-8 11 0,11-7 0,-11 7 129,3 17-129,-1 1 129,1-1 129,2 4-258,-1-1 129,2 4-129,3-8-129,-9-16-645,27 15-2322,-16-18-1935,3-8-516,-3-9-387,2-1-258</inkml:trace>
  <inkml:trace contextRef="#ctx0" brushRef="#br0" timeOffset="29803.7047">10536 10887 9546,'19'61'5676,"-4"-22"-387,-4-2-516,7 10-4128,-11-8-129,2-2-129,-5-2-258,0-10-129,1-13 0,-5-12-129,0 0 129,3-25-129,-2 2 0,3-1 0,1-1 258,0-3-129,3 7 129,-8 21 0,21-11 0,-7 20 0,-1 14 0,1 2 0,1 9-258,-2-2-387,5 5-1032,-12-16-3483,8-4-387,-14-17-258,17-7-387</inkml:trace>
  <inkml:trace contextRef="#ctx0" brushRef="#br0" timeOffset="30319.7342">11099 10924 5160,'0'0'5547,"0"0"-774,4 7 0,-4-7-3999,-10 16-258,-1-3 0,-8-6-129,1 6-129,-3 4-129,2 1 129,2 0-129,6 7 129,3 2-129,8 3 129,1-5-129,12 3 0,7-10 0,9-3-129,3-5 129,5-7-129,-1-6 0,3-15-129,-4-3 129,-4-9-129,-8-2 129,-4-2 0,-8-2 0,-6 2-129,-5 7 129,-1 5 0,-10 8 129,0 9-129,-1 5 129,1 13 258,4 11-387,4 13 258,3 1-129,2 1 0,10 5-129,3-5-258,13-5-4386,-4-7-387,2-13-258,0-10-516</inkml:trace>
  <inkml:trace contextRef="#ctx0" brushRef="#br0" timeOffset="36692.0986">5189 6681 6708,'35'16'5547,"-22"-11"-129,6 2-129,-19-7-3225,22 2-387,-22-2-387,0 0-387,0 0-129,12 0-129,-12 0-258,0 0 0,0 0-129,0 0-129,0 0 0,0 0 0,0 0-129,0 0 0,-8 7 0,8-7 129,-17 6-129,2-1 129,1 1-129,-7-6 129,-4 7 0,0-4-129,-4-2 129,-3 7-129,-1-5 0,-2 1 129,1 2-129,-1 2 129,0-3-129,1 3 130,2-4-130,2 0 0,3 0 0,6-1 0,1-1 0,3 0 0,5-1 0,12-1 0,-15 4 0,15-4 0,0 0 0,0 0 0,0 0 0,0 0 0,0 0 0,0 0 0,0 0-388,0 0-1676,0 0-3483,-15 5-258,15-5-258,-11 4-516</inkml:trace>
  <inkml:trace contextRef="#ctx0" brushRef="#br0" timeOffset="37779.1608">4114 6791 6837,'0'-11'5289,"0"11"0,-7-12-387,7 12-3483,-7-14-258,7 14-258,-20-12-258,20 12-129,-22-8-129,10 8-129,0 8 0,2 1-129,2 6 129,-1 2 0,4 3 0,1 6 0,0 2-129,3-2 129,1 0-129,0 1 129,0-3-258,5 0 129,-1-3 0,1-6-129,2-1 129,2-3-129,-9-11 129,17 18-129,-17-18 129,21 11-129,-9-7 129,0 0 0,3-2-129,-2 0 129,2 0 0,0-2 0,3 0-129,0 0 129,0 0-129,1 0 129,0 0-129,0 0 0,-4 0 0,3-3 0,-5-3 129,1-2-129,-4-2 129,1-1-129,-2 0 0,-1-4 129,-1 2-129,-2-2 0,-2 1 0,1 2 0,-2-1-129,-2 2 129,0-3-129,0 2 129,-2-1 0,2 13 129,-7-21-129,7 21 0,-11-21 0,4 6-129,-2 5 129,2-1 129,-2-1-129,-3 3-129,-1-1 129,-1 0 129,-1 2-129,-2 6 0,3-5 129,-1 7-129,0 0 0,2 0-129,1 0 0,1 0-258,11 0-516,-28 4-4257,28-4-387,-18 11-387,18-11-258</inkml:trace>
  <inkml:trace contextRef="#ctx0" brushRef="#br0" timeOffset="39715.2715">3029 7608 5805,'3'-12'5676,"-3"12"-387,0 0-129,-3-17-3354,3 17-129,0 0-387,0 17-258,-3-5-129,2 15-387,-6 0 0,1 13-129,2 10 0,0 11-129,-1 4 129,4 7-258,0 3 129,1 0 129,0 2-387,0-6 129,2-1 0,0-7 0,-1-3-129,-1-8 129,0-7 0,0-4-258,0-9 258,0-4-129,0-13 0,0-3 129,0-12-129,0 0 0,-1 12 0,1-12 0,0 0-129,0 0 0,0 0-258,1-7-129,-1 7-516,9-18-1290,-9 18-3225,15-25-129,-1 8-387,-3-5-129</inkml:trace>
  <inkml:trace contextRef="#ctx0" brushRef="#br0" timeOffset="40211.3">3218 8459 9933,'7'35'5418,"-5"-21"-387,2 2 129,-4-16-4257,2 19-258,-2-19-258,-2 17 258,2-17-258,-14 24 0,4-8 0,1 1 0,-4 3-258,3 4 0,-2 2 258,3 2-258,1-7 0,1-4 0,1-2-129,4-2 129,2-13 0,0 0 0,0 0-129,0 0 129,-13-4 0,13 4 0,-13-13-129,13 13 129,-23-18-129,6 8 129,-2-2 0,-1-5-129,-5 3 0,1-6 129,-3 0 0,-1 3-129,3-2-129,1-2 0,1 8 0,1 2-258,7 9-516,-10-8-3225,15 10-1548,-8 0 129,7 6-645,-4-5-258</inkml:trace>
  <inkml:trace contextRef="#ctx0" brushRef="#br0" timeOffset="41563.3773">863 8571 10707,'10'49'5289,"-3"-23"-258,0 4 129,5 4-4386,-7-5-258,4 4-129,-5-8-258,1-4 0,-3-5 0,-2-16 0,0 0 0,0 0-129,0-19 129,0-7 0,-3 0-129,2-3 258,0 0-129,1 2 0,3 7-129,8 11 0,3 5 0,1 4 129,4 0 0,1 2-129,0 2 0,2-2 0,-3-3 129,0-11 0,-2-6-129,-5-4 0,-1-4-129,-4 0 258,-4-1-258,-3 1 129,0 7-129,-9 2 129,-2 11-129,-2 6 129,-1 7-129,4 11 0,1 10 0,3 4-129,6 6 129,0 3-258,10 3-129,3-10 0,12 5-129,-5-20-387,15 6-645,-15-25-516,21 3-516,-21-20-516,16-4-645,-15-17 129,8 3 645,-17-10 1935,2 6 774,0 7 1548,-10-4 1032,9 19 903,-12 4 387,12 15 129,-13-2-903,24 34-903,-15-11-258,12 23-645,-9-3 129,7 16-516,-8-10 0,3 1-129,-8-1-258,0-9 129,-6-15-129,-1-8-129,-11-17 129,-1-19-129,-4-13 129,0-18 0,-3-9-129,3-4 258,3-4-258,4-1 129,3 5-258,7 10 258,6 7-258,7 13 129,8 6 129,-1 17-258,4 7 129,-2 10-129,-2 18 0,-6 9 0,-8 4 129,-6 2-387,-4 5-129,-16-19-1419,0 2-2838,-3-9-387,-1-15-258,0-11-258</inkml:trace>
  <inkml:trace contextRef="#ctx0" brushRef="#br0" timeOffset="41973.4008">1595 8320 6837,'10'70'5031,"-1"-34"0,0-3-516,6-2-3354,-7-17-387,5-5-258,-13-9-258,23-16 258,-14-11-516,-1-2 0,0-5-258,-3 3 129,0 2 0,-2 4 0,-1 10 0,-2 15 129,0 0-129,0 0 129,15 20 129,-7-2 0,-1 3-129,5 1 129,-2-4 0,2-10-258,3-5-516,-6-14-2322,5-5-1677,0-8-387,-2-6-516,-1-7 259</inkml:trace>
  <inkml:trace contextRef="#ctx0" brushRef="#br0" timeOffset="42219.4149">1750 7707 8127,'7'59'5289,"6"-15"-129,1 9-258,0 2-3483,2 20-774,-3-8-129,2 3-129,-2-4-258,0-5 0,0-10-258,-1-12-258,2-4-1161,-7-22-3483,4-5 0,-11-8-387,15-10-387</inkml:trace>
  <inkml:trace contextRef="#ctx0" brushRef="#br0" timeOffset="42683.4413">2027 7964 9417,'0'0'5418,"0"0"-387,11-4-129,-11 4-4128,0 14-258,-5 1-387,-1 2 129,-3 4-258,1 3 0,-2-6 129,3 1-129,1-5 0,5-2 0,1-12 0,8 10 0,7-8 129,4 2-129,3-1 0,4 8 129,-1-6 0,-4-1-129,-1 8 129,-5 2-129,-6 3 0,-6 0 129,-3-1-129,-10-2 0,-5 3-129,0 1 129,-5-2-258,-1-10-258,11 6-1677,-6-12-2709,16 0-258,-14 0-387,14 0-387</inkml:trace>
  <inkml:trace contextRef="#ctx0" brushRef="#br0" timeOffset="42916.4547">2337 7994 9417,'9'41'5160,"-7"-18"-387,2 1-258,-1-6-4773,4-1-3870,-4-2-645,-3-15-129,0 0-645</inkml:trace>
  <inkml:trace contextRef="#ctx0" brushRef="#br0" timeOffset="43111.4658">2377 7797 9288,'-11'0'5160,"11"0"-129,0 0-258,-12 4-4386,12-4-645,-14-6-1290,14 6-3096,-13-12-258,13 12-258,-2-25-387</inkml:trace>
  <inkml:trace contextRef="#ctx0" brushRef="#br0" timeOffset="43504.4884">2478 7853 3483,'8'46'4515,"-6"-24"-387,12 6 0,2-3-3354,-4-9-129,5 1 129,-6-9-258,6-3 129,-17-5 0,22-10-129,-19-9 0,2 5-129,-5-10 0,0 7-129,-1-4-129,-6 6-129,0 2-129,-6 5 129,2 3-129,-2 1 0,13 4-258,-25-2-516,25 2-3354,-14 0-258,14 0-516,0 0 0</inkml:trace>
  <inkml:trace contextRef="#ctx0" brushRef="#br0" timeOffset="43895.5107">2635 7710 3999,'18'22'5031,"-8"-4"-258,6 7-387,-4 3-2193,-3-4-1548,8 2-387,-9-5 0,2-1-129,-5-10 129,-5-10-129,0 0 129,5-8 0,-5-14-129,0-2 129,-4-2-129,4-1 129,-1 3-129,1 7 129,1 5 0,-1 12-258,20 3 258,-2 17-129,0-1 129,4 6-258,0 3-258,-1-9-516,7 2-3741,-9-6-258,-1-10-516,-8-5-129</inkml:trace>
  <inkml:trace contextRef="#ctx0" brushRef="#br0" timeOffset="45036.576">5370 6745 8643,'-4'32'5547,"3"-21"-258,1 1-387,0-12-3741,0 13-387,0-13-129,0 0-258,0 0-258,10-13-387,3 8-1032,-11-10-3741,13 3-129,-3-2-516,5 0-258</inkml:trace>
  <inkml:trace contextRef="#ctx0" brushRef="#br0" timeOffset="45183.5844">5542 6679 8127,'12'8'4902,"10"15"-516,-10-12-387,6 1-4773,-18-12-1161,25 1-2580,-8 2-258,-7-7-258</inkml:trace>
  <inkml:trace contextRef="#ctx0" brushRef="#br0" timeOffset="45336.5931">5753 6733 5289,'15'12'3999,"-15"-12"-1935,13-5-2193,2 5-4257,-15 0-258</inkml:trace>
  <inkml:trace contextRef="#ctx0" brushRef="#br0" timeOffset="45467.6006">5943 6728 4128,'32'-6'4386,"-17"6"-129,11 2-516,-8 2-4257,10-4-2709,1 6-1161,-6-6 0</inkml:trace>
  <inkml:trace contextRef="#ctx0" brushRef="#br0" timeOffset="45620.6093">6365 6713 5031,'38'25'4773,"-16"-13"-387,-4-8-129,8-1-4515,-8-3-2322,0-6-1677,7 4-387,-7-9-129</inkml:trace>
  <inkml:trace contextRef="#ctx0" brushRef="#br0" timeOffset="45771.618">6752 6693 6966,'34'25'4773,"-13"-13"-1032,-11-12-1548,9 0-6579,5 4-387,-3-4-258</inkml:trace>
  <inkml:trace contextRef="#ctx0" brushRef="#br0" timeOffset="45928.6269">7161 6692 4902,'43'24'5031,"-24"-16"-516,6 6-774,-4-14-3741,9 0-4128,0 4-516,-3-4-129,4 0 130</inkml:trace>
  <inkml:trace contextRef="#ctx0" brushRef="#br0" timeOffset="46063.6346">7662 6688 6708,'42'14'4515,"-25"-13"-903,12 7-3096,2-2-5031,-8-6-258,3 3-129</inkml:trace>
  <inkml:trace contextRef="#ctx0" brushRef="#br0" timeOffset="46204.6428">8026 6657 7998,'35'20'4902,"-10"-8"-1290,-7-4-3612,9-8-4773,3 2-258,1-4-129</inkml:trace>
  <inkml:trace contextRef="#ctx0" brushRef="#br0" timeOffset="46371.6524">8480 6636 4902,'24'17'5289,"-12"-13"-387,1 1-516,0 1-2193,5-4-2967,-18-2-1935,22-11-1677,-4 5-516,-4-3-387</inkml:trace>
  <inkml:trace contextRef="#ctx0" brushRef="#br0" timeOffset="46500.6596">8809 6583 2451,'28'12'3999,"-2"0"-387,-26-12-2322,20 0-5160,2 0-258</inkml:trace>
  <inkml:trace contextRef="#ctx0" brushRef="#br0" timeOffset="46663.669">9232 6551 5676,'46'20'4773,"-19"-10"-516,-5-10-774,8 0-5676,0 0-1935,-5-10-387,4 5-258</inkml:trace>
  <inkml:trace contextRef="#ctx0" brushRef="#br0" timeOffset="46808.6773">9734 6529 5160,'44'8'4773,"-24"-8"-387,8 5-516,-5-6-4773,6-1-3225,1 2-129,-3-3-516</inkml:trace>
  <inkml:trace contextRef="#ctx0" brushRef="#br0" timeOffset="46978.687">10243 6510 8643,'28'22'5289,"-12"-14"-516,3-6-258,2 2-4515,0-4-258,0-1-774,11 0-3096,-4-7-516,-2 0-516,2 0-258</inkml:trace>
  <inkml:trace contextRef="#ctx0" brushRef="#br0" timeOffset="47108.6945">10697 6496 5160,'45'21'4902,"-22"-9"-258,-3-4-387,6-4-3612,-8-5-2322,5-3-2322,3 0-645,-2-4-387</inkml:trace>
  <inkml:trace contextRef="#ctx0" brushRef="#br0" timeOffset="47251.7026">11166 6490 2580,'40'13'4902,"-25"-8"-387,8 2-516,-8-5-2451,13 1-4257,-2-3-1290,-5-5-774,6-3 258</inkml:trace>
  <inkml:trace contextRef="#ctx0" brushRef="#br0" timeOffset="47393.7108">11661 6469 6321,'65'15'4902,"-31"-8"-129,-1-4-645,-5 3-4386,5-6-1419,3 0-2709,3 4-387,-1-4-258</inkml:trace>
  <inkml:trace contextRef="#ctx0" brushRef="#br0" timeOffset="47564.7205">12273 6515 6450,'44'5'5031,"-23"2"-258,-1-7-258,-1 5-4257,1-5-258,-1 0 0,0 0-387,4 0-258,-8-7-1677,14 6-1419,-4 1-1032,-1-4-387,0-1 1677</inkml:trace>
  <inkml:trace contextRef="#ctx0" brushRef="#br0" timeOffset="47684.7274">12652 6512 516,'47'8'3870,"-28"-6"1032,2 4-129,0 7-1677,-8-13-1419,12 8-903,-6-8-387,0 0-645,9 0-2193,-4-4-1935,-1-6-516,4-3-129</inkml:trace>
  <inkml:trace contextRef="#ctx0" brushRef="#br0" timeOffset="47820.7351">13105 6488 6966,'30'24'5289,"-17"-16"-258,0 1-387,2-6-4515,-1-3-516,6 0-2193,-2-10-2064,-1-2-516,0-5-258</inkml:trace>
  <inkml:trace contextRef="#ctx0" brushRef="#br0" timeOffset="48118.7523">13453 6428 7998,'42'14'5289,"-19"-7"-387,-4-3 0,3 2-4773,1-4 129,3 0-387,5-1-387,-3-4-387,13 3-645,-10-9-129,20 9-516,-17-15 258,15 13 774,-5-8 645,-1 6 516,4 4 645,-11-3 645,11 10 516,-14-7 258,14 17-387,-15-14-645,9 11-129,-6-7-516,3-2-258,6 6-645,-9-12-1290,14-2-2580,-4-1-516,1-1-516,1-5 258</inkml:trace>
  <inkml:trace contextRef="#ctx0" brushRef="#br0" timeOffset="48236.759">14837 6423 6966,'49'10'5031,"-28"-2"-387,5 8-1290,-6-3-7482,4-5-516,7 5-258,-1-4-387</inkml:trace>
  <inkml:trace contextRef="#ctx1" brushRef="#br0">6940 3788 0,'0'0'0,"0"0"0,0 0 0,0 0 0,0 0 0,0 0 0</inkml:trace>
  <inkml:trace contextRef="#ctx0" brushRef="#br1" timeOffset="70979.0598">15062 6411 129,'10'31'4644,"-5"-14"387,-5-17-387,0 0-2064,17 23-903,-17-23-258,0 0-258,-9-11-258,9 11-387,-13-21 0,13 21 0,-18-13-129,6 10 129,-2 3-258,0 1 129,-2 6-129,1 8 129,-1-9-129,-2 5 0,2-7 0,2 0-129,0-4 129,1 0-129,-1 0 129,-2 0-129,0 0 0,1 0 0,-4 2-129,3 2 0,-2 3 0,0 1 129,1-3-129,-1 0-129,1-3 129,0-2 129,3 0-129,-1 0 0,2-3 129,-1 1-129,-4-3 0,4 3 129,-5 2-129,-1 0 0,-1 4 0,-2 4 0,-1-3 0,-1 4 129,0-3-129,1-4 0,2 0 0,-2-2 0,2 0 0,2-7 0,-1 2 0,1-5 129,-2 8-129,-3 2 0,0-2 129,-2 2-129,-3 2 0,1 0 0,-4 1 0,-1-3 0,1 0 0,-1 0 0,-3 0-129,1 0 129,0-7 0,-2 5 0,2-1 129,-1 3-129,0 3 0,1 1 129,2 5-129,0-4-129,2 3 129,-2 0 0,2-2 0,-2-4 0,2-2 129,0 0-129,-1-4 0,2-3 129,-1 2-129,1-3 0,2 4 0,-1 2 129,1 1-129,1 1 0,0 1 0,3 1 0,-2 0 0,2 0 129,0-2-129,1 0 0,4 0 0,-1-1 0,1-5 0,1-1 0,2 4 0,-3 3 0,6-2 0,-4 2 0,3 0 0,-3 1-129,3 3 258,-1-2-129,0 3 0,0-5 0,1 2-129,-2-2 129,5 0 0,-3-1 129,0-2-129,0 0 0,-3 3 0,1 0 129,-3-2-129,1 2 129,-3 0-129,-1 0 129,3 0-129,-2 2 0,1-2 129,0 0-129,2 0 0,0 0 0,2-2-129,0 2 129,2 0 0,0-4 0,2 4 0,-1 0 0,1 0 0,-1 0 0,-2 0 0,0 0 0,1 1 0,-4-1 0,0 0 0,0 0 0,0 3-129,-2 2 129,2-2 0,-2-2 0,3 3 0,-3 2 0,0 0 0,-1 0 0,1 2 0,-2-3 0,2 4 0,-4-2 129,-2-4-129,0 2 0,-1-3 0,-1-1 0,-3-1 129,0 0-129,-4 0 0,2 0 129,-4 0-129,1 0 129,-3 2-129,-3 0 0,0 0 0,0 1 129,-1 0-129,3-2-129,2 2 129,0-1 0,5-2 0,1 2 0,2-2 129,2 0-129,-1 0 0,0 1 129,2-1-129,0 0 0,0 0 0,0 0 0,-1 0 0,3 0 129,0 0-129,1 0 0,-3-1 0,3 1 129,1-4-129,0 2 0,-3 1 129,0 1-258,-1 0 129,-1 0 0,-1 0 0,0 0 0,-2-1 0,0 0 0,3-1 0,-2-3 0,3-2 0,0 1 0,0 0 0,1 3 0,-1 0 129,-1-1-129,-1 2 0,0 1 0,-1 0 0,-2 1 129,-1-5-129,0 2 0,-1-1 0,0 0 0,-3-3 0,2 1 0,-3 2 129,2-3-129,-2 7 129,2 0-129,1 0 129,2 0-129,0 0 0,1 0 0,3 0-129,0 0 129,2-4 0,1 1-129,0 1 129,2-2 129,-3-1-129,5 2 0,-3 1 0,0 2 129,-2-1-129,1-1-129,-3-3 129,0 2 129,-1 1-258,-3-1 258,-4-5-129,0-3 0,0 1 0,0-1 0,2 2 0,1 2 129,-2 2-258,3-1 129,4 6 0,-3 0 0,3 0 129,-1 2-129,-2 1 0,1-1 0,1 0 0,0-2 0,2 0 129,2-3-258,0 2 129,4 1 129,5-3-129,-1 3 0,6 0 0,0 3 0,3-2 129,10-1-129,-14 11-258,14-11-645,0 0-3999,-13 0-516,13 0-387,0-25-387</inkml:trace>
  <inkml:trace contextRef="#ctx0" brushRef="#br1" timeOffset="80519.6055">8664 6324 4257,'0'0'4257,"0"0"-774,6 0-645,-6 0-129,11 9-903,-11-9-387,0 0 0,0 0-387,13 9-258,-13-9 129,0 0-258,0 0 0,0 0-258,0 0 129,0 0-258,0 0 0,0 0-129,0 0 129,0 0-258,0 0 0,0 0 129,0 0-258,0 0 129,0 11 129,0-11-129,0 0 0,0 0 129,-10 9-129,10-9 129,0 0-129,0 0 0,-16 4 0,16-4 129,-14 1 0,14-1 0,-20 0-129,9 0 129,-1 3 0,0-3-129,-1 0 129,1 0 0,2 0-129,10 0 0,-20 0 129,20 0 0,-17 0-129,17 0 0,-13-3 129,13 3 0,-15-4-129,15 4 0,-16-1 0,4 1 0,0 0 0,0 0 0,-4 0 0,2 0 0,-2-3 0,0-3 0,-2 3 0,2-2-129,0-1 258,2 5-129,-2-2 0,4 1 0,-1 0 0,2 2 129,-2 0-129,3 0 129,-3 0-129,0 0 0,1-1 0,-4-1 0,4-2 0,-3 0 0,2 0 0,-1-3 0,-2 0 0,2-2 0,-2 4 0,-2-5 129,0 4-258,-2 0 129,-3 0 0,2-2 0,-3-2 0,-3 4 0,2-3 0,-3 2 0,1-6 0,0 1 0,-1 3 0,-1-3 0,1 5 0,0-1 0,0 2 0,0-2-129,0 3 129,0-2 0,1 2 129,-2 0-129,2-1 0,3-3 0,-1 1 129,0 3 0,2-3-129,3 3 0,-2-5 0,1 4 0,1-3 0,0 2 0,1 4 0,0-3 0,-1-1 0,-1-1 0,-1 1 0,2 1 0,-2-3-129,-1-3 129,2 0 129,-2-2-129,3 4 0,1 0 129,0-1-129,3 0 129,2 4-258,-2 3 129,4-2 0,0 4 0,-1-3 0,1-2 0,-2 0 0,1-2 0,0-2 129,-1-1-129,2 3 0,0-1 129,0 0-129,2-2 0,10 12 0,-18-18 0,18 18 0,-16-13 0,8 2 0,1 1 0,7 10 0,-17-19-129,17 19 258,-18-16-129,10 6 0,8 10 0,-17-12 0,17 12-129,-15-14 258,15 14-258,-13-12 129,13 12 0,-15-10 0,15 10-129,-18-10 258,18 10-258,-20-14 129,20 14 0,-16-13 129,16 13-258,-18-14 129,18 14 129,-14-15-258,14 15 129,-16-14 129,16 14-129,-19-15-129,7 6 258,2-1-129,-2-2 129,0 0-129,-1-2 0,2 0 0,0 2 129,-3-1-129,5 1 129,-2 0-258,11 12 258,-22-19-129,22 19 129,-24-14-258,12 6 129,-2 0-129,3-1 129,-3-3 0,-2 4 0,3-4-129,-2 0 129,1 0 129,-1-2-129,3 2 0,-1 1 129,0-2-129,-1 0 0,1-1 0,0 2 0,-2 0-129,1-1 258,0-1-129,0-1-129,0 3 129,2-4 0,0 2 0,3 1 0,2 0 129,-1 2-129,8 11 0,-14-19 0,7 6 0,1 1 0,6 12 129,-15-24-258,5 11 129,2-2 0,-4-1 0,3 2 0,-1-2-129,0 3 129,2 0 129,-1 1-129,3 0 129,-2 1-129,8 11-129,-12-18 129,12 18 0,-11-19 0,11 19 0,-13-19 0,13 19-129,-12-17 129,12 17 0,-13-17 0,13 17 0,-10-15 0,10 15 0,-12-21 0,12 21 0,-13-19 0,6 7 0,7 12 129,-16-18-129,7 4 0,1 2-129,0-2 258,-1 1-258,9 13 129,-16-20-129,7 9 129,1-2-129,-1 1 258,9 12-258,-16-20 129,16 20 0,-15-21 0,15 21 0,-18-22 0,18 22 0,-12-15 0,12 15 0,-15-18 0,15 18 129,-14-19-129,14 19 0,-15-18 0,8 7 0,7 11 129,-13-16-129,13 16 0,-12-14 0,12 14 0,-8-20 129,8 20-129,-7-16 0,7 16 0,-9-22 0,0 10 0,5 1 0,4 11-129,-13-18 129,13 18 0,-14-22 0,14 22 0,-12-19 0,8 3 0,4 16 0,-10-23-129,6 10 258,1 4-129,3 9 0,-7-17 0,7 17 0,-8-12 0,8 12 0,0 0 0,-13-17 129,13 17-258,-10-16 129,10 16 0,-9-13-129,9 13 129,-11-20 0,11 20 0,-10-17 0,10 17 0,-10-15 0,10 15 129,-9-17 0,9 17-129,0 0 0,-11-15 129,11 15-129,-5-11-129,5 11 129,0 0 0,-14-17 129,14 17-258,-12-19 258,12 19-129,-11-19 0,11 19 0,-10-18 0,10 18 0,-9-16 0,9 16 0,-5-12-129,5 12 129,-5-14 0,5 14 0,-7-17 0,7 17 0,-7-19 0,2 6-129,0-2 129,5 15 0,-9-18-129,9 18 129,-8-20 0,8 20 0,-4-15 0,4 15 129,-2-10-129,2 10-129,-2-12 258,2 12-129,-6-14 0,1-1 0,-2 5 0,0-2 0,0-1 0,-1 0 0,0-2 129,0 4-258,8 11 129,-13-15 0,13 15 0,-11-14 0,11 14 0,-8-15 129,8 15-129,-5-14 0,5 14 129,-5-15-129,5 15 0,-3-17 0,3 17 0,-4-17 0,4 17 0,-4-16 0,4 16 0,-4-16 0,4 16 0,0-14 129,0 14-258,0-9 129,0 9 0,0-15 0,0 15 0,0-16 0,0 16 0,0-14 0,0 14 129,0-19-129,0 19 0,0-14 0,0 14 0,-1-12-129,1 12 258,-1-17-258,1 17 129,-4-12 129,4 12-129,-5-17 0,5 17 0,-4-20 0,4 20 0,-4-12 0,4 12 0,0 0 0,-7-11 0,7 11 0,0 0 0,0 0 0,0 0 129,-5-13-129,5 13 0,0 0 0,0 0 0,-9-14 0,9 14 0,0 0 0,0 0 0,-8-12 0,8 12 129,0 0-129,-3-11-129,3 11 129,0 0 129,-5-14-129,5 14 0,0 0 129,-4-14-129,4 14 0,-3-13 0,3 13 0,0 0 0,-4-12 0,4 12 0,0 0-129,-5-12 129,5 12 0,0 0 129,-6-14-129,6 14 129,-3-12-129,3 12 0,0 0 0,-2-15 129,2 15-129,0 0-129,-7-11 129,7 11-129,0 0 129,-11-18 0,11 18 129,-8-14-258,8 14 516,0 0-387,-11-13 0,11 13-129,0 0 516,0 0-516,0 0 387,0 0-258,0 0-516,0 0-129,0 0-645,23 1-3612,-23-1-645,23 19 129,-11-12-903</inkml:trace>
  <inkml:trace contextRef="#ctx0" brushRef="#br1" timeOffset="86534.9495">7807 4775 11352,'28'-1'5676,"-28"1"-387,15-4-258,-15 4-4128,0 0 0,-15 0-258,-7 0-258,-12 5-129,-9 2-129,-8 3 0,-10 3 0,-6 1 0,-1 1-129,1 3 0,2 0 0,7-3 0,5 0-258,9-2 129,6-3-258,11 1-129,0-8-129,14 6-516,-6-15-2322,19 6-1677,0 0-129,0 0-387,0 0-258</inkml:trace>
  <inkml:trace contextRef="#ctx0" brushRef="#br1" timeOffset="86834.9666">7167 4711 4257,'0'-13'5289,"-9"8"258,3 12-774,-10 1-1419,4 25-1161,-19-6-903,8 17-258,-11 0-516,2 5 0,-1 5-258,6-4 129,2-6-258,7-2 258,6-8-258,8-8 129,4-6 0,10-8-129,7-3 0,5-2-129,6-1 0,2-4-129,4 1-387,-4-3-1032,7 0-3612,-8 0-129,5-4-387,-6-10-129</inkml:trace>
  <inkml:trace contextRef="#ctx0" brushRef="#br1" timeOffset="87406.9994">8485 4646 10062,'0'-42'5418,"-7"20"-258,-5 11-129,-11-1-4128,2 12 0,-11 4-387,3 12-387,0 8 0,5 5-129,2 7-129,5 4 129,11-6 0,6-3-129,6-12 0,11-6 258,7-11-129,3-4 0,3-15-129,1-10 0,0 0 129,-2-2 129,-6 3-258,-4 6 387,-5 6-258,-3 9 129,-11 5 0,9 15 129,-9 10-129,0 6-258,0 4 258,3 1-258,0-1-258,-2-16-645,16-5-3483,-17-14-516,24-17-387,-10-19-387</inkml:trace>
  <inkml:trace contextRef="#ctx0" brushRef="#br1" timeOffset="87633.0123">8627 4177 12384,'0'-37'5418,"0"37"-129,7 13-258,13 17-4128,-12 12-258,3 10-129,-2 6-258,2 10-129,-3-1 0,0 1-387,1-2 129,1-9-258,4-6-258,-5-20-645,15 1-3354,-12-27-645,4-5-258,-2-19-258</inkml:trace>
  <inkml:trace contextRef="#ctx0" brushRef="#br1" timeOffset="87847.0246">8830 4016 12513,'23'29'5289,"-6"13"-387,-7-2-774,7 22-3354,-9 4-129,5 4-258,-6 5-258,3-2-258,-1-2-129,-3-11-516,9 3-1935,-9-27-2322,7-7-129,-2-18-387,5-12-258</inkml:trace>
  <inkml:trace contextRef="#ctx0" brushRef="#br1" timeOffset="88033.0353">9022 4274 12126,'-50'-16'5547,"19"22"-387,-12 9-258,0 11-3999,-7-6-258,-1 2-258,1 2-516,5-9-258,9 4-645,-5-19-3096,27 0-774,14 0-645,-2-13 0</inkml:trace>
  <inkml:trace contextRef="#ctx0" brushRef="#br1" timeOffset="88651.0706">9129 4284 9546,'55'110'5160,"-23"-48"-258,-5-6-387,2 3-3870,-12-17 0,3-4-258,-13-10 0,4-8-129,-11-20-129,2-7 0,-2-15 0,0-13 129,0-2-129,0-5 129,3-4-129,4 3 0,4 6-129,2 6 129,0 3-129,2 6 0,-3 6 0,-1 8 0,-11 8 0,13-9 129,-13 9 0,0 0-129,0 0 129,0 17 0,-3 2-129,-4-3 129,3 8 0,-2 0-129,5-1 129,1-1 0,0-8-129,8-3 0,3-5 129,1-3-129,1-5 0,-2-8-129,1 0 129,-5-2-129,0 1 129,-2-3 129,-4 3-258,0 0 129,-1 11 0,0 0 129,0 0-129,0 0 129,3 10-129,1 9-129,6 6 258,-1 4-129,2-1 0,3 3 0,0-2 0,1-5-387,1-6 0,-16-18-516,29 10-2838,-23-22-1290,5-3-387,-6-13-129</inkml:trace>
  <inkml:trace contextRef="#ctx0" brushRef="#br1" timeOffset="89075.0949">9845 4211 10449,'21'10'5418,"-21"-10"-387,5 13 129,-12 0-4128,-1 10-258,-9-1-258,2 9-129,0-4-129,-1 4-129,7-1-129,4-7 0,5-7-129,10-5 129,8-5-258,2-6 258,6-1-258,-1-13 129,-2-2 0,-5-4-129,-2 0 258,-9-2-129,-5-2 0,-2 4 0,-8 3 0,8 17 129,-19-13 129,19 13-129,-15 9 0,12 7 129,3 11-258,9-4 129,5 7-387,2-11-516,13 7-3870,-7-13 0,8-1-516,-7-7-387</inkml:trace>
  <inkml:trace contextRef="#ctx0" brushRef="#br1" timeOffset="89931.1437">9967 4193 9933,'18'-1'5289,"-18"1"-387,0 0 0,0 0-3612,0 0-387,-11 4-129,-3 14-258,-7-2-129,1 7-129,0 4 0,4 6 0,2-4 0,11 4-129,3-1 0,15-7 0,9-3 0,6-2-129,6-7 0,0-5-129,2-1-387,-8-7-387,9-2-3612,-20-11-516,0 1-258,-12-10-645</inkml:trace>
  <inkml:trace contextRef="#ctx0" brushRef="#br1" timeOffset="90187.1585">10139 3699 10707,'0'0'5289,"19"38"-258,-15 2 0,9 20-3741,-5 3-645,4 9 0,1-2-387,-2 5-129,3-5-387,-5-18-516,13 0-3612,-13-23-516,8-12-516,-2-17-258</inkml:trace>
  <inkml:trace contextRef="#ctx0" brushRef="#br1" timeOffset="90336.167">10324 4009 10449,'-42'-28'5418,"18"28"-387,-5 8-129,6 10-3999,-6-1-774,-2-6-1161,8 9-3741,2-8 0,14-1-387,7-11-645</inkml:trace>
  <inkml:trace contextRef="#ctx0" brushRef="#br1" timeOffset="90524.1777">10448 3996 10449,'-7'111'5289,"7"-58"-516,0-3-516,6-14-7611,1 2-1032,2-14-516,8-14-258</inkml:trace>
  <inkml:trace contextRef="#ctx0" brushRef="#br1" timeOffset="90804.1937">10662 4017 11094,'-23'33'5160,"12"-12"-129,4 11-129,2-6-4515,1 4 0,0-8-129,4-3-129,4-5-258,9-7 129,7-5 0,3-4-129,-1-5-129,-3-6 0,-1 1 258,-6 0-129,-11-5 129,-5 3-258,-14 3-258,-15-6-903,6 10-2967,-10-5-387,5 2-387,3 0-387</inkml:trace>
  <inkml:trace contextRef="#ctx0" brushRef="#br1" timeOffset="91132.2124">10860 3987 9933,'5'49'4902,"-1"-21"-129,-3-3-129,2 2-4128,-1-8-258,3-3 0,-3-4-258,-2-12-129,0 0 129,14-14-129,-7-3 129,0-1 0,0 4 0,2 1 129,-2 0 129,-7 13 0,17 0-129,-6 9 258,-4 7-129,2 6-129,0-2-258,-4-9-645,9 4-3870,-14-15 129,0 0-774,6-25-258</inkml:trace>
  <inkml:trace contextRef="#ctx0" brushRef="#br1" timeOffset="91252.2194">10804 3834 9933,'-62'-25'4902,"41"21"129,21 4-903,-9 6-7869,9-6-387,8 9-645,6-9-774</inkml:trace>
  <inkml:trace contextRef="#ctx0" brushRef="#br1" timeOffset="92303.2795">11687 4116 12255,'13'22'5547,"0"3"-258,-13-25-129,0 0-4386,6-24-129,-6-3-129,0-17-129,-7-7-129,-4-9 0,-1-8 0,-6-7 0,-2 3-129,0 0 129,-2 15-129,2 4 0,2 7 0,2 10 0,5 7-129,2 11 0,5 7 0,4 11 0,-6-13-129,6 13 129,-6 15-129,2 5 129,-3 1 0,-3 0-129,1 0 129,-1 4 0,-1-7 0,3-6 0,8-12-129,-18 8 129,18-8 0,-12-22 0,9-3 258,0-7-258,3-2 0,0-5 0,0-1 0,4 2 129,3 7-129,-1 9 0,3 5-258,-9 17 258,23-13 129,-8 13-129,2 5 129,3 12-129,6 6 0,3 0 129,2 3-129,2 1 0,-2-5 0,0 4-129,-2-3-129,-2-7-258,-8-17-1161,0 2-3483,-13-8-258,-6 7-516,7-25-258</inkml:trace>
  <inkml:trace contextRef="#ctx0" brushRef="#br1" timeOffset="92935.3156">12577 3851 9804,'36'-27'5418,"-30"3"-258,0 4 0,-12-10-4128,-6 5-258,-14-1 0,-4 14-258,-8 3-129,0 9-387,-1 11 129,5 10-129,6 11 0,8 8 0,10-1 0,10-4 0,4-2 0,16-6 0,6-5-129,2-13 129,2-9 0,0-5 0,-2-12-129,-2-6 129,-4-2 0,-6-3-129,-5 0 129,-4 9 129,-2-1 0,-2 9 258,-3 11-258,0 0 0,0 10 0,0 9 0,4 2 0,0 1-129,2 6-129,2-3-258,6 2-258,-14-27-1290,29 12-3096,-16-14-129,8-5-645,-6-19-516</inkml:trace>
  <inkml:trace contextRef="#ctx0" brushRef="#br1" timeOffset="93271.3349">12850 3578 11481,'27'11'5547,"-27"-11"-516,11 12-129,-11-12-4386,-10 11-129,-5-6-129,0 2-129,-3-6 0,4 4-129,1 0 0,13-5 0,-5 14 0,11-8 0,11 5 0,6 3-129,1 6 129,4 5 0,-3-2 129,-2 7-258,-11 2 129,-10-3 0,-4 0 0,-16-8 0,-9-4-129,-6-10-387,-1 9-1935,-8-22-2451,9-1-129,0-8-258,13-1-645</inkml:trace>
  <inkml:trace contextRef="#ctx0" brushRef="#br1" timeOffset="93903.371">13639 3653 11997,'0'-16'5289,"0"16"-387,-26-7-129,6 7-4386,-10 7 129,0 8 0,-2 3-387,3 5 0,1 4-129,10 1 129,7-6 0,11 0-258,8-12 258,10-7-258,9-6 129,4-14 129,3-13 0,6-15-129,-5-10 0,-3-8 129,-8-7-129,-4-4 0,-8 0 129,-7 2-129,-5 7 0,-7 13 387,-7 11-258,-2 11 258,0 18-258,-2 12 0,5 8 0,3 24 129,2 10-129,7 11-258,1 13 129,3 5-258,8 1 258,4 2 129,4-6-129,2-4 0,1-13-129,3-12 0,-1-11 129,0-14-129,-1-7-129,-4-7 0,1-7-258,-8-17-516,5 17-2064,-13-21-1935,3 10 0,-7-8-645,3 11-258</inkml:trace>
  <inkml:trace contextRef="#ctx0" brushRef="#br1" timeOffset="94068.3805">13921 3664 13158,'31'70'5418,"-12"-31"-387,-10-14-129,4-1-4644,-3-5-387,-10-19-387,11 12-2838,-12-24-1806,-1-6 0,-10-17-387,0 0-387</inkml:trace>
  <inkml:trace contextRef="#ctx0" brushRef="#br1" timeOffset="94202.3881">13859 3485 11868,'-26'-39'5418,"26"39"-129,-9-16-258,14 22-3741,-5-6-774,0 0-774,22 9-3225,-22-9-1548,19-2-129,-19 2-774,30-12-129</inkml:trace>
  <inkml:trace contextRef="#ctx0" brushRef="#br1" timeOffset="94502.4053">14137 3362 10320,'13'10'5418,"-7"13"-387,-6-23 0,-5 25-3741,-6-7-903,0 3 0,-4-7-258,5 5 129,3 1-258,5-1 0,3-2 0,11-2-129,6-1 129,7 1-129,-1 5 0,4 1 129,-5 1 0,-4-1-129,-8 2 129,-11-1-129,0-2-129,-19-9-129,1 1-903,-17-13-3612,9-9 129,-2-13-387,8-7-516</inkml:trace>
  <inkml:trace contextRef="#ctx0" brushRef="#br1" timeOffset="94739.4187">14472 2932 10836,'8'35'6192,"-8"7"-1032,6 23 0,-6 5-3483,4 15-1161,-2 0-258,2 4-387,2-3-258,-1-17-774,15-3-3483,-11-27-129,14-10-645,-7-26-258</inkml:trace>
  <inkml:trace contextRef="#ctx0" brushRef="#br1" timeOffset="94888.4274">14666 3331 10320,'-37'-37'5289,"12"37"-258,-13 0-258,5 15-3870,-14-1-516,1 1-645,7 8-4128,-1-3-387,13 5-387,7-9-258</inkml:trace>
  <inkml:trace contextRef="#ctx0" brushRef="#br1" timeOffset="95255.4482">14763 3419 10707,'0'0'5031,"-17"0"-387,-3-2-774,0 16-3225,-8-2 0,7 11-387,-1 3-129,4 0-129,11-3-129,5-5 0,2-2-129,0-16 0,30 14 0,-12-18 0,4-10 0,-4-9-129,-3 0 258,-4-2 0,-1 5 129,-5 2-129,-5 18 258,0 0 129,0 0 0,3 15 129,-3 6 0,5 6-129,0-4 0,1-3-516,5 4-2580,-11-24-1677,18 9-129,-11-18-645,5-8-258</inkml:trace>
  <inkml:trace contextRef="#ctx0" brushRef="#br1" timeOffset="95572.4664">14878 3284 9933,'20'49'5289,"-4"-15"-387,-5 0-129,5 1-3612,-8 2-774,4 0 129,-4-9-387,-2-7-129,0-10-129,-6-11 0,11-7-129,-9-15-129,3-6 129,-2-12-129,4 9 0,-2-6 129,3 6 0,-1 7-129,2 12 387,2 12-129,2 3 0,0 11 0,2 16-774,-8-6-3096,5 9-516,-1-10-129,0 0-516</inkml:trace>
  <inkml:trace contextRef="#ctx0" brushRef="#br1" timeOffset="96058.4942">15256 3292 9417,'2'13'5160,"-3"13"-516,-10-15-129,4 4-4128,-5 0 129,2 3 0,-5-3-258,5-1-129,3 1 0,6-2-129,1-13 0,10 12 0,10-11 0,4-1 0,6-1-129,6-7 0,0-6 129,-1-4-129,0-1 0,-4-4 0,-5 1 129,-6 0-129,-7 2 0,-6 1 129,-5 5-129,-2 4 129,0 10 0,-24-4 0,5 4 0,-5 9 129,-1 4-129,4 4 258,0 3-129,5 7 0,7 0 0,9 1 129,8-1-129,10 1 0,7-5-129,7-3 0,4-5-258,-1-15-774,5 0-3483,-8-8 0,-2-7-387,-6-7-645</inkml:trace>
  <inkml:trace contextRef="#ctx0" brushRef="#br1" timeOffset="96570.5236">15839 2574 10449,'0'0'5676,"-3"11"-516,3 24 0,-4 5-4386,4 11 0,0 7-258,0 10 258,0 3-387,0 1-129,3 4-129,2-5 129,3-2-258,-1-5 0,3-5-258,-3-16-1032,11 1-3612,-9-23-129,7 0-645,-4-18-129</inkml:trace>
  <inkml:trace contextRef="#ctx0" brushRef="#br1" timeOffset="96871.5407">16085 3202 10191,'0'40'5160,"-12"-19"-129,2 13-258,-10 4-4128,2 8 0,-8-2-129,2 4 0,-2-7-258,3-5 0,3-4 0,3-8-129,0-13 129,4-8 0,-5-9 0,2-8 0,-7-13-129,1-5 129,-4-7-258,-2-7-774,6 15-3999,-5-4-258,10 12-645,3 3-258</inkml:trace>
  <inkml:trace contextRef="#ctx0" brushRef="#br2" timeOffset="186948.6929">13230 6515 774,'11'10'4902,"-8"1"129,-3-11-387,0 0-2580,0 0-129,0 0-774,1 10-387,-1-10 129,0 0-516,-10 0 129,10 0-129,0 0 0,-13 12 0,13-12 0,0 0-129,0 0 0,-10 6 0,10-6 0,0 0 0,0 0-129,0 0 0,0 0 0,0 0 129,0 0 0,0 0 0,-12 0-129,12 0 129,0 0 0,0 0-129,-18 0 129,18 0-258,-20 0 129,7 2-129,-4-2 0,-4 0 0,2 0 0,-5 4 0,2-3 0,-1 6 129,-2-2-129,0 2 0,2 7 0,-1-4 0,3 0 0,-3 2 0,2-2 0,-1-3 0,-3-4 0,4-3 129,-8 0-129,0-3 0,-2-2 0,-4 0 129,0-2-129,-3 0 0,-2 5-129,-4 1 129,3 1 0,-5 0 0,0 0 129,-2 0 0,1 0-258,-2-2 258,1-3-129,2 0 0,0-3 0,4 1 0,-2 3 0,2 4 0,-1-3 129,2-1-129,0 4 0,-1-1 129,-2-4-129,-1 1 129,-1 1-129,-2-7 0,0 4 0,1-1 0,-2-1 129,3 3-129,1 3 0,3 2 129,3 0-129,3 0 129,0 0-129,2 0 0,1 0 0,2 0 0,0 0 129,1 0-129,-1 0 0,2-1-129,0-6 258,1 7-129,0-2 0,3-2-129,-3 4 258,1 0-129,0 0 0,0 4 0,1 1 0,0-5 0,1 3 0,0-3 0,0 0 0,0-1-129,1 1 129,2-2 129,1 2-129,-2 0-129,2 2 129,-2 1 129,3 0-129,-1-1 129,-3 1-129,1-2 0,0 6-129,2-6 258,-3-1-129,2 3 0,-2 1 0,3 6-129,-2-3 129,1 1 0,-3-6 129,-1 5-258,-1-4 129,-1 5 0,-4-8 0,-1 0 129,0 0-129,-2-2 0,1-2 0,0 4 129,1-5-129,0 3 0,4 2 0,-1 2 0,4 1 0,0-1 0,-1 4 0,1 0 0,1 1 0,-1-5 129,0-2-129,1 0 0,-2 0 0,2 0 129,0 0-129,-2 0 0,0 3 0,0 0-129,-3 5 129,1-5 0,-4-2 129,0-1-129,-2 1 0,0-1 129,1-1-129,0 0-129,1-3 258,0 1-129,2 3 0,3 0 129,1-2-129,2 2 0,0 0 0,3 0 129,0 0 0,1 5-129,0-3 0,1 0-129,1 0 258,-1-1-129,1-1 0,0 0 129,-1 0-258,-1 3 258,0-3-129,2-1-129,-4-1 258,-1-1-258,-1 3 129,1 1 0,-3 3 0,0-1 0,0 4-258,-4-3-129,7 13-1806,-6-14-3096,5-1-258,-2-2-516,6-7-258</inkml:trace>
  <inkml:trace contextRef="#ctx0" brushRef="#br2" timeOffset="190320.8858">8422 6646 5031,'-4'-11'5160,"4"11"-258,5 8-1935,-5-8-645,15 13-774,-15-13-645,14 12-129,-14-12-129,8 13 0,-8-13-129,0 0 0,0 0-129,0 0-258,0 0 258,-5 0-129,5 0 0,-11-2 0,11 2-129,-15 0 0,15 0 0,-17 2-129,4-1 129,3 1 0,-4 1-129,-2 2 129,0-5 0,-2 0 0,-2 0-129,1 0 258,-1-4-258,-2 3 129,0-1-129,2 1 0,-1 1 0,0 3 129,2-1-129,-1 5 0,2 1 129,1-2-129,1-1 0,2-4 129,-3-1-129,5 0 0,-2 0 129,1-3-129,0-1 0,2 1 0,-1 2 0,-1 1 129,13 0-129,-21 0 129,21 0-129,-19 0 0,9 1-129,10-1 129,-20 0 0,8 3 0,-1-3 0,1 1 129,-4-1-129,2 0 0,-5 0 129,-1-4-129,-2 4 0,-2 0 129,-1 0-129,-2 0 0,-2 3 0,2 1 0,0-1 0,0 4 129,2-5-129,-2 2 0,4 1 0,3-1 0,0-2 0,2 3 0,0-1 0,0-3 0,3 6 0,-2-1 129,0-2-129,1 0 0,-1 0 0,0 1 0,3-1 0,0 2 0,-4-4 0,4-2-129,-1 4 258,1 0-129,-2-4 0,2 3 0,-2-2 0,2 3 0,1-1 129,-1-3-129,-1 2 0,0 0 0,0 3 0,0 3 0,0-4 0,-1 0 0,0 1 0,1 3 0,-2-4 0,2 1 0,0-2 0,-2-3 129,7 2-129,-3 1 0,1 0 129,0-2-129,2 0 0,-3 3 0,1-1 0,-1-3 0,-4 4 0,1-3 0,-1 3 0,-3 2 0,1-2 0,0-1 0,2 0 0,0 4 129,3-3-258,-1 2 129,1-2 0,-1 4 0,3 0 129,-2 0-258,2 0 129,-1-3 0,0 1 129,1 4-258,12-10 258,-21 15-129,21-15 0,-21 7 0,21-7 0,-18 15 129,18-15-129,-17 11 0,17-11 0,-19 12 0,8-6 0,11-6 0,-24 13 0,14-5 0,-2 2 0,0-4 0,0 2 0,2-4 0,-2 3 0,-1 0 0,13-7 129,-21 21-129,9-12 0,-1 1 0,2 3 0,-3 2 0,1-6 0,0 7 0,-3-1 0,4-5 0,-3 4 0,3-2 0,-2-2 0,2 3 0,0-1 0,-2-1 0,3-3 0,-1 1 0,-1 1 0,-1-5 0,2 7 0,-2 0 129,-2 0-129,2 2-129,-3-3 129,0 6 129,3-3-258,-2 3 129,2-1 0,1-2 0,-1 2-129,2-2 258,-2 2-129,4-1 0,0 0 0,-3 2 0,2-3 0,0-1 0,-1 2 0,1-3 0,-1 2 0,1 6 0,0-6 0,0 1 0,0-2 0,2 6 0,-1-4 0,2 1-129,1-2 258,-2-3-258,2 6 129,0-3-129,0 1 258,-2-2-258,1 2 258,0-1 0,-1 1-129,-1 2 0,0-3 129,1 1-129,-1 2 0,0 0 0,0-3 0,0 5 0,4-2 0,-4 0-129,1 3 129,-2-3 0,1-3-129,-2 6 258,0 1-129,-1 0 0,-2 2 0,1-3 0,-4 3 0,4 1 0,-3 4 0,0 0 129,2-6-129,1 2 0,-3-3 0,2 2 0,2-1 0,1-1 0,-2 2 0,4-5 0,-3 4 0,2-2-129,1 1 129,-3-1 0,0-4 0,-1 4 0,3-1-129,-2-2 0,1 0 258,-1 0-129,2 2 0,1 1 0,1-1 0,-2-4-129,4 4 129,0 1 129,-1-4-129,3 1 0,-1 1 0,1-3 0,-1 1 0,3 0 129,-1-1-129,1-3 0,0 3 0,-1 4 0,0-3 0,2 4 0,-1-5 129,0 1-258,2-1 129,-3 5 129,2-6-129,-1-3 0,2 5 0,1-16 0,-5 19 0,3-7 129,0 0 0,2-12-129,-5 17 129,5-17-129,-2 12 129,2-12-129,0 0 129,-2 11 0,2-11-129,0 0 129,0 0-129,0 0 0,0 0 129,0 0 0,0 0-129,-3 10-129,3-10 129,0 0 0,0 0 129,-2 13-258,2-13 258,0 0-129,0 0 0,0 0 0,0 0-129,0 0 129,0 0-387,0 0-387,0 0-3741,0 0-1290,0 0-129,0 0-5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27:54.6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1083 8398 7482,'18'34'5676,"-11"-18"-258,-7-16-387,7 24-4257,-14-24 258,-9 0-387,-12-2-129,-11-3-129,-12-2-129,-8 3 129,-10 1-129,-5 3 129,-8 5-258,-3 9 129,-5 3 0,2 2 0,-7 3 0,1 0-258,-2 2 258,-1-4-129,0-7 129,0-2 0,-1-6-129,2-5 129,0-1-258,1-9 129,0-9 129,2-4-129,0 1-129,11 8 258,5-3-258,9 8 0,9 0 129,11 7-129,8 2 0,9 4 0,9 3-258,6-4-387,12 15-1548,4-18-3354,-2 11-258,2-11-516,0 0-387</inkml:trace>
  <inkml:trace contextRef="#ctx0" brushRef="#br0" timeOffset="2828.1618">21016 6861 6321,'0'0'5418,"0"0"-387,0 0-387,3 14-4515,-3-14 258,-7 0 0,-16 0-129,-18-2 129,-11 2-129,-17 0 129,-13 0 0,-18 0 258,-8 0-129,-14-4-129,1 1 129,-1-2-129,2-3 0,3 4-129,9 1 0,2 3-129,11 3 129,7 4-129,11 5 129,4 0-258,11 0 258,5 0-258,7-4 0,6 0 129,6-1-129,6-6 129,8-1-129,4 0 0,4 0-129,6 0 258,10 0-258,-18 6-258,18-6-645,-9 36-4128,2-10-129,6 9-645,-3-2-516</inkml:trace>
  <inkml:trace contextRef="#ctx0" brushRef="#br0" timeOffset="23834.3633">16409 4763 9804,'53'213'5418,"-13"-87"-387,13 14 129,4-9-4128,11 12-129,0-13-258,12-6-129,-5-13-129,-1-9-129,-4-18 0,-5-15-258,-10-12 0,-12-19-516,-5-16 0,-19-22-516,1-7-387,-20-39-645,1 7-258,-11-26 645,3 0 516,-7-2 645,1 6 774,4 15 258,0 5 645,9 41 903,0-16-258,18 41 0,-8 16-645,14 22-387,-6 12-129,6 17-516,-6 3 258,-1-1-387,-4-5 258,-6-9-258,-6-14 258,-5-12-258,-11-24 0,-10-19 0,-9-11 0,-8-11 0,-8-15-129,-9-13-258,-1 3-645,-10-10-3870,16 10-645,-1-1-129,15 5-903</inkml:trace>
  <inkml:trace contextRef="#ctx0" brushRef="#br0" timeOffset="25374.4514">14678 3621 10836,'0'0'5676,"4"29"-774,11 13 258,-14 7-4515,19 15 129,-5-5-387,3 8-129,-1-2 0,2-7-129,-3-13 129,-1-13-258,-2-21 0,0-11 0,0-19 0,-4-10-129,-1-15 129,0-2-258,-1-3 0,-1 0 258,0 10 0,0 7 0,1 17 0,-7 15 129,23 11 0,-5 18 129,3 6 0,2 4 0,0-3 0,3 1 0,-2-16 129,1-16-258,-5-13 129,-1-17-258,-5-13 0,-1-12-129,-3-9 0,-3-3-258,-2-2 0,-5 4-129,2 11 0,-2 3 0,2 16-129,-2 5 0,0 25 129,0 0 258,15 0 0,-6 13 129,-2 5 129,5 5 258,-5-5 129,4 2 0,-5-8 0,-2 4 0,-4-3 0,0 4-129,-7 3-129,-1 3 0,-1 4-129,2 4 129,1 3-129,3-2 0,3-3 129,4-7-129,6-10 129,8-9-129,-1-7 129,4-12 0,-2-12-129,-3-2 0,-3-7 129,-6 2-129,-5 1 0,-2 2 0,-7 9 0,-5 4 0,1 11 129,0 8-129,2 11 0,5 11 129,4 6-129,5 4 129,10 3 0,7 1-129,2-7 0,3-13-387,4 1-387,-11-24-2580,10 3-1677,-17-18-516,5-3 0,-16-14-516</inkml:trace>
  <inkml:trace contextRef="#ctx0" brushRef="#br0" timeOffset="25890.4809">15416 3510 11223,'42'85'5547,"-12"-31"-258,-8-10-258,9-1-3870,-9-6-774,-4-10-129,-4-13-387,-14-14 0,10-12-129,-10-13 0,0-5 0,-2-9-129,0 3 129,-1 2 129,2 5 0,1 12 129,0 5 129,0 12-129,16 0 258,-3 17 0,3 2-129,1 0 129,3-1 0,2-5-129,0-8-129,0-5 129,-1-16 0,-2-15-258,-3-11 129,-5-10-129,-1-7 129,-5-5-129,-5-2 129,-5 0 387,-6 0-387,-5 7 0,-2 2 0,-1 9 0,0 6 0,3 9 258,4 12-258,12 21 129,0 0 129,-3 31 258,11 16-387,10 13 0,7 9 0,4 14-129,5 3 0,4 2-516,1-10 129,-4-15-645,6-5-903,-17-33-3096,4-12-129,-13-26-129,-4-17-645</inkml:trace>
  <inkml:trace contextRef="#ctx0" brushRef="#br0" timeOffset="26020.4883">16003 3299 11094,'-58'-102'5934,"22"64"-645,2 23 129,-9 1-4257,3 14-387,-8 12-516,-5 6-1290,6 18-3612,-7-2-645,8 6-258,-3-8-645</inkml:trace>
  <inkml:trace contextRef="#ctx0" brushRef="#br0" timeOffset="27559.5763">16498 2962 11094,'16'32'5934,"-5"7"-903,6 17-258,0 7-4515,4 14-129,-4 3 129,1-1-516,2-1 0,-1-10-516,5-7-387,-17-26-3612,10-15 0,-5-20-645,2-19-258</inkml:trace>
  <inkml:trace contextRef="#ctx0" brushRef="#br0" timeOffset="27728.586">16695 3147 11352,'-49'19'5805,"24"17"-516,-4-7-129,7 10-4386,-4 3-516,0-4-645,3-7-129,-7-20-3483,20 2-903,-1-13-645,11 0-258</inkml:trace>
  <inkml:trace contextRef="#ctx0" brushRef="#br0" timeOffset="28226.6144">16746 2945 8643,'0'18'5934,"-3"11"-903,3 19 0,0-1-4257,9 13-258,-6 1 129,8 2-258,-3-8-129,3-2-387,2-16 129,2-10 129,0-11-129,0-13 0,3-9-129,-4-12 0,0-2 0,-4-6 0,2 4 129,-6 0-129,1 5 129,-1 6 0,-6 11 129,12-3 0,-12 3 129,18 13-129,-5-2 0,4 3 0,0-2 0,2 1 0,0-4-129,0-2 0,-3-7-129,-1 0 129,-3-1 0,-12 1-129,13-17 0,-13 17 0,5-17 0,-5 17 129,0-11 0,0 11-129,0 0 0,0 0-129,0 0-387,0 0-1290,0 0-2838,9-17-258,-9 17-258,13-28-516</inkml:trace>
  <inkml:trace contextRef="#ctx0" brushRef="#br0" timeOffset="28465.6282">17216 3109 10836,'30'33'4773,"-20"-24"258,3 13-258,0-7-4515,-7 6 129,-6-8-258,3 2 0,-3-6-258,0-9-129,2 17-129,-2-17-258,0 0-774,0 0-2967,0 0-516,12-8-258,-12 8-387</inkml:trace>
  <inkml:trace contextRef="#ctx0" brushRef="#br0" timeOffset="28852.6503">17399 3006 10707,'11'-1'5289,"-3"10"0,-8-9-387,4 25-4386,-4-9-129,-4 3-516,-1-3 516,0 4-645,0-5 387,1-1-516,4-2 516,0 0-258,3-2 387,5 2 0,0 5-129,5-2 129,-2 2-258,-2-2-129,-2 2-516,-15-16-3999,8-1-387,-24-5-258,1-13-645</inkml:trace>
  <inkml:trace contextRef="#ctx0" brushRef="#br0" timeOffset="29717.6998">14212 4603 9159,'0'-16'5547,"0"16"0,4 26-516,17 28-4128,-12 3 0,7 22-129,-6 4-258,4 12-258,1 2 0,0-8-387,0-11 0,-1-15-387,6-10-258,-9-35-1290,10-7-3096,-6-23-387,4-17-129,-9-20-258</inkml:trace>
  <inkml:trace contextRef="#ctx0" brushRef="#br0" timeOffset="29868.7084">14459 4949 9546,'-20'-53'5676,"3"48"-387,2 10 0,-8 10-4386,4 11-258,-13-4-258,-1 4-258,-3 5-516,-3-13-645,13 7-3999,-5-10-258,11-3-387,1-12-387</inkml:trace>
  <inkml:trace contextRef="#ctx0" brushRef="#br0" timeOffset="30166.7255">14415 4997 8385,'21'17'5547,"-16"7"-387,-5 4-387,0 4-3870,0 1-516,0 3 129,0-2-258,4 2-129,7-14 0,7-10-129,5-12 129,6 0 0,-1-17-129,1-4 0,-5-6 0,-7-9 129,-7 0 0,-10 0-129,-14 1 0,-10 6 0,-5 8-258,-6-1-387,9 15-3612,-8 2-516,8 5-774,9 7-129</inkml:trace>
  <inkml:trace contextRef="#ctx0" brushRef="#br0" timeOffset="31074.7774">15034 4585 8643,'-11'-10'5547,"-3"-9"-258,14 19 0,0 0-4515,6 31-129,-2-5 129,8 18-516,-4 10 0,2 13-258,3 5 129,-6 3-129,2-5 129,-4-8 0,-3-10 0,2-6 0,-4-22 0,0-24-129,0 0 0,-5-9 0,0-27 0,2-6 0,1-4 0,0-2 0,2 2-129,7 7 129,8 8 0,2 11 0,7 19 0,3 11 0,1 15 0,2 12 0,0 9-129,-2 2 129,-7 5 0,-3 0 0,-9-9 0,-7-8 0,-3-6-129,-13-16 129,-7-10 129,-7-6-129,-4-15-129,-2 3 129,1-7 0,3-2 0,4-1 129,6 7-129,5 3 0,15 14 0,0 0 129,0 0-129,2 10 0,12 6 0,7 1 0,4-2 0,5 0 129,6-6-129,1-6-129,8-3 129,-4-11 129,1-8-258,-4-7 129,-6-3-129,-6-4 129,-9 0-129,-6-1 129,-11 2-129,-3 8 0,-14 6 129,-5 8 0,-4 10-129,-2 4 129,1 14 0,2 18 0,7 5 129,6 2-129,11 6 129,7 5 0,14-4-258,9-2 129,5-7-387,7-9 0,-6-13-387,6 8-1677,-17-25-2709,-3 0 0,-21-2-645,0-12 0</inkml:trace>
  <inkml:trace contextRef="#ctx0" brushRef="#br0" timeOffset="31901.8247">14364 6177 9030,'36'-32'5418,"-21"11"0,-7-7-387,-4 6-4644,-4-2 0,-8 12 0,-11 5-258,-2 7 0,-2 11-258,0 11 0,3 10 0,5 4-129,7 2 258,4-1-129,4-5 129,12-10-129,4-10 0,4-10 129,2-4 0,-2-11 129,-1-10-258,-2-4 129,-3-2-129,-6 1 129,-2 3-129,-4 6 258,0 4-129,-2 15 0,0 0-129,0 0 258,15 5 129,-7 12-258,4-5 129,3 1 0,1-8-129,4-5 0,1-6 129,-2-14-129,1-1 0,-2-7 0,-1-2 0,-1-2 0,-3 3 129,-1 8 0,0 4-129,5 10 129,-2 7 0,2 8 0,-2 12-129,1 12 0,-6 8 129,-2 1-258,-8 4 129,0-1-129,-10-9 0,-6-3-129,-2-11 258,-6-14-129,1-7 129,3-11 0,0-11 129,9-2 129,2-5-129,9 1 258,5 6-258,15 3 258,8 6-258,10 5 129,4 0-129,5 4-129,3-1 0,2 0-129,-3-3-258,-6-5-258,0 6-2193,-14-13-2193,-5 7-516,-14-5-129,-10 18-387</inkml:trace>
  <inkml:trace contextRef="#ctx0" brushRef="#br0" timeOffset="32290.847">14413 6525 8901,'8'-1'5676,"-8"31"-387,5 18-129,-4 9-4644,4 23-258,-5 8 129,0 12-258,0 1 0,-5-3-258,4-7 0,-3-14-258,4-7-516,-8-36-2451,9-6-1677,-1-28-645,25 0-258</inkml:trace>
  <inkml:trace contextRef="#ctx0" brushRef="#br0" timeOffset="32658.868">14770 6984 7482,'12'-16'5676,"-4"4"-258,-8 12-516,-17 9-3999,1 7-387,-13-1-129,-1 11 129,-4 5-387,1 4-129,6-3 0,4 1 0,8-1 0,11-5 0,6-8 0,14-9-129,5-8 129,5-5 0,2-10 0,-1-5-129,-3-10 129,-4 1 0,-8 2 0,0 3 0,-5 3 129,-7 19-129,1-10 0,-1 10 258,0 20-258,0 2 129,0 3-129,0 1-129,0 2-516,0-15-516,12 2-3741,-12-15-516,17 0-258,-7-15-258</inkml:trace>
  <inkml:trace contextRef="#ctx0" brushRef="#br0" timeOffset="33469.9144">14892 6863 7998,'16'3'5547,"-9"21"-129,5 14-258,-2 4-4386,2 10-129,-4-6-129,2-1-387,-4-6 0,0-8-129,-2-12-129,-4-19 129,15-12-129,-9-17 0,4-8 0,-1-9 129,5-1 0,2-2 0,0 3 0,4 14 0,0 6 0,4 9 129,0 6 0,3 7-129,-4 2 129,0 0 0,-3-1-129,-3-7 129,-4 3-129,-6-4-129,-7 0 129,0-1 0,-8-1 0,-6 5 0,-1 5-129,-1 3 258,1 6 0,1 5-129,3 6 129,7 5 0,0 4 129,4 3-129,4 3 0,5 2 0,2 4 0,4 6 0,-2 0 0,1 3 0,-3 2 0,-1-8-129,-4-1 0,-3-7 0,-3-8 0,-2-7 129,2-18-129,-14 4 129,5-13-129,0-12 0,0-1 129,3-1 0,3 1-129,3-6 129,0 8 0,13 2-129,2 6 0,6 2 0,4 3 129,1-5-258,4-2 129,4-7 0,-2-7 0,-2-2 0,-2-6 0,-5-3-129,-6-6 0,-5 1 0,-6 5 129,-6 3-129,-5 11 0,-7 7 129,-6 10-129,-2 6 129,-3 9 0,5 12 129,3 8-129,8 10 0,7 3 0,3 4 0,14 0 0,8-5-129,7-3-129,1-12-387,8 1-387,-15-25-1677,9 3-2451,-12-6-258,1-6-516,-10-5 129</inkml:trace>
  <inkml:trace contextRef="#ctx0" brushRef="#br0" timeOffset="33973.9432">15315 7895 8901,'24'-28'5418,"-24"28"-129,10-14-258,-10 14-4902,-9 0 129,-9 10 0,-2 9-258,-3 12 0,-2 4 0,1-1-258,4 7 258,7-4-129,8-4 0,5-15 129,6-5-129,9-13 129,2-20-258,3-3 258,-3-14-129,0-1 0,-3-2 129,-4 5 0,-1 1 0,-6 14 129,-3 20 0,0 0 129,19 23-258,-10 14-258,2 0 0,9 13-645,-12-5-3870,15-7-516,3-12-387,4-16-129</inkml:trace>
  <inkml:trace contextRef="#ctx0" brushRef="#br0" timeOffset="34273.9603">15689 7645 9159,'1'-13'5676,"-1"13"-387,-4 11-129,-1 10-4902,-4-3 0,0 3-129,-1 2 129,4 1-258,1-2 0,2-5 129,3-2 0,0 2 129,7 0 0,1 2 0,-1-2-129,2 1 129,-7 1-129,-2 1 0,-2-8-129,-10 5-129,-4-5 0,-7-7-387,2 13-645,-18-6-3999,14 5-258,-5-1-387,6 10-387</inkml:trace>
  <inkml:trace contextRef="#ctx0" brushRef="#br0" timeOffset="34813.9912">15258 8772 8127,'27'-2'5418,"-15"33"0,3 16-387,-7 9-4644,5 13 258,-13-2-258,0 3-129,0-3-129,-6-11 0,-1-15 0,-1-13-129,1-16 129,7-12 129,-13-26-258,11-12 129,2-14 0,3-11-129,9-7 129,3-7-129,8 0 129,4 6-258,6 13 129,3 12 0,1 20 0,-3 19 0,-2 14 0,-6 23 129,-10 12-258,-9 12 258,-7 1-129,-11-2-129,-10-5-258,-10-16-258,3 0-1290,-15-24-3225,12-7-258,1-10-516,14-12-258</inkml:trace>
  <inkml:trace contextRef="#ctx0" brushRef="#br0" timeOffset="35111.0083">15726 8714 7998,'14'-3'5418,"-9"10"0,-5 11-645,-8 7-4515,-2 1-129,-3 2 0,5 1-129,3-2 0,5-6-129,4-4 129,10-11 0,7-8-129,3-15 129,-3-3 129,1-5 0,-4 0 0,-8 1-129,-10-1 129,-6 1-258,-12 14-129,-9 1-387,8 9-3096,-8 0-1419,1 0-258,4-2-387</inkml:trace>
  <inkml:trace contextRef="#ctx0" brushRef="#br0" timeOffset="35447.0274">16099 8518 7482,'14'-10'5418,"-14"10"-258,0 0 0,-15 20-4773,-5-8 0,-2 6-129,-4-1 258,4 3-516,2-4 258,4 0-258,16-16 0,-10 18 129,10-18 0,15 14-129,-1-4 129,4 3 0,-3 7-129,1 2 129,-6 7-129,-8 0 0,-2 3 0,-10-7 0,-4-1-129,-5-13-129,1-5-903,-11-15-3741,15-18-387,2-8-387,10-6-258</inkml:trace>
  <inkml:trace contextRef="#ctx0" brushRef="#br0" timeOffset="35770.046">16310 8460 8256,'9'-17'5805,"-19"10"-516,-6 22-1161,-9-6-3612,1 11-258,-7-3 387,5 5-516,0 1 0,5-1-129,7-5 0,9 1 0,5 0 0,12 0 129,7 1-129,0 3 129,1 4 0,-3 3 0,-3 0-129,-7-2 129,-7-5-129,-2-7-129,-7-3-258,-10-12-258,19 0-3483,-22-12-1032,11-6-645,4-6-129</inkml:trace>
  <inkml:trace contextRef="#ctx0" brushRef="#br0" timeOffset="35946.056">16411 8635 6450,'3'30'5676,"-3"-10"-645,0 2-903,-5-1-7611,5-21-1548,-1 13-129,1-13-516</inkml:trace>
  <inkml:trace contextRef="#ctx0" brushRef="#br0" timeOffset="36215.0713">16518 8170 5676,'13'-45'5418,"-6"34"-387,-7 11-258,15-10-4515,-15 10 258,9 10 0,-6 16 0,-3 4-129,7 11 0,-6 8-129,5 14 0,-1 3 0,2 8-129,-1-4 129,2 0-129,0-12-129,-4-12-645,4-10 129,-8-26-3354,0-10-1419,2-12-129,1-17-516</inkml:trace>
  <inkml:trace contextRef="#ctx0" brushRef="#br0" timeOffset="36807.1052">16557 8611 2193,'7'-18'5289,"7"11"0,2 3-387,-5-4-3354,22 11-387,-17-1 129,12 15-258,-10-2-387,0 9-129,-8 2-129,-4 6 0,-6 1-129,-5-3-129,-11 1-129,-9-12-129,-3-2 0,-7-12-516,7 2-1935,-5-16-2322,1-11-645,4-5-258</inkml:trace>
  <inkml:trace contextRef="#ctx0" brushRef="#br0" timeOffset="36960.114">16319 8529 8127,'-36'-18'5676,"36"18"-387,-15-12-258,24 2-5160,4 10-2580,0-12-1806,4-4-774,9-2-645</inkml:trace>
  <inkml:trace contextRef="#ctx0" brushRef="#br0" timeOffset="37386.1383">16956 8037 5289,'-43'34'5418,"22"-7"-387,5 15-516,6 14-3741,7 1-645,2 8 258,1-2 0,16 3-129,5-7-129,10-2 0,4-12 258,9-6-129,-3-18 0,3-8-129,-5-16 129,-5-11-129,-6-11-129,-8-8 258,-11-6-258,-7 3 129,-4 4-129,-13 6 0,-2 13 0,-4 10 0,-3 3 387,8 13-258,-1 16 0,10 3 0,7 8 0,4 4-129,13-2-129,1-14-3354,17 5-1419,4-8-645,2-15-387</inkml:trace>
  <inkml:trace contextRef="#ctx0" brushRef="#br0" timeOffset="41902.3967">23501 8422 3999,'199'-15'5934,"-112"9"-516,-11 0-387,-10-4-2709,-12 10-2064,-20 0-129,-17 5 0,-17-5-258,-17 10 129,-19-7-258,-12-3 129,-11-2 0,-11-2 0,-11-3 0,-3 0 0,-5 5 0,-5-1 129,-4 3 0,-3 8 0,-8 4 0,-1 0 0,-6 2 0,-6 1 129,-3 2 0,1-3-129,-3 1 129,0-3-129,1-2 129,-1 5-258,-1 1 258,5 3-258,2-1 129,0 7-129,3-2 258,-1 1-258,-3 2 129,2-4-129,0-6 258,0-5-129,-1-5 0,-1-6 0,-2 0 129,3-6-129,4-2 0,5 1 129,1 2-129,7 3 0,2 2 0,4 0 129,3 0-129,1 0 0,1-1 0,1-10 129,1-4-129,0-2 129,3-4-258,3-1 129,3 3-129,6 1 258,3 6-129,2 9 0,5 3 129,3 2-258,1 10 258,3 2 0,2 0 0,0-2-258,3 0 258,0-4-129,3-4 0,2-2 0,1-1 0,4 2 129,-1 3 0,9 7 0,-2 1 0,3 3 0,-2 4 0,3 2 129,-2-2-258,1 1 387,0-5-387,0-7 129,0-2 0,3-3-129,4-5 0,3 0-129,5 4-258,-1-4-129,12 20-1290,-2-2-3225,1 4-516,6 5-258,2 2 130</inkml:trace>
  <inkml:trace contextRef="#ctx0" brushRef="#br0" timeOffset="45678.6127">18234 9152 6708,'3'-41'5289,"-3"31"-129,0-1-387,0 11-4386,-22-4 0,4 10 129,-8 3-258,1 9 0,-6 6 0,2 7-258,-1 1 129,4 8 0,7 0 387,5 5-387,4-2 258,7 6-129,3-5 129,0 2-129,6-5 0,4-2 0,3 4-258,1 0 258,0-1-129,-1-2-129,0 2 0,-1-2 129,-3 0 0,-1 3 0,-4-10 0,-4 0-129,0-5 129,-1-4 0,-7-6 0,-2-1-129,2-5 0,8-12 129,-15 19 0,15-19 129,0 0-129,0 0-129,0 0 129,0 13 0,11-11 0,6 4 0,1 6-258,4 0 129,-2 9 129,0 5 0,-5 3-129,-4 7 129,-9 4-129,-2 3 0,-11 1 129,-2-3 0,-7-2-129,0 4 0,-1-5 0,0-5 129,1-3-129,3-2 0,5-2-129,2 3 129,6-1 0,3-1-129,2 0 258,14 0-387,5 2 258,6-7 0,4-3 129,2-5-129,1-2-387,-4-12-258,-1 1-1548,-17-14-3225,-11-6-129,-11-9-645,-9 0-387</inkml:trace>
  <inkml:trace contextRef="#ctx0" brushRef="#br0" timeOffset="46454.657">15583 10405 9546,'7'-29'5676,"-7"29"-387,0-12-129,0 12-4773,-10-7-258,-9 7 0,-4 9-129,-1 8 0,-1 3 0,2 7 0,5 4 0,9 3 129,7 0-129,6-7 0,12-6 258,7-8-258,5-9 129,2-8-129,1-18 0,-2-15-129,-2-12 258,-5-8-258,-6-10 258,-5-4-129,-6-6 0,-5 7 0,0 7 0,0 11 129,-3 12-129,-1 14 129,4 26-129,0 0 0,0 33 258,2 11-129,5 14 129,3 13 0,1 3 0,3 7-129,-1-8 0,2-12 0,1-8-387,-5-17-645,10-11-3870,-7-23-516,2-7-645,-4-18-258</inkml:trace>
  <inkml:trace contextRef="#ctx0" brushRef="#br0" timeOffset="46603.6655">15867 10279 9933,'9'61'5547,"1"-29"-516,-1-6-903,9-4-9030,-7-7-129,5-13-387,-1-9-645</inkml:trace>
  <inkml:trace contextRef="#ctx0" brushRef="#br0" timeOffset="46874.681">16226 9872 7353,'9'-40'5805,"-9"40"-516,-6-9-258,-7 12-3741,-4 10-903,-6 4 0,1 6-129,-2 6 0,-1 11 0,3 2-129,8 5 129,3 2 0,10 2 0,1 0 0,10-2-129,2-1-129,3-10 0,3-3-645,-11-19-2064,11 4-2451,-8-19-516,6-1-258,-6-14-387</inkml:trace>
  <inkml:trace contextRef="#ctx0" brushRef="#br0" timeOffset="47023.6896">16200 10198 8901,'-41'3'5805,"9"6"-258,2 10-258,-9-9-4515,3 4-387,-5 1-387,2-8-516,14 3-4386,-1-10-387,26 0-387,-9-12-387</inkml:trace>
  <inkml:trace contextRef="#ctx0" brushRef="#br0" timeOffset="47318.7065">16487 9797 7224,'6'-57'5547,"-7"45"-258,-14 5-387,15 7-4257,-29 16-129,6 16 258,-4 2-258,5 14-258,-1 7 129,7 1-258,5 0 129,7-2-129,4 1 129,4 1-129,5-5-129,-1-4 129,2-5-387,-7-13-387,6 3-1548,-9-18-2838,0-14-516,-1-11-258,1-10-258</inkml:trace>
  <inkml:trace contextRef="#ctx0" brushRef="#br0" timeOffset="47753.7313">16395 10090 7998,'-8'0'5418,"-11"11"-129,-6 6-258,-9-5-4128,-4 0-645,-5-3 129,2-3-387,6-2-258,1-4-516,23 3-645,-3-10-645,27 10-129,-2-4 129,29 3-129,-9-2 774,19 12 387,-2-1 1032,-1-5 1032,6 10 645,-18-16 387,12 4-129,-20-12-129,7 2-516,-23-18-258,3-1-387,-13-2-387,-1-2 0,-8 2-258,-7 6 129,-6 9 0,1 7-258,-1 11 258,3 16-129,5 6 129,6 10-129,6 8 0,1 3 129,12-4-129,4-9 258,8-4-516,1-10 0,2-8-258,-7-17-387,9-6-1032,-20-25-2064,9 1-1290,-6-3-258,-5-6 258</inkml:trace>
  <inkml:trace contextRef="#ctx0" brushRef="#br0" timeOffset="48182.7558">16638 10086 3354,'14'20'5547,"-9"6"-258,3 11-129,0-8-2322,6 9-1806,-10-13-258,6-1-129,-5-10-387,-5-14-129,10 0-129,-5-19-129,2-3 129,0-4-129,1 0 129,4-2 0,3 6 129,4 3 0,1 7-129,5 7 258,2 3-129,2-1 0,0 3 0,1 0 0,-2-5-129,-1 1 0,-6-12-129,-2-2 129,-7-4 0,-4 3-129,-5-4 0,-3 2 129,-2 6-129,-9 5 258,0 10-258,0 6 129,-2 11 129,5 7 0,1 7 258,7 1-129,0 4 0,8 0 0,6-2 129,7-2 0,4-11-387,0-5 0,4-7-387,-8-9-516,11-5-4257,-16-17 0,-1-5-387,-7-14-774</inkml:trace>
  <inkml:trace contextRef="#ctx0" brushRef="#br0" timeOffset="48494.7737">17301 9617 7482,'24'7'5547,"-8"8"-516,-7 9-129,-1 9-4257,-8 6 0,-1 12 0,-10 5-387,1 4-258,-2 9 0,2-2-258,7 5-516,-3-11-774,17 3-3354,1-12-516,10-10 0,1-16-258</inkml:trace>
  <inkml:trace contextRef="#ctx0" brushRef="#br0" timeOffset="48683.7846">17477 9850 5289,'-20'-52'5805,"20"52"-387,-21-8-516,14 24-3483,-14 1-387,5 11-258,-7-1-645,-5-3-516,3 8-2322,-8-15-2064,1-3-387,-1-14-645,5 0 129</inkml:trace>
  <inkml:trace contextRef="#ctx0" brushRef="#br0" timeOffset="48773.7896">17003 9861 258,'-77'-18'3999,"33"7"-258,8 11-3612,-4 15-2967,-4-6-1032</inkml:trace>
  <inkml:trace contextRef="#ctx0" brushRef="#br0" timeOffset="49285.819">15934 10857 9804,'28'-81'5805,"-15"52"-387,-11 2-129,-2 8-4773,-8 12-129,-10 7 0,-10 10 0,-3 11-387,-2 11 258,0 9-129,2 9 129,7 9-129,4 5 129,8 6-258,8 5 129,4-2 0,2-2-129,3-2 0,3-2-387,-7-17-258,8 4-1419,-9-32-3354,0-22 0,0 0-645,0-25-258</inkml:trace>
  <inkml:trace contextRef="#ctx0" brushRef="#br0" timeOffset="49468.8295">15872 11011 9804,'9'-14'5805,"-9"14"-516,-12 21 0,-12-4-4773,-6 15 129,-7-3-516,-3 2 0,0 3-387,-4-9-516,18 15-1548,-1-14-2838,17-3-516,7-12-258,6 1-387</inkml:trace>
  <inkml:trace contextRef="#ctx0" brushRef="#br0" timeOffset="49766.8465">15909 11209 5805,'12'1'5934,"-12"-1"-387,0 24-258,-4 7-1935,-3-12-3096,-1 3 129,3 2-258,4-3-129,2 0-129,12-7 0,8-8 129,5-2-129,5-4-129,-1-4 258,-2-9 0,-3-7 129,-10-1 0,-9 0-258,-9 0 258,-14 0-129,-7 1-129,-7-2-387,4 15-1161,-8 0-3354,9 2-387,6 2 0,20 3-774</inkml:trace>
  <inkml:trace contextRef="#ctx0" brushRef="#br0" timeOffset="50035.8618">16154 11194 8256,'13'57'5547,"-9"-22"-387,2 2-258,-7-5-4386,2 2 129,0-15-129,9-5-129,-10-14-258,18-17 129,-6-12-129,1-8 0,2-5-129,0-2 0,1 1 0,-1-2-129,0 11-129,-3 1-258,7 20-1290,-11 1-3096,6 7-516,-3 1-387,2 4-258</inkml:trace>
  <inkml:trace contextRef="#ctx0" brushRef="#br0" timeOffset="50517.8895">16463 11021 6063,'2'73'5289,"-2"-28"-129,0-4-645,0-4-4128,3-3-387,-2-6 0,0-13-258,-1-15 0,13 0-129,-1-15 0,-3-17 0,7-1 0,-5-9 0,2 3 258,1 5 129,-1 7 129,0 13 0,-13 14 129,20 1 0,-13 18 0,2 13 129,-4-2-129,3 6 0,-3-5 0,1-7-129,-2-9 0,-4-15-129,11 0 129,-5-16-258,4-13 258,-1-7-258,0-2 129,1 0 0,1 7 0,-2 8 0,3 10 129,-12 13 0,18 11 0,-9 16 129,-2 3-129,0 7 0,-1-1-258,-1-9 0,4 2-1419,-4-13-3096,-5-16-258,22-2-387,-9-20-257</inkml:trace>
  <inkml:trace contextRef="#ctx0" brushRef="#br0" timeOffset="51425.9413">16998 10911 3354,'9'46'5289,"-6"-22"-516,3-2-258,4 5-3741,-6-7 0,11 1-258,-3-6-258,6-4-129,0-10-129,0-2 0,0-10 0,-2-7-129,-3-6 129,-4 1 0,-2 1-129,-5 2 129,-1 8 0,-1 12 0,0 0 129,0 0-129,0 19 129,3 3 129,0-2 0,2-1-129,0-6 0,-5-13 0,16 5-129,-7-11 0,1-16-129,-2-6-129,3-2-129,-5-10 258,2 1-129,-3-2 129,-1 1-129,0 2 258,-2 4-129,-2-1 258,1-1 0,-1 7-129,0 7 129,1 6 129,-1 0 0,0 16 129,0 0-129,0 0 129,2 14 258,1 15-129,-3 0-129,4 9-258,-1 6 129,8 2-129,0 3 0,4 2-129,3-6 129,1-4-387,5-2 0,1-10-129,4-7-129,-10-18-645,9 3 0,-14-19-387,9 2-387,-16-24 0,8 7 258,-14-15 516,7 10 258,-8-1 903,0 4 387,2 10 774,-3-4 516,1 23 0,0 0 0,0 0-387,-12 8-129,9 18-258,-8-7-258,4 14-129,-4-5-258,4 2-129,-1-8 129,6-4 0,-1-4-129,3-14 129,5 10-129,-5-10 0,23-13-129,-10 2 258,4-5-129,-2 8 0,0-7 0,2 6-129,-3 9 129,0 0 129,-1 12-129,1 6-129,1 8-129,-3-4-645,13 9-3870,-13-6-387,5-10-258,-3-9-516</inkml:trace>
  <inkml:trace contextRef="#ctx0" brushRef="#br0" timeOffset="52934.0276">21099 2801 6966,'56'-51'4773,"-17"27"-387,3-3-258,13 6-3870,-6 3 129,5 9 0,1 4-129,0 5 129,-6 14-129,0 10-129,-4 3 0,-4 12 0,-4 5-129,-1 6 516,-3 9-387,-3 5 0,-2 3 0,-2 5 0,-6 7 0,-6 8 129,-6 3-258,-7 3-129,-5 0 0,-9 2 258,-7 4-258,-2-3 129,-5-4-129,0-1 129,0-2 0,5-1 0,4-5-129,4 0 129,7-1 0,6-1-129,2-2 129,13-4-129,7-3 129,5-8-258,5-1 258,3-11 0,9-8 0,-1-7 129,-2-14 0,-3-6 0,-3-9 0,-3-2 0,-10-6 0,-1 0-129,-20 0 0,14-1 129,-14 8-258,-2 8 129,-5 8 0,-5 7 0,-3 13 0,-1 11-129,0 6 129,3 9-129,1 8 129,5 6-129,5 7 129,2 6-129,12 4 129,4 5 0,5 5 0,3 4 129,5 1-129,2 0 0,-1 1 129,3 7 0,-4-1 0,1 3 258,-6-2-129,-4-5 129,-10-1-129,-8-2 129,-4-18-129,-15-13 0,-10-17-129,-9-26-129,-10-23-258,-7-25-387,9-28-2580,-9-36-1806,9-17-645,3-22-387</inkml:trace>
  <inkml:trace contextRef="#ctx0" brushRef="#br0" timeOffset="53362.0522">22418 4383 10320,'0'-15'5289,"0"15"-258,6 14-129,1 15-4128,-7-3 0,6 17-387,-6 3 0,1 8-129,-1-1 0,0 5-258,2 0 129,1-4-129,1-4 0,1-10 0,1-3-258,-3-11 0,4-6-387,-7-20-516,13 27-2193,-13-27-1806,5 14-387,-5-14-258,0 17 258</inkml:trace>
  <inkml:trace contextRef="#ctx0" brushRef="#br0" timeOffset="53756.0747">22661 4500 9546,'12'0'5676,"-3"16"-645,-7 1-129,5 5-4128,-4-6-516,-1 0-258,-1-2-774,-1-14-4128,0 0 0,-8-1-516,8 1-387</inkml:trace>
  <inkml:trace contextRef="#ctx0" brushRef="#br0" timeOffset="53918.084">22705 4737 10062,'-1'38'5418,"1"-23"-516,0-15-129,0 12-4902,0-12-1677,0 0-2709,0 0-774,0 0-129,17-6-645</inkml:trace>
  <inkml:trace contextRef="#ctx0" brushRef="#br0" timeOffset="54320.107">22958 4371 7611,'12'-17'5289,"1"22"-387,-6 19-129,-7 1-3870,3 19-129,-3-1 258,1 9-645,-1 2 0,1 2-129,0-6 0,3 0-258,1-7 129,-1-5-258,4-6-258,-5-16-1677,5 8-2838,-4-13-258,-4-11-387,12 6-387</inkml:trace>
  <inkml:trace contextRef="#ctx0" brushRef="#br0" timeOffset="58751.3604">21805 9597 7740,'0'0'5676,"0"0"-129,10 7-387,-13 10-4128,3 12-258,0 3 0,0 10-129,0 6-258,0 0 0,-1-2 129,0 2-258,0-9 0,1-7-129,0-6 0,0-6-129,0-11-129,0-9-387,6 13-387,-6-24-2193,0 11-2451,13-22-258,-3 11-387,1-7-387</inkml:trace>
  <inkml:trace contextRef="#ctx0" brushRef="#br0" timeOffset="58947.3716">21990 9605 9804,'22'17'5934,"-19"-2"-387,7 9-129,-10-3-5031,3 4-129,-3-1-774,0-24-1935,-4 19-2838,4-19-387,-4 24-387,4-24-387</inkml:trace>
  <inkml:trace contextRef="#ctx0" brushRef="#br0" timeOffset="59098.3803">22000 9946 9804,'-6'26'5934,"6"-26"-516,0 13-387,10-13-5160,-10 0-2967,11-11-2064,-6-1-516,-1-4-645</inkml:trace>
  <inkml:trace contextRef="#ctx0" brushRef="#br0" timeOffset="59598.4089">22187 9716 5805,'8'-7'5676,"3"-5"-387,5-6-516,-1-4-3870,10 4-387,-7-2 129,6 8-258,-3 1 0,4 11 129,-6 11-129,0 21 0,-8 14-129,0 7 258,-10 8-258,-1 6-129,-8 0 0,-4-6-129,-1-13 0,-3-16 0,1-12 0,1-16 0,9-13 0,2-16 129,3-7-129,7 0 129,7 0 0,6 6 0,7 6-129,5 6 0,4 14-129,3 2-129,3 19-1161,-9-9-3870,4 3 129,-8-8-903,-2-7-129</inkml:trace>
  <inkml:trace contextRef="#ctx0" brushRef="#br0" timeOffset="116467.6616">5945 13775 4902,'16'-36'5805,"-13"15"-645,2 2 0,-5-13-2580,3 15-1161,-11-7-516,0 10-387,-13 2-129,-1 10-129,-5 2-129,-6 14 0,1 10-129,-4 8 0,2 8 129,1 7-258,5 6 258,5 5 0,6 2 129,5 1-129,6-5 129,8 2 0,8-8 129,11-1 0,6-10 0,12-6-129,11-9 129,12-6-129,8-16-129,10-2 0,-2-16 0,5-7 0,-4-10-129,-9-7-129,-13-3 0,-15-6 129,-14 4-129,-16 3 0,-12 1 0,-15 5 129,-11 12 0,-10 14-129,-4 8 129,-5 11 0,3 16-129,8 6 258,6 15-129,9 6 0,12 0 0,7-3 258,15 0-258,10 1 258,8-11-258,5-8 129,4-7-129,-3-11 0,0-7 0,-4-5 0,-5-5 0,-3-14-129,-9 3 0,-6-4 0,-5 2-129,-6 2-387,-1 15-1032,0 0-3612,0 0-258,-7 1-387,7 13-258</inkml:trace>
  <inkml:trace contextRef="#ctx0" brushRef="#br0" timeOffset="116835.6826">6568 13973 10320,'13'-15'5676,"2"22"-258,-3 18-129,-8 3-4128,8 13-516,-10 0-129,7 6 0,-6-1-129,3-2 0,-4-13-129,3-8 0,-5-23 0,0 0-129,13-14 0,-5-17 0,3-10 0,2-6-129,3 2 0,4-2 0,2 6-129,3 7 0,3 10-129,0 6-258,6 15-516,-10-12-1677,9 15-2838,-9-2 0,7 2-387,-9-12-387</inkml:trace>
  <inkml:trace contextRef="#ctx0" brushRef="#br0" timeOffset="117059.6955">7078 13549 8256,'7'-70'5934,"-5"49"-516,-2 21 0,0 0-3741,16 33-387,-16 6-387,0 19-516,-5 15-129,2 13-129,-2 1-129,0 5 129,3-8-258,1-14-258,1-6-516,0-32-1290,11-11-3225,1-21 0,8-9-516,-2-25-258</inkml:trace>
  <inkml:trace contextRef="#ctx0" brushRef="#br0" timeOffset="117213.7043">7251 13834 10449,'2'-70'5805,"-13"49"-387,-7 15 129,-15-1-3999,-4 7-774,-11 4-387,-3 4-387,-1 6-645,-4-11-774,22 12-3741,0-8-387,18 8-387,16-15-258</inkml:trace>
  <inkml:trace contextRef="#ctx0" brushRef="#br0" timeOffset="117615.7273">7418 13864 10062,'0'0'5418,"-8"0"-258,-7 0-129,4 4-4257,-9 7-387,5 7 0,-2 2 0,4 4-258,1 5-129,6-1 129,6-1 0,2-4-129,11-7 0,5-8-129,2-8 129,-1-5 0,1-12-129,-4-5 0,-2-4 0,-4 5 0,-4 1 129,-2 3 258,-4 17-129,0 0-129,0 0 129,0 11 0,-1 12 0,1 3 258,3 7-387,6-2-258,4 2-258,-4-17-1032,9 1-3612,-2-10 0,9-5-645,-7-8-258</inkml:trace>
  <inkml:trace contextRef="#ctx0" brushRef="#br0" timeOffset="117793.7374">7660 13895 12255,'38'66'5805,"-20"-26"-516,5 7-129,-1-5-4773,-6-10-516,-4 8-1290,-11-26-3612,-1-14-258,0 0-387,7-12-645</inkml:trace>
  <inkml:trace contextRef="#ctx0" brushRef="#br0" timeOffset="118135.757">7880 13890 9030,'29'54'5289,"-15"-23"-258,-4 0-258,2 3-3999,-7-7-129,4 4-129,-8-9-129,4-1-129,-5-21-129,0 0 0,0 0 0,14-16-129,-7-11 0,-1-4 258,4-3 0,-1 5 0,6 6 0,0 9 129,3 12-129,4 8 129,-3 10 0,5 11-129,-4 2-129,-2-5-258,1 2-645,-19-26-4257,0 0-258,1-14-258,-4-22-645</inkml:trace>
  <inkml:trace contextRef="#ctx0" brushRef="#br0" timeOffset="118265.7644">7790 13479 12900,'-41'-15'5805,"41"15"-774,0 15-903,17-3-8643,-2-4-387,10 4-774,-2-5-387</inkml:trace>
  <inkml:trace contextRef="#ctx0" brushRef="#br0" timeOffset="118787.7943">8744 13706 12771,'20'-30'5805,"-20"30"-258,11-16-129,-11 16-4773,-8-8-129,-12 8-129,-9 3-129,-1 6 0,-2-1-129,2 2 0,3 5-129,7-2 129,10 3-129,10 0 129,11 1-129,11 4 387,8 4-387,5 7 0,2-1 129,-1 9-129,-5 3 130,-6 4-130,-13-3 0,-12-2-259,-7-4 259,-17-13-129,-8-9 0,-9-16-387,0-4-129,-8-29-1548,17 7-3354,2-18-129,15 3-129,1-6-903</inkml:trace>
  <inkml:trace contextRef="#ctx0" brushRef="#br0" timeOffset="119503.8353">8979 13183 10707,'35'-24'5934,"-15"40"-645,-6 19 129,5 38-4257,-6 6-387,1 21-129,-7 9-129,-1 7-129,-3-2-258,-3-8 129,0-21-129,-5-15-129,-2-24-129,-1-28 0,8-18-129,-9-18 258,9-19-258,1-11 129,9-4-258,1-4 387,9 4 0,3 7 0,6 11 129,1 12-129,2 14 129,0 9 0,-1 18 0,0 10-258,-2 5 129,-2 5 0,0-3 0,-4-2 0,-3-9 0,1-9-129,-5-6 0,3-10 387,-5-16-258,1-5 0,-4-10 0,-3 2 129,-1-3-258,-1 1 258,-5 2-129,-1 10 0,0 19 129,-13-10 0,1 12-129,0 17 0,0 3 129,1 13-258,4-1 129,0 1-129,7-4 258,5-4-258,5-5 258,8-10-258,1-7 129,2-9 129,0-11-129,-3-7 0,0-3-129,-6-5 129,-2 5 0,-2 3 0,-5 6 0,-3 16 0,0 0 0,4 15 0,1 10-129,-1 7 0,7 4-387,-3-4-258,10 11-1935,-7-23-2709,6-6 0,-4-14-387,2-8-516</inkml:trace>
  <inkml:trace contextRef="#ctx0" brushRef="#br0" timeOffset="120427.8881">9787 13668 10836,'40'40'5805,"-22"3"-516,8 18 0,-14 2-4386,13 17-129,-7-3-258,2-1-129,-6-5-129,-3-9 129,-8-16-258,-3-9 129,-5-25-258,-9-18 0,-2-25 0,-4-14 0,3-14 0,0-11 129,7-11-129,6-3 0,4 7 0,12 7 129,7 8-129,8 17 0,6 11 129,0 15-258,1 14 258,-3 5-129,-6 15 0,-8 9 0,-5 14 0,-12 1-258,-10 0 129,-12-5 258,-13-3-129,-5-7 0,-7-13 0,0-9-129,2-2 129,4-12 129,9-2-129,7-2-129,14 0 129,11 6-129,9 3 129,16 7 129,12 0-129,8 9-129,5 3 258,6 0-129,2 0 0,-2-2 258,-1-7-258,-6-3-129,-3-14 129,-8-9 0,-8-12 129,-5 0-387,-6-4 258,-10-5-258,-4 6 129,-5 5 0,-5 8 129,-7 9-129,-5 15 129,-2 7-129,1 14 129,2 7-129,3 5 129,5 4 0,4 5 0,5 3 0,12-8 0,3-7 0,5-12 0,2-7 0,4-10 0,-1-4-129,-1-17 129,-3-10-129,0 2 0,-4-3 0,-1 4 258,-1 5-129,-5 9 0,-11 14 129,16 0 0,-12 20-129,-4 10 129,0 8 0,-8 7 0,-4 4-258,-2-5 258,-2-4-258,-1-8 0,2-8 258,1-12 0,14-12-258,-12 0 387,12-7-129,6-7 129,12-3 0,5-5-129,10 9 0,7-3-129,4 3-129,2 7-516,-7-9-903,2 15-3612,-9-7-129,-1 6-258,-14-10-645</inkml:trace>
  <inkml:trace contextRef="#ctx0" brushRef="#br0" timeOffset="121411.9444">11322 13087 10836,'12'27'5934,"-2"21"-258,-5 15-516,6 14-3870,-10 12-903,-1 7-129,-4 0 0,-4-4 0,-1-12-258,1-10 258,1-22-129,3-21 129,4-27-129,0 0-129,11-25 0,0-9 0,7-10 0,1-3-258,5 1 258,5 9-258,-1 6 258,1 14 0,2 15 0,-2 5-129,0 20 129,1 7 0,-3 3 129,-3 3-129,1-2 0,-2-7 0,0-9 0,-1-10 0,-3-8 0,-1-14-129,-2-8 129,-2-4 0,-5-6 0,-4-2 0,-5 2 0,0 4 0,-8 6 129,-6 15-129,-3 7 0,0 3-129,1 18 129,0 4 0,6 5 0,5 2 129,5 1-258,0-5 387,10-8-258,7-7 0,1-9 129,6-4-258,0-8 129,-1-7 0,-1-4 0,-1-6-129,-4 5 129,-2 1 0,-3 3 0,-12 16 129,9-12-129,-9 12-129,4 24 129,-1-1 0,2 5-258,-3 1-258,11 9-774,-13-21-3870,13 3-129,-1-15-516,3-8-387</inkml:trace>
  <inkml:trace contextRef="#ctx0" brushRef="#br0" timeOffset="121919.9734">12080 13583 11997,'16'53'5547,"-12"-19"-129,7 7-258,-4-5-4773,0 5 129,-2-11-258,0-1 0,4-8-129,0-6 0,4-8 0,5-7-129,-1-5 129,4-12-129,0 0-129,-1-5 129,0 1-129,0 1 129,-6 0 129,2 7-129,-5 4 0,2 0 0,-13 9 129,18-7-129,-18 7 129,20-2-129,-10 0-129,3-3 129,-2-3 0,2 0-129,1-3 129,-1 1 0,-2-2-129,-2-5 129,-3 1-129,-5-1 129,-1 4-129,-5-1 129,-6 2-129,-3 7 129,-1 0 0,-1 5 0,2 3 0,1 11 129,4 1-129,7 12 129,2-2-129,5-1 129,9 1-129,3 2-129,7-3-129,-2-7-516,9 5-1935,-12-22-2580,5 2 0,-7-7-516,-1-9-387</inkml:trace>
  <inkml:trace contextRef="#ctx0" brushRef="#br0" timeOffset="122704.0183">13133 13099 13158,'15'31'5934,"-7"8"-258,-4 4-516,-4 16-4773,0 9 0,0 6-129,-8-3-129,-1-1-129,1-4 0,-1-13 0,3-10 129,-3-12 0,9-31 0,0 0-258,0-5 258,9-26-258,0-8 258,3 2-129,3-4 129,2 4-129,0 7 0,1 11 129,-2 11-129,2 9 0,-3 19 129,3 8-129,-2 6 129,2 6-129,1 4-129,-3-7 129,3 1 0,0-8 129,1-11-129,1-10-129,-1-8-258,-4-9-387,5-1-1419,-11-20-3354,-1 1-129,-9-7-516,0 1-258</inkml:trace>
  <inkml:trace contextRef="#ctx0" brushRef="#br0" timeOffset="122953.0324">13553 13556 9804,'15'61'5805,"-9"-30"-387,5 5 129,-9-14-3999,6 2-774,-2-3-903,-6-21-2580,0 0-2580,-2-8 0,-1-14-774,-3-12-258</inkml:trace>
  <inkml:trace contextRef="#ctx0" brushRef="#br0" timeOffset="123441.0604">13910 13522 10707,'0'0'5418,"-14"6"-129,-1 6-129,-9-2-4773,0 4-258,-1 2 129,3 4 0,0 0-129,11 0 0,5-2-129,6 4 129,9-8 0,6 0 0,4-6 0,0-3 0,-1-4 129,0 5 0,-6-4 0,-12-2-129,10 8 129,-10 4 129,-5 2-129,-7 13 129,-4-6-129,0 6-258,-3 5 129,1-5 0,1-3-129,3-6-129,2-3-129,1-13-258,11-2-903,-16-9-3870,16-12-258,0-11-258,13-5-645</inkml:trace>
  <inkml:trace contextRef="#ctx0" brushRef="#br0" timeOffset="123956.0899">14053 13087 10191,'22'-11'5805,"-22"11"-516,10 23 0,-10-1-4257,0 16-129,-5 1-387,-1 14-258,-3 8 129,3 6 0,-3-1-258,4-3 129,2-12-129,2-5 0,1-5-258,0-15 129,8-14 0,-8-12-129,24 0 0,-9-8 0,4-4 0,0-6 0,5 3 0,-1-4 0,0 4 129,-3 1-129,-2-3 129,-3 0-129,-6 0 129,-3 5-129,-5 0 129,-1 0-129,-7 2 258,-6 5-129,-2 5-129,0 7 258,-2 8-129,3 2 0,4 4 129,3 9-129,7 2 0,0 0 129,8-4-258,9-2 129,3-5-129,2-6-129,0-12-129,-2-6-387,2-4-645,-14-25-1935,6 7-1935,-8-7-258,2 0-387,-6-7 258</inkml:trace>
  <inkml:trace contextRef="#ctx0" brushRef="#br0" timeOffset="124228.1055">14356 13484 5547,'17'15'5289,"-7"11"-129,-2-10-903,7 21-2064,-14-15-903,10 17-129,-11-11-387,7 1-258,-7-9 0,2-1-258,-2-7 0,0-12 0,0 0-129,0 0 129,8-19-129,-1 0 0,3-3 0,1-1 129,4-2 0,3 8-129,2 2 129,3 3-129,0 9 0,0 1-129,0 6-645,-23-4-1677,22 1-2967,-22-1-129,0 0-387,-27-12-645</inkml:trace>
  <inkml:trace contextRef="#ctx0" brushRef="#br0" timeOffset="124385.1144">13786 13158 14577,'6'18'5547,"17"-12"-1032,4-1-5676,9-6-4386,-4-13-129,5 4-516</inkml:trace>
  <inkml:trace contextRef="#ctx0" brushRef="#br0" timeOffset="125116.1563">15194 13399 8901,'-4'65'5676,"4"-24"-387,0 4 129,0-7-4386,2 12 258,-2-16-387,0-1-258,0-5-129,0-9-129,0-19 0,0 16-129,0-16 0,0-9 0,-3-15-129,-1-10 129,-1-10-129,1-11 0,-1-6 129,3-5-129,1-3 0,1 3-129,0 9 129,4 11-258,4 8 258,1 14-129,0 8 0,3 15 129,-2 5-129,3 18 130,0 9-260,0 5 130,0 6 0,0-2 0,-1 2 0,0-3 0,-1-14-129,3-13 129,0-11 0,3-6 0,1-20 0,2-6 0,3-7 0,0-9-129,4 4 258,-2 5-129,-2 4 0,-2 10 0,-3 10 0,-1 13-129,-2 4 129,0 18 0,-4 13 0,4 12 129,-2 10-129,1 7 129,1 9-129,5-2 130,-2 3-130,1-5 0,0-10 0,-1-12 0,1-11-259,-8-16-515,7-13-4644,-18-12-387,-1-17-258,-9-20-774</inkml:trace>
  <inkml:trace contextRef="#ctx0" brushRef="#br0" timeOffset="127196.2752">16665 13075 6321,'4'-29'6192,"-4"29"-516,0 0-129,0 0-1806,12 41-3096,-12 0 0,3 10-387,-2 11 0,1 11-129,-2 4 129,0 0 0,0-8 0,1-8 0,-1-11-258,1-11 258,-1-12-258,2-16 129,-2-11 0,7-20-129,-2-10-129,4-7 129,4-4 0,4-2 0,7 4 129,6 7-129,3 13 129,2 12-129,3 9 0,-4 18 129,-1 13-258,-6 7 258,-10 5-129,-13-1 0,-9 1 0,-17-10 0,-11-9 0,-7-11-129,-5-13-129,-3-7-258,5-8-645,-8-24-4257,24 7-129,6-8-387,17 6-387</inkml:trace>
  <inkml:trace contextRef="#ctx0" brushRef="#br0" timeOffset="127812.3105">17101 13496 10707,'0'29'5418,"-4"-9"-258,1 9 0,-4 1-4773,5 7-129,-2-1-129,4-4 0,3-3 0,10-5 0,3-11-129,5-9 0,3-4 129,-2-4-258,1-9 258,-2-5-258,-4 0 129,-3-3-129,-3 5 129,-2 3 129,-2 0-129,-1 0 129,0 2 0,-6 11 129,13-22-129,-13 22-129,13-20 129,-5 5-129,2 1-129,0-4 129,-1-5 0,0-3-129,1 1 129,-3-1 0,1-3-129,-1-3 129,-1 0 0,0 1-129,0 0 258,1 2-129,-1-4 0,1-2 0,-1 4-129,-1 1 258,0-1-129,1 8 129,-5-2-129,3 10 0,-3 3 0,-1 12 129,0 0 129,0 0-129,5 24 0,-3 8 129,-1 14-129,4 10 0,-2 11 129,2 8-258,3 7 0,-2-4 0,2-5-258,-1-10-258,4-3-774,-11-32-3225,9-9-903,-9-19-129,20-16-645</inkml:trace>
  <inkml:trace contextRef="#ctx0" brushRef="#br0" timeOffset="127953.3185">17621 13380 8514,'1'-97'5805,"-13"68"-258,-15 5 0,-4 19-3612,-20-3-903,1 8-516,-5 0-774,-11 1-1419,12 15-3612,0-4-258,16 3-387,10-5-387</inkml:trace>
  <inkml:trace contextRef="#ctx0" brushRef="#br0" timeOffset="128660.359">18265 13016 11739,'14'8'6063,"-13"14"-387,3 21 0,-4 5-4902,0 11-387,0 8-258,-6-1 0,-1 9-258,-1-9 0,3-4-387,-1-19-516,9-1-3096,-1-27-1419,10-8-129,1-19-387</inkml:trace>
  <inkml:trace contextRef="#ctx0" brushRef="#br0" timeOffset="128833.3689">18446 13306 13158,'0'-21'5805,"-21"7"-129,-3 14-387,-10 5-4773,-3 1-129,-7-3-258,-1 0-387,5 4-129,2-5-516,16 10-903,-6-12-2967,28 0-903,-12 3-129,12-3-516</inkml:trace>
  <inkml:trace contextRef="#ctx0" brushRef="#br0" timeOffset="129396.4011">18610 12951 9288,'10'66'5934,"-7"-18"-645,-3 5 129,-1 12-4515,-10-4-129,2 4-258,-5-2-258,1-2 0,0-13-258,3-4 129,0-15-129,7-10-129,3-19 0,0 0-129,6-9 129,4-21-129,7 1 0,1-6 0,5-1 0,-3 3 129,3 2 0,-1 8 129,-3 14 129,1 9 129,-5 5 0,-2 15 129,-5 6-129,1 7 0,-5 4-129,-1 3 129,-2-6-129,0-1 0,-1-5-129,1-10 129,1-4-258,-2-14 0,11 5 0,-11-5-387,16-8 0,-8-4-129,3 3-258,-4-7-129,6 13-516,-12-16-129,12 12-3354,-13 7-129,0 0-516,0 0 387</inkml:trace>
  <inkml:trace contextRef="#ctx0" brushRef="#br0" timeOffset="129800.4242">19059 13370 9030,'0'-17'5547,"-11"17"0,3 11-258,-5 4-3483,1 7-1419,-1 2-129,4 1 0,1 4 0,6-3-129,2-3-129,10-6 129,6-3 0,5-7-129,3-7 0,0-5 0,0-9-129,-5 0 129,-5-7 0,-5 0-129,-9-4 0,-7 1-129,-9 5-129,-11 0-774,8 8-3870,-13-2-258,6 12-516,-3-2-258</inkml:trace>
  <inkml:trace contextRef="#ctx0" brushRef="#br0" timeOffset="130784.4805">19175 13295 7998,'30'-13'5418,"-13"11"-258,-17 2-129,23 0-3870,-23 0-516,0 0-129,0 0 0,0 0-129,0 0 0,0 0-129,0 0 129,0 0-129,-7 5 129,7-5 0,0 0-258,0 0 129,0 0-258,0 0 258,-12 10-129,12-10 0,0 0-129,0 0 0,0 0 0,0 0 0,0 0 129,0 0-129,0 0 0,0 0 129,0 0-129,0 0 0,0 0 0,0 0 0,0 0 0,0 0 129,0 0-129,0 0 0,0 0 0,0 0 129,9-1-129,-9 1 129,13 0-129,-13 0-129,17 0 129,-17 0 0,14 0 0,-14 0 0,0 0-129,0 0 258,0 0-129,0 12-129,-12-7 258,-3 0-129,-2 5 0,2-1 0,-2 2 0,-1 0 0,8 2 0,5 1 0,4-1 129,1 4 0,6-4-129,8 5 0,1 1 0,4 0 0,0 2 0,0-3 129,0 4-258,-2 0 129,-4 3 0,-7-7 0,-4 2 0,-4-3 0,-10-2-129,-6-4 129,-3-2 0,-2-9 0,1 0 0,-1 0-129,5-5 258,4-4-129,10-5 129,4 2-129,2 0 0,12-3 129,7 1-129,6 4 129,6-5-129,3-2-129,2 0 0,1-3 129,-4-5 0,-2 4-129,-6-7 0,-10-3 0,-3 4 0,-10 3 0,-4 6 0,-6 6-129,-9 8 129,-2 4 0,0 16 0,3 6 129,1 8-129,8 4 129,5 4 0,4 0 129,12 0-258,2-7-387,12 0-1161,-9-23-3225,7-3-387,-7-12-387,2-11-387</inkml:trace>
  <inkml:trace contextRef="#ctx0" brushRef="#br0" timeOffset="131216.5052">20099 13276 10062,'17'-10'5547,"-17"10"-258,0 0-129,0 0-3999,-17 5-774,-5 2 0,-4 7 0,-3 0-129,1 6 0,0-3-129,5 5 129,10 0-129,11 5 129,5-4 0,15 4-129,4 2 0,5-1 0,-1 3 0,-1 0 0,-6-5-129,-12-4 0,-7-3 0,-17-11 0,-4-6-129,-12-11-387,2-13-258,-12-21-2580,16 7-2064,0-11-258,18 1-387,5-10-258</inkml:trace>
  <inkml:trace contextRef="#ctx0" brushRef="#br0" timeOffset="131748.5356">20346 12913 10449,'20'16'5805,"-17"14"-129,-3 8-387,-2 20-4386,-9 3-516,-1 5-129,-4 9 0,1 1 0,0-8-129,4-7 0,1-14-129,4-9 0,4-16-129,2-22 0,0 0 129,14-10-258,-2-7 129,5-3 0,0 3 0,4 3 0,2 2 258,-1 7-258,-1 5 258,3 5-129,-4 7 129,-1-2-129,0 1 0,-2-2 0,-2-3-129,-2-6 129,3-6 0,-5-7-129,-1-6 0,0-3 129,-3 2-129,-3-1 129,-2 6-129,-2 15 129,0 0 0,-10 3 129,2 12 0,-1 7-129,2 1 129,2 4 0,2-3 0,3-4-129,3-3 0,-3-17 0,22 16-129,-8-16 0,5 0-258,-5-14-387,8 9-903,-16-15-3612,10 6 0,-8-7-516,2 6-258</inkml:trace>
  <inkml:trace contextRef="#ctx0" brushRef="#br0" timeOffset="132679.5889">20840 13394 7998,'29'41'5547,"-14"-9"-258,-7 5-258,1 16-3483,-9-7-774,0 6-129,-3-3-387,-5-6 0,-5-5-129,1-10 0,0-14-129,1-14 129,3-11-129,3-20 0,5-10 0,2-10 129,9-7 0,9-6-129,6 4 0,4 7 0,5 5 0,3 10 0,-2 12 129,-4 13-129,-5 11 0,-5 11 258,-10 11-258,-9 7 129,-8 4-129,-14 1 0,-9-6 0,-11 1 0,-2-8-129,-6-11-258,4-4 0,0-6-129,11-8-129,2-9-129,15 5-129,6-4-129,13 6 387,9 3 0,12 4 258,3 5 387,7 0 129,7 14 258,-4-5 258,5 4-129,-2-5 129,4-6 129,0-5-387,-1-6 0,-6-11-129,2-6-129,-9 1-129,-6-4-129,-5 0 0,-11 5 0,-4 7 0,-6 6 0,1 11 0,-25 0 0,7 6 129,0 11 0,0 8 129,4 6 0,6 1 0,4 1 0,4 1 0,5-7 129,7-5-129,7-5-129,2-12 129,2-5-258,-2-10 129,2-9-129,-1-8 129,-2-2-129,-1-3 129,-3 1 0,-3 7 0,0 4 0,-4 4 129,2 8-129,0 8 0,-2 16 129,0 5-129,-2 12 0,-2 9-129,-5-2 258,0 5-129,-13-2 129,-4-7-129,-5-10 0,-3-4 0,-2-19 129,2-6 0,5-11 0,4-8 0,7 1 0,9-6 0,3-2 0,15 7 0,6 3-258,9 14-774,-10 0-3999,17 5-129,1 0-516,4 14-516</inkml:trace>
  <inkml:trace contextRef="#ctx0" brushRef="#br0" timeOffset="133580.6404">8261 14640 11868,'7'-12'5934,"-7"12"-645,16 9 129,-16 12-4644,0 6-387,0 7 0,0 17 129,-2 9-387,2 11 129,0 4-129,0 7 0,0-8-258,0-5 0,0-8-258,0-16-516,0-2-1419,0-27-3096,0-16-258,0 0-258,7-16-387</inkml:trace>
  <inkml:trace contextRef="#ctx0" brushRef="#br0" timeOffset="134231.6776">8371 15072 9030,'35'41'5676,"-18"-25"0,7 7-258,-2-12-3096,5-2-1677,-3-6-129,3-3-129,0-5-258,0-7 129,-4-6-258,-5-4-129,-4-5 129,-7-1 0,-7 5-129,-4 3 0,-12 7 129,-3 4-129,-6 14 129,0 8 0,-1 11 129,4 12 0,6 1-129,5 5 0,11 7 0,4-6 0,13-6 0,5-1-258,10-8-387,2-11 0,11 0-774,-17-21-2451,15-5-1419,-6-15-258,0 2-258,-7-22 1935,5 15 2193,-13-13 904,-3 6 1546,5 12 2839,-13 0 1935,-1 9-129,-9-3-387,-1 18-1677,-10 0-1548,1 7-645,-13 3-516,-2 14-129,-2-4-258,1 8 0,2 4-258,4-3 129,10-3-129,7 1 0,3-10 0,11-11-129,9-6 129,3-4 0,1-10-129,0-6 0,-3-6 129,-3-3-129,-5 5 258,-5 0-258,-2 6 0,-7 18 129,0 0 0,0 0-129,0 22-129,0 3-258,8 10-774,-6-13-645,21 11-2838,-6-11-645,11-2 0,0-11-387</inkml:trace>
  <inkml:trace contextRef="#ctx0" brushRef="#br0" timeOffset="134640.701">9276 15194 8514,'16'-47'5418,"-16"29"-258,0 18-258,-16-20-3483,5 26-645,-13 2-258,1 7-129,-1 10-258,1 8 0,3 0 0,9 1 0,3-2-129,8-7 0,14-4 129,9-8-129,4-13 129,7-10 0,-2-19-129,-1-15 0,-1-18 129,-8-15-258,-4-18 258,-10-6-129,-7-3 0,-1 8 129,-10 5 0,0 18 0,-5 21 129,3 25 129,-1 27-129,10 27 0,3 23 0,2 20 0,10 22 0,2 9-129,8 6-129,5 0-129,8-7-129,4-6-258,9-8-903,-8-30-2451,16-6-1548,-2-20-258,7-6-258,-7-19-387</inkml:trace>
  <inkml:trace contextRef="#ctx0" brushRef="#br0" timeOffset="134915.7168">9889 14741 8127,'12'-10'6063,"11"16"-516,-12 18 0,6 32-1806,-6-3-3354,-1 13 129,-4 5-387,0 5 0,1-1-258,-7-3-258,5-2-645,-5-28-3354,5 2-903,2-22-516,8-11-129</inkml:trace>
  <inkml:trace contextRef="#ctx0" brushRef="#br0" timeOffset="135094.727">10120 15144 9804,'-10'-78'5805,"-5"56"-516,-16 3 129,-1 19-3870,-15-5-903,1 5-258,-6 2-258,2 9-387,8 10-258,0-12-1419,21 11-3354,10-1-129,13 4-387,13-4-387</inkml:trace>
  <inkml:trace contextRef="#ctx0" brushRef="#br0" timeOffset="135375.7431">10224 15130 10965,'-8'0'5676,"-2"13"-387,-6 5-129,5 5-4773,1 4 0,6 7-129,4-5 0,4 1 0,12-5-258,11-5 129,4-8 0,2-7 129,-2-5-129,-1-12 0,-8-5 0,-8-9-129,-14-6 129,-8-7-387,-17 0-129,-16-10-1548,-1 18-3483,-7-2 258,1 10-645,3 5-516</inkml:trace>
  <inkml:trace contextRef="#ctx0" brushRef="#br0" timeOffset="135887.7724">11023 14962 11997,'24'-33'5805,"-12"20"-516,-10-2 129,-2 15-4902,-7-17 129,-10 24-258,-5 3-129,-1 10-129,-1 4 0,2 6 0,6-1-129,6 0 129,10 1-258,7 1 258,13-3 0,6-5 0,3 0-129,0-4 129,-4 2-129,-9 1 129,-9-2 0,-7-3-129,-17-1 0,-14-5 129,-8-5-129,-6-2-129,-2-4-387,-5-6-903,17-1-3999,1-2 0,19 2-516,4-3-516</inkml:trace>
  <inkml:trace contextRef="#ctx0" brushRef="#br0" timeOffset="137635.8723">11469 14895 12126,'-4'47'5547,"6"-3"-129,7 12-129,-1 0-4773,2 4-129,-6-10-129,1-5 0,1-12-258,-1-12 0,-5-21 0,0 0-129,11-28 0,-11-1 129,9-8 0,-4 0 0,2-1-129,0 5 129,2 11-129,2 12 129,-11 10 0,22 2 0,-11 17 0,2 5 0,1 4 0,-1-4 0,4-1-129,-5-3 0,7-3 0,-2-5 0,3-7-129,-1-5 0,3 0 0,-1 0 129,0-9 0,0 4 0,-1-6 129,-1 2-129,-3 4 129,-1-2 0,-3-3 129,0 3-129,-12 7-129,16-25 129,-12 11 129,-2-6-258,-2 1 258,-1 6-258,1 13 258,-23-15-129,6 15 0,-2 11 129,1 7 0,0 8 0,2 2 0,3-2 129,7-6-129,6 1 0,0-4-129,10-10 129,4-7-129,2-5-129,1-9 129,-1-1-129,-2-3 0,0-7 0,-3 3 129,-4 5 0,-3 6-129,-4 11 258,0 0-129,0 0 0,4 19-129,-2 5 258,-1 2-129,4 1 0,3-3 0,1-2 129,3-1-129,6-10 0,3-6 129,2-5 0,4-13 0,4-8-129,-1-8 129,4-11 0,0-8 0,-1-4-129,-2-8 0,-4 1 0,-3 0 0,-4 1 0,-6 2 0,-6 11 0,-5 10-129,-3 4 129,-8 12-129,-6 15 0,-8 5 129,-2 14-129,-2 19 0,0 5 129,2 9 0,6 15 129,6 3 0,9-2 0,4 0-129,15-4 0,9-10 0,9-7 0,8-15-129,3-15 129,3-13 0,-1-11 0,-1-22 0,-4-14-129,-1-10 129,-8-10-129,-8-7 129,-7-5-129,-9 5 129,-6 8 0,-3 14 0,-6 15 0,-8 19 129,-2 15-129,-3 15 0,-2 20 0,3 10 0,1 11-129,2 8 129,6 5 0,3-1 0,6-5 129,2-3-129,8-6 129,6-8-129,3-10 0,4-12 0,0-15-129,0-6 129,-1-14-129,-3-10 129,-1-4 0,-4-7-129,-4-3-129,-1 7 258,-4 4 0,-3 2 0,-1 15-129,-1 10 0,0 0 0,0 22 0,1 6 129,2 0 0,0 4 0,3 5 0,1-5 129,0-2-129,1-12 0,1-1 129,-1-6-258,-8-11 129,13 12 0,-13-12-129,8-7 129,-8 7-129,6-17 129,-4 1 0,0 3 129,2-3-129,-1 4 129,-3 12-129,11-8 0,-11 8 129,13 1 0,-7 12-129,-2-1 129,0 3 0,1-2 0,-5-13 0,2 16 0,-2-16 0,0 0 0,0 0 129,13 0-258,-6-9 129,6-4 129,1-4-129,7 1 0,5-5 0,1 4-258,5 5-258,-5-6-387,8 14-1419,-13-15-3096,1 6-129,-10-11-258,4 9-774</inkml:trace>
  <inkml:trace contextRef="#ctx0" brushRef="#br0" timeOffset="137961.8909">13562 14888 12255,'-3'57'6192,"3"-11"-645,0-5 0,0 16-4902,0-12-516,0-4-129,0 2-516,-6-25-774,6-4-4128,-2-22-129,0-15-516,-5-21-387</inkml:trace>
  <inkml:trace contextRef="#ctx0" brushRef="#br0" timeOffset="138079.8977">13486 14784 9030,'-3'-37'5676,"3"37"-516,8 0-645,-8 0-4902,24 21-4386,-12-6-387,6 7-774,-2-3-258</inkml:trace>
  <inkml:trace contextRef="#ctx0" brushRef="#br0" timeOffset="138343.9128">13721 14899 10707,'0'39'5547,"0"-12"-129,2 6-258,-1 0-4515,9-2-387,-1-2 0,9 3-129,0-10 0,7-9-129,2-7 129,-2-6 0,-2-9-129,-5-11 0,-7-7 0,-11-6 0,-7-1-258,-16-2-258,-3 13-903,-22-9-3741,12 18-258,-5-4-258,8 16-774</inkml:trace>
  <inkml:trace contextRef="#ctx0" brushRef="#br0" timeOffset="138687.9325">13969 14819 9030,'25'24'5676,"-14"5"-387,-7 6-129,2 8-4515,-3-2-129,0 0-129,-2-3-129,3-2-129,-4-12 0,3-13-129,-3-11 0,0 0 0,6-29 129,-2 3-129,2-9 0,2 4 0,2 2 0,1 13 129,4 6 0,-1 11 0,3 19-129,-2 6 258,0 10-258,-2-4-258,3 7-1419,-9-20-3612,3 1 0,-10-20-645,20-10-387</inkml:trace>
  <inkml:trace contextRef="#ctx0" brushRef="#br0" timeOffset="138849.9418">14391 14901 10191,'13'25'5805,"-20"-3"-516,-12-20-129,-9-5-5805,10-3-4386,-14-2 129,4 4-774,0-4-258</inkml:trace>
  <inkml:trace contextRef="#ctx0" brushRef="#br0" timeOffset="139379.9721">14706 14962 9288,'2'67'6063,"6"-21"-516,-7 1-129,7 3-3870,-8-2-1161,0-3 129,0-14-129,-6-7-258,6-24 0,-15 0-129,8-29 129,-1-15-129,1-15 0,2-5 129,4-9 0,1-3-129,6 0 258,10 14 0,5 11-129,6 15 0,4 16 0,0 12-129,1 12 0,-2 19 0,-7 12 0,-9 7-129,-12 7 129,-3 2-129,-19-6 0,-10-5 0,-9-11-129,-8-11-129,2-6-903,-14-13-3999,20-10-387,3-14-258,20 4-516</inkml:trace>
  <inkml:trace contextRef="#ctx0" brushRef="#br0" timeOffset="139816.9971">15135 14870 9546,'4'-19'5676,"-11"3"-387,7 16 0,-24 0-4773,11 6 0,-6 11-258,6 7 129,-1 3-129,7 6 129,2-1-258,5-1 129,0 0-129,7-7 0,5-12 0,0-9-129,1-3 129,-2-9-129,-1-8 0,-3-1-129,1-8 129,-2 0-129,-1 6 129,-2 9 0,-1-1-129,-2 12 129,0 0-129,0 0 129,6 19 0,-6 0 0,2-5 0,-2 5 0,0 2 0,1-7 0,1 1-258,-2-15-387,11 19-1161,-11-19-3483,0 0-387,10-7-258,-10 7-387</inkml:trace>
  <inkml:trace contextRef="#ctx0" brushRef="#br0" timeOffset="140021.0088">15330 14847 10320,'18'60'5934,"-11"-22"-516,-6-12 0,3 1-5160,-4-2-129,0-11-774,3 6-3225,-3-20-1290,0-11-645,-4-19-387</inkml:trace>
  <inkml:trace contextRef="#ctx0" brushRef="#br0" timeOffset="140440.0327">15501 14733 2580,'20'56'5418,"-12"-23"-258,1 7-129,-2-7-2580,5 8-1032,-12-15-258,6 5-258,-6-16 129,4-3-258,-4-12-258,0 0 0,8-24 0,-4 7-129,1-8-129,2 7 129,3-5-258,2 5 0,0 3 0,2 3 0,-2 5-387,-3-6-645,9 13-3741,-16-14-645,-2 14-645,0-27-387</inkml:trace>
  <inkml:trace contextRef="#ctx0" brushRef="#br0" timeOffset="140589.0413">15455 14578 9933,'-15'-1'5805,"15"1"-645,0 0-129,0 0-5289,-9-12-2838,11-7-1806,1-7-387,5 1-387,1-4-387</inkml:trace>
  <inkml:trace contextRef="#ctx0" brushRef="#br0" timeOffset="141312.0826">16083 14696 12126,'3'-14'5934,"-3"14"-387,8 9-258,-4 11-4902,-4 8 0,0 9 0,-5 5-258,-3 2 0,1 7 0,-1-2 129,1-12 0,1 1 0,2-14-129,3-5 0,1-1 0,0-18-129,15 11 129,1-11 0,4 2-129,4-2 0,3 0 0,5-2 0,-2-3 0,-2 2-129,-3 3-129,-5-1-258,-3-2-129,-17 3-516,15-8-3741,-15 8-774,-12-12-516,-8-3-129</inkml:trace>
  <inkml:trace contextRef="#ctx0" brushRef="#br0" timeOffset="141573.0975">16075 14904 9804,'8'12'5805,"-8"-12"-387,0 0 0,15 9-4515,-15-9-129,0 0-129,12-2-258,-12 2-129,20-11 129,-7 3-387,3-2 0,-2-2-129,2-2-387,-6-4-258,5 11-903,-19-10-3870,4 17-129,-10-22-387,10 22-129</inkml:trace>
  <inkml:trace contextRef="#ctx0" brushRef="#br0" timeOffset="141748.1076">16045 14713 9933,'0'0'5934,"4"-18"-516,13 19 0,-3-6-4644,11-7-258,2-3-387,4-4-129,5 4-645,-2-8-774,17 5-3870,-13-9 0,4 15-645,-9 3-129</inkml:trace>
  <inkml:trace contextRef="#ctx0" brushRef="#br0" timeOffset="142050.1248">16599 15050 13545,'26'22'6063,"-26"-22"-387,20 1-2064,-20-1-8901,4-24-258,-7-9-774,-5-13-64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30:46.67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0175 4560 2967,'-11'15'4257,"-5"-2"-258,-3 8-2193,-9 12-774,-14 0 0,-5 17-129,-11 3-129,3 12-129,-5 3-387,6 7 258,1 9 0,16 11 0,3-1 0,15 6 0,5 1-129,14 1-129,0-4 0,12-5 0,8-15 0,6-7 129,6-18-258,9-15 258,7-18-129,9-17-129,5-19 129,6-23-129,4-17 0,0-16 0,-1-13 0,-4-15-129,-9-8 0,-7-6 129,-11-5 0,-12-1-129,-16 1 129,-9 3-129,-10 0 129,-16 7 258,-14 7-258,-6 11 0,-11 20 0,-7 16 0,-5 25-258,-8 16-129,5 24-387,-5 8-645,16 31-2064,-1 3-1419,5 5-129,7-1-645</inkml:trace>
  <inkml:trace contextRef="#ctx0" brushRef="#br0" timeOffset="829.0473">7826 4173 8256,'2'36'5160,"11"-21"-129,2-9-258,6 2-3612,-2-15 0,11-3-387,-1-13 0,8 8-258,5-8 0,11 5-129,5-3-129,7 5 0,7 4-129,8 8 129,2 3-129,8 0 0,2 2 0,2 7 0,1 5 0,1 6 0,-2 1 0,2 2-129,-4 3 129,-3 3-129,-5-1 0,-4-1 129,-11-1-258,-7-1 387,-8-4-258,-9-3 129,-9-3-129,-7-2 0,-8-4 129,-8-1-129,-13-7 129,0 0-258,7 14 129,-7-14-129,-12 10 129,1-5-129,1-3 0,-3 0-129,13-2-387,-24 1-903,24-1-3483,0 0-258,0 0-387,-2-10-516</inkml:trace>
  <inkml:trace contextRef="#ctx0" brushRef="#br0" timeOffset="1136.0648">9698 4074 11481,'13'0'5547,"-5"7"-516,7 17-129,-1 9-4515,-4 11 129,-2 4-387,4 6 258,-3 0-258,1-1 129,-2-3-129,3 1 129,-3-17 0,-1-5-129,-1-10 129,-6-6-258,0-13 0,-25 4 0,-4-10 0,-12-9-129,-7 2 0,-11-1-258,-1 7-645,-21-11-4128,14 12 129,-7 1-645,4 7-129</inkml:trace>
  <inkml:trace contextRef="#ctx0" brushRef="#br0" timeOffset="2164.1237">6654 4118 11223,'9'45'5418,"8"1"-645,-3 4 258,7 13-4386,-5-4-129,0-3-129,-4-8-387,-3-12 0,-2-11-258,-7-25 129,0 0-129,0-12 129,0-25-258,-4-14 258,-3-9-129,-2-6 129,1 1 129,5 6 0,-2 11 129,5 10-129,0 20 129,0 18 0,22 15 129,-2 20 0,-2 4-129,7 6 0,-3-1 0,1-5 0,-3-14-129,1-13 129,-3-12-129,-4-16 0,1-14-129,-3-8 129,0-7 0,-2-2-129,0 8 129,-4 6 0,2 12 0,-8 21 0,11 0 0,-5 18 0,0 21 0,1 9 129,-1 8-258,1 5 258,3-1-258,0-7 129,0-7 0,2-12 0,2-12-129,0-11 0,2-11 0,-3-15 0,1-7 0,-5-5 0,-2-6 0,-3 3 0,-3 2 129,-1 0 0,-1 11 0,1 17 0,-17-7 0,17 7 129,-20 20-129,13-1 0,0 2 0,3 0 0,0 0-129,4-4 258,0-2-129,7-4 0,-7-11-129,15 6 129,-15-6-258,18 0 129,-18 0 0,15-12 0,-15 12 129,10-15-129,-10 15 258,0 0 0,0 0 0,10 3 129,-5 10 0,1 10 0,3-5-129,-1 1 0,1 2-258,-9-21-645,23 20-3483,-23-20-645,15 0-129,-8-17-645</inkml:trace>
  <inkml:trace contextRef="#ctx0" brushRef="#br0" timeOffset="2848.1628">7412 4480 10965,'6'-31'5547,"-6"16"-774,0 15 129,-22-17-4386,4 17-129,-4 3-258,0 7 129,1 6-258,4 6 0,6 2 0,4-5 129,7-3-129,0-16 0,18 9 0,0-16 0,3-12 0,1-10-129,1-6 129,-4-4-129,-1-2 0,-6 0 129,-5 3 0,-6 4 0,-1 9 0,-1 10 258,1 15-129,-15 0 0,6 15 0,4 10 0,5 10-129,0 5 129,7-1-387,4-3-258,13 4-903,-10-15-3354,17-4-129,-2-10-387,4-4-129</inkml:trace>
  <inkml:trace contextRef="#ctx0" brushRef="#br0" timeOffset="2970.1697">7658 4477 11739,'-4'-11'5289,"-18"13"-387,11 5-387,0 5-7095,-3-7-1806,-4-4-516,-2-1-516,2 0-645</inkml:trace>
  <inkml:trace contextRef="#ctx0" brushRef="#br0" timeOffset="3532.202">7011 4809 11094,'1'-19'5418,"-2"3"-387,1 16-129,-19-24-4386,4 17 0,-5 6-258,-1 4-129,2 15 0,5 7 0,4 4-129,3 7 129,7 0-129,4 0 0,13-7 0,4-5-129,5-6 0,1-5 129,4-5-258,0-8 129,-2-7 0,-3-8 0,-2-6 129,-7-1 0,-5 0 0,-5-5 0,-5 6 129,-2 1-129,0 8 129,0 12-129,-10 5 129,6 12 0,2 5-129,2 2 0,3 5 0,8-1 0,8 0 129,2-9-129,2-7-129,2-5 129,0-7 0,-7 0 0,-2-9-129,-12-7 0,-4-3 129,-7 0-387,-8 7-258,-13-12-1290,5 15-2967,-3-3-258,4 5-258,3-1-387</inkml:trace>
  <inkml:trace contextRef="#ctx0" brushRef="#br0" timeOffset="3869.2213">7323 4803 10191,'16'45'5160,"-12"-16"-258,2 2-129,-6-6-4386,0 4 0,0-8-387,0-4 0,0-17-129,0 10-129,0-10 129,12-14 0,-5-2 0,-1-5-129,3 0 129,-3 1 129,0 2 0,-6 18 0,11-15 0,-11 15 129,10 13 0,-2 5 0,-1 3 129,4-2-129,-2 0 0,1-3-258,6-2-1032,-16-14-3354,18-2-129,-4-10-516,1-6-516</inkml:trace>
  <inkml:trace contextRef="#ctx0" brushRef="#br0" timeOffset="4172.2386">7684 4753 11739,'14'4'5418,"-4"13"-387,-10-17-258,-3 18-4515,-14-6-129,-1 0-129,3-1 0,0 1-129,7-1 129,8-11-129,-2 12 129,2-12 0,18 10 129,-1-2-129,-2 1 0,0 4 129,-5 3-129,-7-2 0,-3 4-129,-9-2-258,-5 4-774,-17-13-3741,10 0 0,-3-7-516,9-12-129</inkml:trace>
  <inkml:trace contextRef="#ctx0" brushRef="#br0" timeOffset="4366.2496">7751 4613 9159,'28'-5'5418,"-20"18"-129,2 16-258,-1 2-3870,4 15-903,-5 2-258,0 1-774,7 8-1290,-4-17-2580,5-6-387,-2-13-516,6-11-129</inkml:trace>
  <inkml:trace contextRef="#ctx0" brushRef="#br0" timeOffset="4494.2569">7981 4839 5676,'-10'-57'5547,"-5"34"-258,-11 6-516,-1 17-1419,-11-6-2709,-4-1-1290,-2 6-3999,-3 1 0,6 1-645,0 9-516</inkml:trace>
  <inkml:trace contextRef="#ctx0" brushRef="#br0" timeOffset="5772.3301">6378 5802 6837,'32'135'5289,"-13"-60"-387,2-5-1548,10 17-1677,-17-19-516,14 1-387,-10-15-387,0-9-129,-1-21-129,-2-21 0,-5-22-129,-2-29 129,-6-22 0,-2-17-129,0-13 258,-1-8-129,-3 4 129,3 11 0,1 16 129,9 26 0,8 18 0,10 33-129,7 30 0,8 32 0,4 23-129,3 20 0,-1 7-129,-1 2 0,-7-5 0,-4-22 0,-8-29 0,-6-30-129,-6-32 0,-7-36 129,-9-37 0,-3-28 0,-11-22 0,-2-6 129,-2-5-129,1 14 258,8 16-129,9 19 0,6 38 0,15 40-129,17 36 0,9 39 129,6 32-129,1 25 0,2 19 0,-3 2-129,-6-9 129,-5-18 0,-13-26-129,-6-28 129,-8-44-129,-9-36 258,-8-44-129,-14-31 0,-11-29 0,-7-16 129,-8-6-129,-6 4 129,1 20 0,2 20-129,4 36 0,7 40 129,6 37-129,11 45 0,8 31 129,9 18-258,0 11 258,5-1-129,2-12 0,-1-22 0,-5-32 0,-2-32 129,-17-35-129,-12-34 0,-10-28 0,-15-14 0,-12-10-129,-6-1 129,-5 11-129,1 22 129,4 32 0,8 31-129,11 30 0,14 36 258,16 26-129,14 14 0,6 6 258,4-11-258,8-11 0,3-21 0,-3-23-129,-8-38-774,15-13-4128,-19-31-387,-1-14-387,-8-4-387</inkml:trace>
  <inkml:trace contextRef="#ctx0" brushRef="#br0" timeOffset="7672.4387">4307 6488 8643,'7'-46'5676,"-5"27"-387,-2-9-516,0 28-3354,0 0-516,-6 14-258,-2 22-129,6 18-129,-2 8-129,4 13 0,1 9-129,11-4 0,2-2 0,6-8 129,1-16-129,8-11 0,2-14 129,4-12-129,3-12-129,0-5 0,2-6 0,-1-10-129,2-6-129,-7-5 129,-2-2 0,-6-2 0,-4 2 0,-8-3 129,-5 6-129,-3-2 129,-6 7 129,-6 7-129,-7 10 0,-3 4 129,-4 9-129,1 10 0,2 3 0,-1 5 0,6-3 0,5 2 0,7-8 0,0-18-129,17 11 129,-2-13 0,5-11 0,0-5-129,0 0 129,-1 2 0,-5-2 0,-3 5 0,-11 13 0,15-8 0,-15 8 0,8 25-129,-7-2 258,6-1-258,0 7-129,-2-7-387,12 7-1548,-17-29-3096,26 2 0,-13-20-645,5-14-129</inkml:trace>
  <inkml:trace contextRef="#ctx0" brushRef="#br0" timeOffset="7880.4507">4930 6237 10320,'-5'-17'5676,"5"44"-387,11 26 0,-1 13-4515,6 22-258,-3 9-129,2 1-258,0 3 0,0-6-129,1-12-258,-2-18-387,7-8-1161,-9-29-3354,4-22-129,-5-16-645,3-21-129</inkml:trace>
  <inkml:trace contextRef="#ctx0" brushRef="#br0" timeOffset="8100.4633">5103 6251 9288,'43'73'5547,"-20"-10"-258,-2 4-129,5 11-4386,-8 5-516,-2-1-129,-3-1 0,-5-9-129,3-7-387,-9-27-1419,4-6-3096,-1-21-387,-5-11-387,13-21-258</inkml:trace>
  <inkml:trace contextRef="#ctx0" brushRef="#br0" timeOffset="8241.4712">5275 6508 10320,'-66'-20'5805,"26"23"-516,-7 16 0,15 6-4644,-15 5-645,-11-7-4128,10 0-1032,7-10-387,14-3-516</inkml:trace>
  <inkml:trace contextRef="#ctx0" brushRef="#br0" timeOffset="8641.4942">5510 6620 7224,'11'50'5547,"-7"-12"-129,-4 1-387,7 12-3483,-9-15-774,2 1-129,-3-9-516,-4-16-1161,7-12-3870,0 0-258,0-25-516,0-15-387</inkml:trace>
  <inkml:trace contextRef="#ctx0" brushRef="#br0" timeOffset="9112.5212">5743 6621 2580,'19'-33'5418,"-16"19"-387,-3 1-129,-7-4-2967,7 17-258,-21 8-129,14 14-516,-8 1-129,5 11-387,2-1-129,5 7-258,3-5 129,3-6-258,13-6 0,6-9 129,6-7-258,5-7-129,4-5 129,-1-14-129,3 1 0,-7-10-129,-4 3 0,-9-5 0,-9 0 258,-10 2-129,-4 6 0,-13 3 258,-2 9 0,-2 10 129,2 5 0,5 19 129,7 4 0,7 5 129,12 3-129,15 2 0,4-6-129,6-6-129,4-2-774,-11-16-3999,6-8-258,-11-3-387,-9-11-387</inkml:trace>
  <inkml:trace contextRef="#ctx0" brushRef="#br0" timeOffset="9592.5486">5623 7117 12126,'12'0'5676,"-5"24"-387,-1-6-645,-1 22-4257,-5 1-129,-3 0-258,-6 5 129,3 1-129,0-1 0,5-9 258,1-4-129,3-7-129,10-6 129,4-3-129,3-12 129,1-5-129,3-2 0,0-10-258,-2-3 258,-2-2-129,0-3 0,-5-1-258,-1 7-129,-10-5-516,-4 19-2322,0 0-1935,0 0-258,0 0-258,-18 1-258</inkml:trace>
  <inkml:trace contextRef="#ctx0" brushRef="#br0" timeOffset="9838.5627">5621 7478 9417,'30'-8'5805,"-14"-1"-516,3 4 0,-10-12-4386,14 4-387,-9-3-258,3 2-258,-4 0-129,-3 2-516,1 12-903,-11 0-3741,0 0 129,0 0-516,-6-1-258</inkml:trace>
  <inkml:trace contextRef="#ctx0" brushRef="#br0" timeOffset="10024.5733">5635 7253 3612,'-10'-39'6192,"13"21"-516,5 1-258,11 16-1935,-10-22-1290,21 14-1032,-6-5-516,7 2-387,-4-2-387,-6-4-516,8 11-4128,-15-8-387,-2 5-645,-7-1-258</inkml:trace>
  <inkml:trace contextRef="#ctx0" brushRef="#br0" timeOffset="35698.0418">6385 4467 1032,'-23'-13'3741,"23"13"-129,-34-9 0,18 1-3612,-13 1-258,-7 1 258,-8-2 129,-8-3 0,-5 1 129,-6-1 0,0 2 387,-5 1 0,0 7-129,-5-3 258,6 4-258,-5 4 0,0 8 129,-5-2-387,-3 5 0,-3-2-129,-2 0 0,-4-1-129,-2-1 0,-2-2 0,0-2 0,-1-1 0,-1 0 0,2 0 129,4 3-129,0 2 129,-1 1 0,5 6 0,2 2 258,-2 5-258,3-1-129,-2 3 258,-2 0-387,-1 0 129,-2 2-129,1-1 258,0 0-387,1 1 258,4 2 0,1 0 129,1 3 0,2 4 0,3 4 0,2 2 0,-1 4 0,0 1 0,3 1-129,-3-1 0,2 1 129,-2-6-129,-2 0-129,0-3 258,1-3-258,1-4 129,1 2 0,4-1 258,2 3-258,4 0 0,6 2 129,1 2-129,5 4 129,2 3-129,1 1 129,-1 0-258,5 1 387,-2-1-258,2-4 0,0 2 129,1-1-129,2-2 129,-1 0-129,3-2 0,0 1-129,1 4 258,2-5-129,0 1 0,2-3 0,1 1 0,2-4 129,5 5-129,1-3 129,2-4 0,3 2-129,4 1 0,-2-1 129,3-4-129,-2 3 129,2-1 0,1-3-129,0 0 258,0 2-258,4-5 258,-1 1 0,4 0 0,2 3 0,-2-3-129,4 3 0,-1-4 0,3 4 0,-1 2 0,1-4-129,-1 0 0,-2-6 0,2 5-129,-5-7 129,4-1-129,-2-2 129,1-2-129,-3-2 129,1 2 0,0-2 0,2-3 129,-2 2 0,4 1-129,-3-3 129,1 1-129,2 1 129,-2-3-129,0 4 0,1-1 0,-3-3 0,1 4 0,-1-2 0,1 2 129,0 1-129,0 1 129,0 1-129,2 3 129,-2 4-258,1 0 129,-2 3 0,2 3 0,-2 1 0,-1 3-129,-1-1 129,-3 3 0,-1 0 0,-1 1 0,-3-4 0,0 3-129,-1-2 129,0 0 0,0 0 0,0 2 129,4 1-258,0-2 258,1 3-129,3-1 129,3 4-129,0 4 129,0 1-258,2-3 129,0 6 129,3 0-258,-1 2 129,1-4 0,0-4 0,-1 0 0,-4-5 129,4-2-258,-4-4 258,2 0-129,-1-6 129,3 2-129,-2-1 0,4 4 129,1-3-129,0 5 0,6 2 0,-3 2-129,4 1 129,-1-4 0,0 1-129,1-4 129,-2 2-129,1-3 129,-2-5 0,1-2-129,0 1 129,3-1 0,-1 1 0,1-2 0,3 1 0,-2 1 0,1 1 129,0 2-258,1-6 258,-1 3 0,2-4-129,-1 2 129,-1-4-129,3-3 129,0-2-129,0 0 258,1 0-258,2-3 0,1 3 0,0-2 129,2-1 0,2-2-129,3 1 258,-3-2-258,1 0 129,0-5 0,3 2 0,-4-4 0,1 1 0,-3-2 0,0-1 0,0-1 0,2 3 0,-6-2-129,4-1 129,-4 0 0,3 3 129,-3-2-129,1 0 0,-4 2 0,2-2 129,-2-1-129,-12 0 0,19 4 0,-19-4 0,10 2 0,-10-2 0,0 0-129,0 0 0,0 0 129,0 0 0,0 0-129,12 2 0,-12-2-129,0 0 129,0 0 0,0 0 0,0 0 0,0 0-129,0 0 129,11-4 0,-11 4 0,0 0 0,0 0-129,0-14 129,0 14 0,0 0 0,0-13 0,0 13-129,0 0 129,-2-16 0,2 16 0,0 0 0,-12-12 0,12 12 0,-16-15 0,6 7 0,-1-2 0,-2-1 0,-2-1 0,-1-1-129,-2 1 129,1-1 0,-1 0-129,0 4 129,2 2-129,-3 1 129,4 0-258,-2 0 258,4-1 0,-1 6 0,14 1 0,-17 0-129,17 0 129,0 0 0,-12-7 0,12 7 129,0 0-129,0 0 0,0 0 0,0 0 129,0 0-129,0 0 0,0 0 129,0 0-258,7 11 258,-7-11-258,9 16 258,-9-16-129,11 14 129,-11-14-129,11 15 0,-11-15 129,12 9-129,-12-9 0,16 5 0,-16-5 0,16 7 129,-16-7 0,19 5-129,-9-2-129,1 2 129,1-4 0,0 2 0,0 1 0,1 0 0,0 3 0,4-2 0,-1-3 0,-1 3 0,2-2 0,4 2-129,0 2 129,0 1 0,-1-4 0,0 8 0,0-4 0,-5-1 0,-2 3 0,-13-10 0,18 16 0,-18-16 0,6 15 0,-6-15 0,0 12 0,0-12-129,-9 18 129,9-18 0,-19 17 0,6-12 0,-4 1 0,-1 1 0,-1 2 129,-1-4 0,-3 2-129,1 2 0,0 0 129,1 0-129,-1 0 129,0-2-129,1 1 0,-1 0 0,-1-2 0,2-3 0,1 0 0,2-1 0,2 3 0,0 2-129,1-4 0,7 7-1290,-4-8-3612,12-2-129,0 0-387,16 0-5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31:48.84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9008 2363 9159,'15'-10'5289,"-15"10"-258,3 17-1161,-14-2-2838,-12 9 0,-22 5-516,-9 17 0,-15 0-387,-13 7 129,-8-4 0,-1 1-129,3-4-129,7-3 0,8-9 0,12-14-129,14 1-387,9-15-387,21 5-1290,-4-11-2709,21 0-387,-8-14-387,8 14 0</inkml:trace>
  <inkml:trace contextRef="#ctx0" brushRef="#br0" timeOffset="260.0148">18191 2564 5547,'-36'31'5418,"18"8"-258,-6 8-258,5 15-2451,-9-9-1161,9 10 129,-3-10-516,11-3 129,3-11-258,8-5-387,8-12 0,16-7-516,7-3 516,10-12-774,10 0 387,4-13-387,8-3-129,-4-9-645,10 4-3870,-16-3-258,1 6-129,-8-7-774</inkml:trace>
  <inkml:trace contextRef="#ctx0" brushRef="#br0" timeOffset="616.0351">19637 1601 13545,'13'14'5676,"-12"27"-516,5 20-258,-6 5-4128,0 13-516,-5 8 0,-3 12-774,-4-2 387,1-7-645,2-11 129,-4-20-387,13-11-1032,-3-30-3483,3-18 129,16-9-129,8-18-387</inkml:trace>
  <inkml:trace contextRef="#ctx0" brushRef="#br0" timeOffset="782.0447">19775 1928 13803,'-52'-1'5289,"13"16"-258,5 20-129,-9-7-4515,-2-2-258,-1-4-387,5-10 0,12 0-2064,1-12-2451,16-7-516,5-15-258,11 1-387</inkml:trace>
  <inkml:trace contextRef="#ctx0" brushRef="#br0" timeOffset="1208.069">19807 1665 10965,'21'29'5547,"-15"11"-1032,-5 9 387,2 19-4128,-3-6-258,-2 14-258,-7-2 0,-1 1-645,0-3 387,1-9 0,-2-10 0,5-12-129,2-14 258,4-11-516,0-16 516,3-13-258,4-12 129,4-11 387,2-1-387,-2-1 258,3-1-129,1 4 129,-1 11-129,-1 11 387,1 11-387,-3 9 0,2 17 129,1 6-516,-2 7 387,2 5-258,-2 1 129,1-2-258,-1-7 129,1-7-516,4-12 129,-6-15-645,11-4-3870,-14-14-129,6-2-516,-10-9-387</inkml:trace>
  <inkml:trace contextRef="#ctx0" brushRef="#br0" timeOffset="2108.1205">20096 2167 7740,'0'10'5289,"3"7"-516,-3-5 129,7 12-3354,-6 2-903,3 5-387,-4-1 129,0 1-387,0 5 258,0-7-258,-2-4 258,2-4 129,0-11-129,0-10-129,0 0 129,8-14-258,-1-13 129,3 0-129,1-4-129,0 5 516,5-2-387,-3 9 387,3 3-387,2 8-129,1 6 129,1 2 0,2 12 0,3-7-387,2 7 387,4-9-387,1 1 387,-1-4 129,-2-2-129,-4-11 0,-3-3 0,-8-4 387,-7-1-387,-7-1 129,-13 5-129,-7 7 258,-4 4-387,-5 6 516,0 9-516,0 8-258,6 7 258,7 12-129,9-2 258,7 0-258,7 0 258,15-5-258,6-3 387,10-5-129,3-13 129,4-5-129,1-3 0,-1-13 0,0-10-129,-7-7 0,-5-4 0,-6-10 516,-10 7-516,-10-2 387,-7 5-258,-4 5 258,-13 12-258,-8 12 387,-2 5-516,-1 14 129,3 15 129,4 6-516,6 8 387,9 3-129,6 0 129,13-4-258,8-5 516,11-3-516,5-14 258,5-7 0,-2-13-129,1-5-129,-3-12-129,-11-15-1419,-4 3-2838,-16-11-387,-2 11-258,-10-2-258</inkml:trace>
  <inkml:trace contextRef="#ctx0" brushRef="#br0" timeOffset="2612.1493">21374 2242 10836,'7'-21'5160,"-7"21"0,-7-15-387,-13 15-4128,-5 7-387,-2 7-387,-5 1 258,2 9-516,2 2 387,6 5-387,8 2 387,11-7-258,6-3 258,15-12 129,4-1-129,5-10 129,2-3-129,0-9 0,-2-5 129,-5 0-258,-5 0 258,-5 8-129,-12 9 129,0 0-129,0 0 0,0 23 0,-5 5-129,-4 0-258,8 6-645,-9-14-3741,14 1 0,-4-21-516,30 1-387</inkml:trace>
  <inkml:trace contextRef="#ctx0" brushRef="#br0" timeOffset="2892.1654">21539 2205 12255,'-11'51'5289,"3"-12"-258,8 21-645,-3-10-3999,2 0-258,-3-4 0,3-8-258,1-14 129,0-24 0,19 0 0,-2-14-129,7-17 0,0-6 0,2-5 129,2-5-129,-1 7 129,-6 5 258,-1 9-258,-7 6 258,-1 12-774,-12 8-645,19 1-3612,-19 11 0,3 12-387,-3-7-1032</inkml:trace>
  <inkml:trace contextRef="#ctx0" brushRef="#br0" timeOffset="3912.2237">21769 2242 7611,'16'0'5418,"5"14"-516,-18 6 0,2 16-3096,-5-4-1290,-2 4-129,-5 2-129,3-4 0,-3-5-258,3-7 129,4-22 0,0 0-129,16 0 0,1-9 0,5-13 0,2-2-129,3-1 129,1 5-129,0 3 0,-4 8 0,-2 4 129,-2 5 0,-5 0-129,-1 3 258,-2 2-129,-12-5 129,15 0-129,-15 0 258,7-8-258,-7 8 0,1-15 0,-1 15-129,-2-11 0,2 11 129,-20 11 129,9 5-129,-2 3 129,3 4 0,2 0-129,3 2 129,4-7 0,1-18-129,7 13-129,5-13 129,2-6-129,0-8 0,1-3 0,-2 2 0,-2 3 129,-11 12 0,15 0 0,-12 8 0,-2 13-129,-1 12 129,0 0 0,0-2-129,3 1-129,-3-15-1161,14 0-3096,-14-17-516,28-3-129,-13-24-516</inkml:trace>
  <inkml:trace contextRef="#ctx0" brushRef="#br0" timeOffset="4751.2716">22309 2269 10320,'1'65'5289,"-1"-22"-387,0 15 0,1-6-4386,-1-4-516,0-12 0,0-11 129,0-10-258,0-15 0,13-16-129,-1-13 0,5-7 129,4-5-129,1 0 258,2 2-129,-1 4 129,-1 9 129,-5 9-129,2 12 129,-6 5 0,0 14 0,-4 10 129,1 8-129,0-2-129,0 0 129,-1-2 0,1-9-129,2-6 0,1-8-129,4-8 0,-2-14 0,2-7 0,-1-3-129,0-4 129,-3 1 0,-1 1 129,-6 3 0,-3 6 0,-3 9 129,0 11 0,-7-2 0,-3 10 0,-1 9 0,-1 2 0,2 6 129,2 3-258,0 1 129,6-1 0,2 1 0,0-5 0,5 2 0,0-1 0,1 1 0,-4 3-129,-2 3 129,0 3 0,-8 2 0,-4 0-129,-4-4 129,-1 0-129,-3-10 129,0-5-129,3-6 0,0-12 0,9-12 0,3-12 0,5-5 0,5-4 0,8-1 0,8-2 129,4-2-258,5 4 258,5 9-258,2 1 129,-3 3 0,0 1 0,-4 1-129,-4 0 129,-4 4-129,-5-1 129,-8 0-129,-6 3 0,-3 13 129,-6-13 0,-4 13 0,-6 0 0,-2 9 0,2 11 129,2 5 0,3 4-129,8 2 0,3 5-129,3-7 0,16 4-516,-1-18-774,13 9-3483,-6-23 0,7 0-645,-8-18-129</inkml:trace>
  <inkml:trace contextRef="#ctx0" brushRef="#br0" timeOffset="5904.3376">23040 2299 9804,'16'63'5418,"-13"-27"-387,7 16-258,-5-10-4257,-2-4-129,-3-7-258,0-9 0,0-22-258,0 0-129,0-12 129,4-15 0,2-4 0,3 2 129,2 0 0,2 1-129,1 11 129,0 10 129,-2 7-129,3 18 129,-5 7-129,2 4 0,-3 2 0,1 1 129,-1-4-129,-1-11 0,3-10-129,2-7 129,1-7-129,2-15 0,1-1 129,0-5-258,1 3 258,-2 7 0,-1 6-129,-1 3 129,-14 9 0,16 9 0,-9 5 129,-3 9-129,-3-2 0,2 1 129,0-1-129,-1-6 0,-2-15-129,11 5 129,-11-5-129,16-21 129,-7-1-129,2-6 0,-3-1 129,-1 0-258,-2 3 129,-4 6 129,-1 5 0,0 15 0,-16-1-129,5 8 258,0 12-129,2 10 387,-1 2-258,5 6 0,4-3 0,1 0 0,6-5 0,5-6 0,3-5-258,4-1 258,0-11-258,2-8 129,2-12 0,-2-7-129,-2-6 0,-1 0 0,-3-5 129,-5-4-129,1 14 129,-4 3 0,-6 19 0,4-12 0,-4 12 129,5 17 0,-3 5-129,1 3 129,2-4 0,0 4 0,1-4-129,-1-4 0,4-5 0,-9-12 0,23 5 0,-8-13-129,-2-7 129,5-11-129,-1-5 258,3-8-258,-1-9 129,1-8-129,-3 0 129,2-4 258,-3 0-129,-2 8 258,1 4-387,-5 6 387,-4 12-258,-1 13 516,-5 17-516,1 12 0,-1 19 0,-2 13-387,-3 9 258,0 12-129,1 10 129,1 3-516,3-11 387,-1-4-387,1-5-387,0-29-2709,3 1-1032,-3-30-645,16-5-258</inkml:trace>
  <inkml:trace contextRef="#ctx0" brushRef="#br0" timeOffset="6069.3471">23970 2180 9546,'-38'-21'5547,"6"26"-645,4 18-774,-10 0-2967,3 6-903,-3-7-129,0-7-774,12 7-1032,-5-15-3096,16 0-258,2-7-258,13 0-387</inkml:trace>
  <inkml:trace contextRef="#ctx0" brushRef="#br0" timeOffset="6495.3715">24140 2225 8643,'31'2'5547,"-18"10"-774,-13-12 0,1 25-2709,-4-9-1677,-10-2-516,-6-1 258,-1-3-387,1 1 129,0-7 258,6 4-129,13-8 129,-4 13-129,4-13 129,21 24-129,0-2 258,1 5-129,-1 7 0,-1 2 129,-3 5-129,-9-8 0,-8 2 0,-4-8-129,-17-4-129,-9-4-516,-23-19-2580,0 6-1548,-18-8-516,-3 4-387,-12-2-387</inkml:trace>
  <inkml:trace contextRef="#ctx0" brushRef="#br0" timeOffset="7027.4019">19903 3294 11352,'0'0'5418,"0"10"-774,-8 2 258,0 13-4644,-7-3-129,4 6 0,2 0 129,6 0-129,3-4 0,13-3 129,5-7-258,5 2 258,2-4-129,0-5 129,-5-7-258,-5 0 129,-15 0-129,2-24 0,-10 9-258,-14-11-258,-1 10-1290,-9-14-3096,7 8-129,0-6-516,11 10-516</inkml:trace>
  <inkml:trace contextRef="#ctx0" brushRef="#br0" timeOffset="7327.4191">20475 3047 11223,'67'-55'5418,"-49"26"-516,-2 12-129,-19 3-4386,3 14-516,-29-15 387,1 15 0,-6 12-129,-3 9 387,0 14-516,3 6 129,2 7 0,9 13 129,5 6-129,7 6-258,4 0 258,4-3-516,1-8 258,-1-8-129,3-4-903,-7-27-3741,8-10 129,2-21-645,10-15-258</inkml:trace>
  <inkml:trace contextRef="#ctx0" brushRef="#br0" timeOffset="7457.4265">20349 3291 9159,'-5'-57'5418,"-9"54"-258,-17 3-129,6 7-3354,-11 5-1290,-8-7-1032,3 7-4128,-5-4 129,12-3-774,4-5-387</inkml:trace>
  <inkml:trace contextRef="#ctx0" brushRef="#br0" timeOffset="8087.4625">21121 3337 11094,'25'-25'5547,"-25"25"-516,0 0 0,-15 12-4644,-8 12 0,-6 4-258,-4 9 129,-2 3 0,0 3-258,7-1 0,8-5 0,11-3-129,9-9 258,15-11-129,8-10 0,9-6-129,3-10 129,0-12 0,-3-5 0,0-3 0,-9-1-129,-7 2 129,-5 5 0,-9 5 129,-2 10-129,0 11 0,-3 7 258,-2 14-129,4 8 0,1 5-129,2 3 129,9 3-258,5-4 129,2-4-258,2-12-387,8 5-3354,-12-21-903,4-2-387,-8-8-516</inkml:trace>
  <inkml:trace contextRef="#ctx0" brushRef="#br0" timeOffset="8428.482">21404 3341 10965,'20'95'5547,"-16"-43"-645,1 8 129,-5-8-4515,-3-7-516,-3-13 258,3-13-258,3-19-129,0 0 0,5-4 0,9-21-129,6-4 129,4-2 258,3-3-129,1 4 129,-2 8-129,0 11 129,-9 11 0,0 7 0,-10 15 0,-4 9 0,-3 4 0,0 5-258,0-6 129,0-5-516,0-6-387,0-23-3483,0 0-387,23-4-516,2-10-387</inkml:trace>
  <inkml:trace contextRef="#ctx0" brushRef="#br0" timeOffset="8594.4915">21905 3462 10836,'1'35'5418,"-2"-12"-387,0 11-129,-7-5-4257,1 4-645,0 4-1290,-6-11-3483,9-4-129,4-22-516,0 18-258</inkml:trace>
  <inkml:trace contextRef="#ctx0" brushRef="#br0" timeOffset="8738.4998">21953 3362 10320,'0'0'5289,"-1"9"-645,1 1-1290,0 14-7095,0-7-1032,4-2-387,4-4-516</inkml:trace>
  <inkml:trace contextRef="#ctx0" brushRef="#br0" timeOffset="9035.5168">22121 3505 10449,'-22'87'5289,"14"-41"-516,-3-3-129,11 1-4644,0-9 129,0-10-129,3-8 0,13-8-129,5-10 258,2-9 0,1-10 0,2-5 0,-9-6 129,-3-3-129,-11 1 0,-3 4 129,-17 2-258,-6 4 0,-5 8-387,-10-7-1290,9 22-2838,-3 0-258,14 7-387,6 3-645</inkml:trace>
  <inkml:trace contextRef="#ctx0" brushRef="#br0" timeOffset="9411.5383">22414 3525 9417,'3'25'5289,"-2"7"-129,-1-2-387,2 10-3741,1 4-903,-3-6 0,0-6-129,0-5 129,0-10-129,0-17 0,9 4 0,2-16 129,1-14 0,1-4-129,5-6 129,1 3-129,-6-1 129,3 9 129,-5 11-129,-11 14 0,16 9 0,-11 19-129,-2 7 0,0 5 129,-1-1-129,2 1-129,0-4-258,-3-18-774,15-3-3612,-16-15-258,18-11-129,-8-12-774</inkml:trace>
  <inkml:trace contextRef="#ctx0" brushRef="#br0" timeOffset="10583.6053">22906 3614 7740,'16'-15'5418,"-16"15"-516,0 0-129,0 0-2967,-3 8-1419,-11-1 0,1 7-129,-5-4 0,2 1-258,2 1 129,3-3 0,11-9 0,-5 14 0,5-14 129,10 12-129,1-5 0,0 3 0,1 0 129,-3 8-258,-4 1 0,-5-1 129,-5 2-129,-10-4 0,-6-5-129,-5-6-387,6 6-3612,-14-15-903,11-2-129,-3-5-516</inkml:trace>
  <inkml:trace contextRef="#ctx0" brushRef="#br0" timeOffset="36706.0993">4456 8645 1419,'-33'-32'4515,"22"22"0,0-3-645,11 13-903,0 0-516,0 0-903,0 0-258,11 25-258,2 0-387,12 11-129,1 4-129,5 12-387,3 1 0,0 2 129,-1-4-258,-4-9 258,-5-7-258,-4-7 129,-5-7-258,-15-21-258,18 12 0,-18-20-258,0 8-129,3-22-129,3 9 0,-6-11 0,1 2 516,-1 4-129,4 2 516,-4 16 258,5-22 516,-5 22-129,0 0 129,19 12-129,-13 8 129,5 3-129,-4 2 0,2 4-258,-5-2 0,-1-3-129,-3-10 129,0-14 0,-23 8-258,2-8 129,-9-13-129,-5-4-129,0 2-645,-15-7-2580,13 6-1548,3 7-516,5-1 0</inkml:trace>
  <inkml:trace contextRef="#ctx0" brushRef="#br0" timeOffset="37252.1306">4086 7897 4257,'0'-12'5160,"-9"17"0,-3 19-258,1 7-3354,3 27-516,-12-4-129,10 15-129,-10-5-387,5 3-129,0-9-258,3-9-258,10 0-1161,-12-21-3354,14-12-129,0-16-645,11 7 0</inkml:trace>
  <inkml:trace contextRef="#ctx0" brushRef="#br0" timeOffset="37452.1421">4216 8320 5676,'7'-20'5676,"-14"8"-387,-7-2-387,-22-15-3354,6 13-645,-15-10 129,0 5-645,-8-1-129,1 3-129,3 2-516,-2-10-1290,18 16-3225,6-3-387,9 0-129,10 3-387</inkml:trace>
  <inkml:trace contextRef="#ctx0" brushRef="#br0" timeOffset="37708.1567">4155 7512 7740,'0'0'5289,"-12"12"-645,-7 0 0,-4 2-4902,-12-1-1935,5 3-2193,4 7-645,1-6-258,6 2 130</inkml:trace>
  <inkml:trace contextRef="#ctx0" brushRef="#br0" timeOffset="38612.2083">8401 8022 129,'0'0'4773,"0"0"387,0 17-516,-2-1-2580,4 19-387,-6-1-258,4 15-387,-8-7-258,2 5-129,-4-3-516,2-6-129,-1-4-387,-6-15-774,14-5-3225,-7-3-774,8-11-129,0 0 0</inkml:trace>
  <inkml:trace contextRef="#ctx0" brushRef="#br0" timeOffset="38918.2258">8200 8282 2322,'0'26'4902,"9"-9"-387,-3 7-2451,-1-13-387,12 14 0,-10-13-258,15 11-258,-11-11-387,13 2 0,-4-9-129,3 2-258,-4-7-129,6-5-129,-7-7 0,1-5-129,-1-1-129,-5-5-258,0 9-516,-11-10-774,6 11-3225,-8 13-129,12-14-387</inkml:trace>
  <inkml:trace contextRef="#ctx0" brushRef="#br0" timeOffset="39938.2843">8607 7846 2322,'9'49'5031,"1"-13"-129,-2 0-129,-3-4-3225,10 8-387,-9-13-516,3 3-129,-5-15-129,-4-15-129,0 0-129,1-23-258,-1-4-129,-5-9-129,2 0 0,-4-4 129,4 7 0,-2 4 0,5 13 0,0 16 129,9 0 129,3 11 129,4 9 129,0 6-129,3-5 129,2-1 0,-4-11-129,0-9 129,-4-9-129,-2-12 0,-4-11-258,-1-6 129,-4 1-258,-1 3 258,2 8-258,-2 10 258,-1 16 0,10 2 0,-2 19 129,3 12-129,-1 2 258,1 0-258,0-1-516,-9-14-1806,4-11-2322,-6-9-258,9-6-387</inkml:trace>
  <inkml:trace contextRef="#ctx0" brushRef="#br0" timeOffset="40135.2955">8903 7507 3612,'25'68'4773,"-13"-35"-645,11 8-129,-12-8-5418,6-9-2709,-3 2-387,-14-26 0</inkml:trace>
  <inkml:trace contextRef="#ctx0" brushRef="#br0" timeOffset="40275.3036">9045 7602 3225,'-53'16'4773,"20"-9"-387,7 16-1161,0 3-6966,-9-11-387,14 7-645</inkml:trace>
  <inkml:trace contextRef="#ctx0" brushRef="#br0" timeOffset="42694.4419">7485 10723 2580,'4'-16'3225,"-4"16"-1806,7-18-645,-7 18-387,9-22 129,-9 22-258,10-21 0,-3 6 258,1 2 0,4 2 258,-4-3 258,11 9-129,-6-3 129,10 8 129,-6-2-387,8 9 0,-5 5-258,4 8-258,-6-1-258,2 3 0,-3 3 0,-5-3-129,-1 8 129,-1-8 0,-5 1-129,1-1 129,-2 0 129,-2 3-258,-1-3 129,1-3-129,-2 0 129,0 1-129,-2-2 0,-4 0 0,-2-3 0,-6-6 129,0-4-129,-7 2 129,0-7-129,-5 0 129,-1 0-258,0-2 258,-1-5 0,0-1 0,1 5-129,2-1 129,3 3 0,2 1 0,0-1 0,4 1-129,0 0 129,2 0-129,1 0 129,3 0-129,-1-4 129,0-7 0,0-1 0,1-3 129,1-4 0,2-1 0,1-2-258,1-1 258,2 0 0,3 4 129,0-1-258,0 7 258,2-4-129,4 3 0,2 1 258,3 0-258,0-1 0,-1 3 0,5-4 129,0 3-258,3 0 129,1 2 129,2 0-129,1 3 0,2 0 0,-1 2-129,1 5 0,2 0 0,-2 0 0,1 5 0,-3 5 0,3 1 0,-3 2 0,2 0 129,-3 0-129,2 3 0,-1 1 0,1 3 0,-3 4 0,2-4 0,-4 4 129,-2 4-129,-1 0 0,-5 1 0,-3-3 0,-5 2 0,-2-4-129,-6 2 129,-2-2-129,-10-7 129,1 3-129,-10-3 129,2 2 0,-5-2 0,-2-2 0,-2-2 0,0 1-129,-2-3 129,0-10-129,1 2 129,0-5 0,1-9-258,2-4 129,2-5 129,0-7 0,5 0 0,1-1 0,4-1-129,4 0 129,2-3-129,3 6-129,1-3-645,6 1-2967,4 14-645,-6-7-387</inkml:trace>
  <inkml:trace contextRef="#ctx0" brushRef="#br0" timeOffset="75228.3027">13317 14690 11997,'0'0'5934,"1"11"-387,2 15 0,-5 7-4902,2 11-258,-5 0 129,-1 7-387,-1 0 0,0-2 129,0-2-258,2-3 258,4-9-129,1-7 0,6-5 0,6-8 0,5-6 0,3-5 0,1-7 0,7-1-129,2-3-258,-5-7 0,1 0-129,-6-5-645,2 10-2064,-9-19-2709,-1 9-129,-12-14-258,5 4-516</inkml:trace>
  <inkml:trace contextRef="#ctx0" brushRef="#br0" timeOffset="75408.3131">13505 14816 10836,'-6'9'6063,"0"19"-258,6 19-258,0 7-4386,0 11-516,0 7-258,2 3 0,0 2-258,0-8-258,4-8-129,0-15-387,4-6-516,-8-23-4128,14-3-387,-2-14-645,9-14-129</inkml:trace>
  <inkml:trace contextRef="#ctx0" brushRef="#br0" timeOffset="75558.3216">13734 15153 12255,'0'0'6192,"-4"15"-645,-12-6-129,2 2-5160,-5 5-774,-10-13-3483,11 10-1548,-2-7-258,20-6-387</inkml:trace>
  <inkml:trace contextRef="#ctx0" brushRef="#br0" timeOffset="76152.3556">14196 14900 10707,'7'12'5805,"-7"-12"-258,-9 14-129,-22 1-4902,9 3-129,-10 5 0,2 2-129,-2 2-129,5 5 0,7 6-129,9-1 129,11-6-258,9-6 129,14-3-129,8-4 129,6-10 0,5-6-129,2-7 0,2-13-129,-5-5 129,-3-6 129,-6-8 0,-8 2 0,-6 5-129,-7 9 258,-8 4 0,-3 17-129,-8-3 129,-5 16 0,0 21-129,2 7 258,1 3-258,2-4 0,8 6 0,1-6 129,17-12 0,4-6-129,5-15 129,5-7-129,0-7 0,1-12 0,-4-8 0,-5-2 0,-8-7-129,-9 0 258,-7 1-129,-11 1-129,-10 1 129,-7 8-129,-2 12-129,-2 4 0,4 9-387,0 0-774,19 19-3870,-4-2-258,13 8-258,6-5-645</inkml:trace>
  <inkml:trace contextRef="#ctx0" brushRef="#br0" timeOffset="76460.3732">14764 15069 10320,'10'-3'5805,"-14"14"-387,-3 7-258,0 3-4902,-7 4 0,0 4 0,7 1-129,3 4-258,4-9 258,13-2-129,5-2 129,8-7-129,3-3 129,-2-11-129,-3-1 0,-4-13 129,-7-4-129,-9-7 0,-4-9-129,-15-1 129,-7-4-387,-2 11-387,-16-11-3354,13 20-1290,-2 2-258,11 12-516</inkml:trace>
  <inkml:trace contextRef="#ctx0" brushRef="#br0" timeOffset="76760.3904">14984 15105 9417,'25'42'5676,"-15"-17"-387,4 12-129,-3-3-4644,0-1-258,-5-9 0,-2-6 0,-4-18-129,10 11 0,-6-17-129,1-12 258,1-8-258,2-3 0,1-2 129,1 5-129,3 1 0,1 5-258,2 13 0,0 0-387,7 13-1290,-6 0-3096,5 9-387,-2-8-387,6 6-387</inkml:trace>
  <inkml:trace contextRef="#ctx0" brushRef="#br0" timeOffset="77180.4144">15454 15159 6708,'22'-25'5547,"-19"13"-258,-3 12-129,-15-15-3741,15 15-387,-31 10-516,12 8-129,-1 5-258,2 3 0,2 6 0,9-1 0,7-2-129,7 0 129,15-11 0,5-14-129,5-8 129,1-19 0,1-15 0,-4-13 0,-3-16 0,-7-12-129,-9-7 129,-10-1 0,-2-3 0,-11 17 0,-7 8-129,-4 17 129,-1 16-129,1 20 129,1 15 129,4 24-258,3 19 129,9 11 0,5 10 0,2 11 0,8 1 0,8 3 0,3-6-129,4-5 0,2-11 0,0-12 0,-2-6-387,-3-21-258,3-1-1419,-11-20-3354,3 0 0,-7-19-774,6 0-258</inkml:trace>
  <inkml:trace contextRef="#ctx0" brushRef="#br0" timeOffset="77345.4239">15791 15148 10191,'17'77'5676,"-6"-39"-387,-9-7-129,-2-8-5160,1 0-645,-11-21-4257,10-2-129,-10-15-774,8-16-129</inkml:trace>
  <inkml:trace contextRef="#ctx0" brushRef="#br0" timeOffset="77457.4302">15767 14858 1419,'25'33'258,"-11"-15"-129,1-1-258</inkml:trace>
  <inkml:trace contextRef="#ctx0" brushRef="#br0" timeOffset="78112.4676">15983 14970 7224,'7'95'5805,"-3"-36"-258,-4-11-516,5 0-3096,-5-6-1548,0-8 0,0-12-258,0-10-129,0-12-129,0 0-129,4-18 129,4-3 0,2-5 0,2 1-129,3-2 258,2 4-129,1 8 129,2 4 0,1 11 0,0 6 0,-1 11 0,-1 3 129,-2 3 0,0 1-129,-6-2 0,2-4 129,-2-5-129,-11-13-129,21 0 129,-14-11-258,2-3 129,-1-10 0,1-1 0,-4 4 129,-1-1 0,-1 2-129,-3 20 258,0 0 0,0 0 0,-3 13-129,-4 8 129,1 3-129,-1 7 0,1 1 129,2-7 0,4 1 0,0-6 0,2-4 0,-2-16 0,20 9-129,-7-9 129,0-7-258,0-4 0,-3-4 0,2 2 0,-5 0-129,-7 13 129,0 0 0,12-8 0,-12 8 129,2 16-129,2-1 129,-1 3-129,1-1 129,2-3 0,1-2-129,4-1-387,-11-11-129,26 2-903,-18-12-3225,9-10-258,-2-12-387,4-6-129</inkml:trace>
  <inkml:trace contextRef="#ctx0" brushRef="#br0" timeOffset="78320.4796">16603 14489 9546,'22'66'5805,"-16"-14"-516,2 30-387,-7-5-4128,4 11-129,-5 0-387,1-1 0,1-10-387,-2-11-258,7 4-1032,-7-29-3612,10-9-129,-1-20-387,6-14-645</inkml:trace>
  <inkml:trace contextRef="#ctx0" brushRef="#br0" timeOffset="78473.4884">16752 14901 9159,'-7'-51'5676,"7"51"-516,-27-5 129,15 13-4515,-16 4-516,-5-1-258,-1 8-774,-13-13-3741,14 13-645,1-9-258,12 7-645</inkml:trace>
  <inkml:trace contextRef="#ctx0" brushRef="#br0" timeOffset="78788.5064">16741 15159 8127,'33'-6'5418,"-17"-12"-129,3-4-387,-4-8-3225,1 4-1548,-7-6 129,-3 6-129,-6 3 0,-4 12-129,-11 11 0,1 11 129,-6 12 0,3 9 129,-2 6 0,5 4 0,4 2 0,7 2 0,3-6-129,4-6 0,8-5-129,9-5-387,9 2-1161,-10-17-3612,12-2 129,-5-7-645,3 0-387</inkml:trace>
  <inkml:trace contextRef="#ctx0" brushRef="#br0" timeOffset="79412.542">17743 14451 12126,'-49'95'5805,"17"-33"-258,6 21-129,6 3-4773,-4 7-129,-1-1 129,10-4-258,6-9 0,9-9 129,3-7-258,13-13-129,4-8 0,2-10-258,1-6-387,-6-9-516,15 6-3612,-21-21-1161,2 1 0,-13-3-645</inkml:trace>
  <inkml:trace contextRef="#ctx0" brushRef="#br0" timeOffset="79772.5627">17970 14691 12900,'-2'58'5805,"2"-13"-129,-3-6-129,-2 7-5031,2-4-129,-1-4 129,-1-9-387,3-9 129,2-20-129,2 17 129,10-17-258,8-2 0,5-2 0,4-7-129,6 7-258,-1-6-129,4 7-645,-12-23-2838,7 11-1677,-12-15-129,-1-3-258,-11-13-387</inkml:trace>
  <inkml:trace contextRef="#ctx0" brushRef="#br0" timeOffset="79936.5721">18231 14616 12384,'-30'29'6063,"12"13"-387,11 22 0,-14 9-4644,16 11-387,-1 1-129,5-3-387,1-9 0,0-8-258,7-11-387,-1-14-516,12-7-3225,-18-33-1419,17 9-258,-11-22-387</inkml:trace>
  <inkml:trace contextRef="#ctx0" brushRef="#br0" timeOffset="80972.6313">18672 14930 11868,'11'13'5805,"-11"6"-258,0 14-129,0 5-4773,-2 8-129,-7-6-258,2 3-129,0-4-129,1-10 129,4-9-129,2-8 0,0-12 129,13-17-129,3-3-129,1-9 0,3-5 258,-2 1-387,1 4 258,-2 11 0,-4 6-258,2 12 387,-6 9-129,1 10 129,0 8-129,1 3 129,2 2-129,4-11 0,3 0 0,3-12-129,2-2 129,2-7 0,0-19-129,0-3 0,-3-10 0,-6-2 0,-4 1 129,-6-6-129,-7 5 0,-1 10 0,-9 7 129,-7 8-129,-1 9 129,-3 8 0,0 13 0,3 8 129,2 1 0,7 5 0,6 1-129,2-2 0,9-1 0,9-7 0,6-6 0,5-4-129,6-2-129,0-11 0,4-2 0,-1-5 0,3-9 0,-4-4 0,-3-3 0,-5-2 129,-4-6 129,-5 2-129,-6 2 129,-6 3 129,-6 2 129,-2 4-129,0 15 0,-20-6 129,0 9-258,-1 11 129,1 3 0,0 6 0,5 2-129,5 0 0,8-1 0,4-7 0,12 0 0,4-5 0,5-5-129,-1-6 0,3-1 129,-4-8-129,-3-4 129,-5-1-129,-3 1 129,-10 12 0,6-20-129,-6 20 258,0 0-258,-11 3 129,5 14-387,-3-2-645,9 12-2967,0-11-1161,0 4-387,0-20-387</inkml:trace>
  <inkml:trace contextRef="#ctx0" brushRef="#br0" timeOffset="81244.6468">19561 15076 9417,'11'47'5934,"0"-8"-645,-8-8 0,8 21-4257,-3-18-645,0-2 0,0-10-129,1-7 0,-9-15-129,25-6-129,-11-11 0,2-10 0,2-2-129,-4-3 0,4-1-129,-3 5 0,0 10-258,-8-4-1032,8 18-3612,-15 4-129,17-3-516,-17 3-129</inkml:trace>
  <inkml:trace contextRef="#ctx0" brushRef="#br0" timeOffset="81732.6748">19953 14637 8643,'4'33'5805,"-4"-18"-516,0 7 129,-3-9-4128,3 15-387,-5-8-129,5 12-258,0-3 0,2 12-129,3 2-387,3 3 129,1 6 0,0-4 0,-1-6-129,-1 1 129,-2-7-258,-1-8 129,-2-11 129,-2-17-258,0 13 129,0-13 0,0 0-129,0 0 129,0-20 0,7 3 0,2 3 0,6-1 129,2-2 0,2 5-129,1 5 129,1 7-129,0 12 0,-5 6 0,-3 3 0,-6 8 0,-6 2 0,-1-4 0,-10 2-129,-9-12 0,-3-1-129,-6-8-258,4-1-516,-13-17-3225,15 3-1161,-2-12-516,14 4-258</inkml:trace>
  <inkml:trace contextRef="#ctx0" brushRef="#br0" timeOffset="82192.7011">20233 15122 10191,'25'37'5676,"-10"-12"-387,-2-4-129,15 7-4773,-14-9-129,1 1 0,1-6-258,0-6 129,-1-4-258,0-6 129,0-10 0,-4 2 0,2-7 0,-2 1 0,-6 5 0,-5 11 129,14-6 129,-10 12-129,-2 17 129,3 7 0,-1 10 0,2 7-129,-3 2 0,0 2 0,-3-5 0,0-3 0,-5-4-129,-6-12 0,-5-12 129,-4-11-129,-3-8 129,-1-16 0,-2-4 0,2-5 0,4-5 0,5-1-129,8 6 0,4 4-129,8 8-387,3 2-387,21 14-3999,-15-10-645,12 9-258,-6-5-387</inkml:trace>
  <inkml:trace contextRef="#ctx0" brushRef="#br0" timeOffset="82996.747">20928 15061 10191,'14'0'5676,"-1"-14"-645,-19-8-129,-9 13-4773,-10 5-129,-4 4 0,-1 7 0,1 11 129,4 5-129,5 8 0,11 0 129,9-3-129,3-8 258,12-3-258,2-12 129,7-5-129,-6-4 0,2-9 0,-3 0 0,-3 4 0,-14 9 0,15-6 129,-15 6-129,2 23 129,-2 1 0,2 4-129,1 2 0,-1-3-258,8 1-1161,-10-28-3741,21 10 129,-9-16-774,11-18-258</inkml:trace>
  <inkml:trace contextRef="#ctx0" brushRef="#br0" timeOffset="83304.7647">21108 14991 10449,'15'82'6192,"-6"-31"-645,-6-12-258,15-1-4773,-11-2-258,-5-14 0,1-5-387,-3-17 129,11 6-258,-2-14-129,1-7 0,1-7 129,2 1 129,0 4 0,-3-2 129,2 9 129,-12 10 129,15 0 0,-9 10 0,1 9 0,-2 2-129,-2 2 0,3-1-387,-3-8-645,12-7-3870,-15-7-645,13-12-387,-7-12-516</inkml:trace>
  <inkml:trace contextRef="#ctx0" brushRef="#br0" timeOffset="83453.7732">21372 14945 10707,'0'0'5547,"2"10"-258,1 5 0,-1-2-5289,-2-13-645,5 17-4386,-5-17-258,0 11-516,0-11-258</inkml:trace>
  <inkml:trace contextRef="#ctx0" brushRef="#br0" timeOffset="83844.7956">21623 14974 9933,'0'31'5805,"-3"-11"-516,-2 9 129,1-7-4902,-3 0-129,-2-2-129,5 3 0,2-5-129,2-18-129,12 13 0,6-13-129,1 0 129,2-9 0,1-4 129,-4-7-387,-4-3 258,-6 2-129,-8 4-129,-6-3-129,-9 5-258,-18-8-1806,1 19-2709,-3-3-387,2 10-258,-1 1-387</inkml:trace>
  <inkml:trace contextRef="#ctx0" brushRef="#br0" timeOffset="84265.8197">21418 15083 6837,'17'32'5676,"-10"-14"-387,1 4-258,-5-5-3483,3 3-1161,-5-3-387,-1-17-1161,0 21-3612,0-21-516,0 0-129,0 0-774</inkml:trace>
  <inkml:trace contextRef="#ctx0" brushRef="#br0" timeOffset="84648.8416">21749 14897 9288,'28'53'5547,"-16"-21"-129,2 4-258,-11-4-4644,6-2-258,-9-4-129,0-9-258,0-17 129,0 0-129,0 0 0,0 0 0,8-19 0,-1-5 129,-1 4 129,4 2-129,-1 8 129,2 7 0,-11 3-129,18 8 129,-9 12-129,-2 1-258,2 7-1419,-6-13-3225,5 4-387,-8-19-387,14 6-387</inkml:trace>
  <inkml:trace contextRef="#ctx0" brushRef="#br0" timeOffset="84925.8574">22126 15008 9159,'6'20'5676,"-15"3"-516,-1-17-129,10-6-4644,-21 19-258,21-19 129,-15 15-129,15-2 0,0 2 0,11 6 258,2 1-258,1 0 129,-1-2-129,-1 5 0,-7-4 0,-5-9-258,0-12-387,-35-3-1161,12-6-3483,-9-16-129,3-6-387,1-13-645</inkml:trace>
  <inkml:trace contextRef="#ctx0" brushRef="#br0" timeOffset="85096.8671">22146 14759 11094,'101'80'5934,"-47"-12"-258,-18-6-258,-1 10-4773,-16 8-258,-17-5-258,-9 3-1290,-31-23-3741,-4-5-516,-19-23-645,-5-14-645</inkml:trace>
  <inkml:trace contextRef="#ctx0" brushRef="#br0" timeOffset="87516.0056">5089 15106 12513,'0'-16'5934,"-7"17"-774,-1 19 129,-6 5-4773,0 11-258,-6 5 0,0 13-258,1 7 129,4 5-129,7-2 129,4-6-387,4-3 258,13-6-129,6-12 129,5-11 0,2-14 0,0-12 129,-2-5-129,-6-10 129,-5-8 0,-8-6 0,-5 1 0,-13-1 0,-8 3 0,-5 6-258,1 8 0,-2 3-258,8 8-258,-1-4-774,20 5-3999,0 0 0,11 9-774,7-9 0</inkml:trace>
  <inkml:trace contextRef="#ctx0" brushRef="#br0" timeOffset="87690.0155">5405 15412 13287,'0'0'5934,"-5"13"-258,-15-9-387,3-4-4902,-8 5-387,-5-5-258,1 7-1032,-9-8-4128,17 1 0,4-6-516,17 6-387</inkml:trace>
  <inkml:trace contextRef="#ctx0" brushRef="#br0" timeOffset="88664.0712">5778 15245 12771,'12'5'5676,"-12"21"-387,-9-8 0,9 4-5160,-17 6 0,0 5-129,-5 5 129,8-4-258,2 5 129,9 1-129,3-6 129,10-2 0,13-11-129,7-4 129,9-7 0,4-5 0,2-6 0,2-11-129,-4-5 129,-3-2 129,-8 0-129,-9-5 0,-7-1 129,-9 3 129,-7 5-129,0 17-129,-10-9 129,-4 9-129,0 13 0,2 5 0,2 9 0,6 3-129,4-1 129,4-3 129,15-2-258,6-7 129,5-7 129,3-7-129,1-3 0,-4-8 0,0-7 0,-6-4 129,-8-6-129,-7-1 129,-5-1 0,-5 2 0,-13 3 0,-7 2 0,-6 7-129,-3 3-129,0 4 129,0 6 129,3 1-258,3 4 0,10 2 129,14-7-258,-3 16 258,10-14-258,11 8 129,6-10-258,8 0 129,2 0 0,4-6-129,2-5 258,3-1-129,-6 0 129,1-3 0,-6 1 258,-3-1-129,-7 3 258,-5 5-129,-4 2 129,-13 5 0,0 0 0,0 12-129,0 6 0,-5 4-129,1 1 0,2 1 0,2 4-129,7 0 129,9-8-129,5-3 0,7-6 129,1-6 0,0-3 0,-3-2 0,-3-6 0,-9-6-129,-7-4 0,-7-1 258,-15-3-387,-7 2 129,-9-3-258,2 9-1032,-13-5-3870,14 5 129,-2-2-516,16 7-387</inkml:trace>
  <inkml:trace contextRef="#ctx0" brushRef="#br0" timeOffset="88954.0877">6703 15380 10836,'31'43'5676,"-15"-14"-516,6 12 0,-7-4-4257,10 0-774,-9-6 129,3-4-129,-2-11 129,0-12-129,-1-4 0,0-16 0,-3-8 0,-2 2 0,2-7 0,-1 3 0,-1 5-258,-2 5 0,3 7-258,-12 9-387,23 1-2064,-23-1-2580,14 12-129,-14-12-387,15 9-387</inkml:trace>
  <inkml:trace contextRef="#ctx0" brushRef="#br0" timeOffset="89560.1225">7421 15423 10191,'0'0'5676,"0"0"-516,0 0 129,-11 11-4257,-4 8-903,-11-2 129,-1 8-129,-1 6 129,3 8-258,7-1 129,8-1-258,8-7 0,5-5 258,16-1-258,9-12 129,8-12 0,2-11-129,2-17 129,-1-12 0,-5-12 129,-7-9 0,-10-9 129,-10-4-129,-7-5 0,-10 8 0,-9 3 0,-5 10 129,-2 15-129,2 16 129,2 14 0,4 17 0,7 25-129,6 11 129,5 19-129,3 7 0,10 8-129,10 0 0,2 3 0,6-8-129,2-9 0,-2-11-387,4-7-129,-11-29-1806,5 2-2967,-11-15 0,-1-9-645,-13-18-258</inkml:trace>
  <inkml:trace contextRef="#ctx0" brushRef="#br0" timeOffset="90897.199">7175 15482 12255,'0'0'5676,"0"0"-258,3 29-1548,-3-10-2838,6 8-516,-5 2-258,5 1-129,0-4-129,-4-2-258,6-2-645,-8-22-1806,0 0-2709,0 0-129,11-14-516,-11-14-258</inkml:trace>
  <inkml:trace contextRef="#ctx0" brushRef="#br0" timeOffset="91040.2071">7178 15340 12384,'-11'-35'5805,"7"24"-258,4 11-258,0 0-4902,0 0-516,15 4-2580,-15-4-2580,0 0-258,16 3-387,0 3-516</inkml:trace>
  <inkml:trace contextRef="#ctx0" brushRef="#br0" timeOffset="91948.2591">7815 15424 10191,'32'83'5547,"-18"-33"-516,-5-8 0,2-1-4515,-4-5-387,-5-5 129,-2-11-258,0-20-129,0 0 0,0 0 0,1-20 0,4-6-129,2-1 258,4-2-129,4 2 129,1 4 0,5 3 129,3 8 0,-3 8 129,4 4 0,-3 9 0,-3 2-129,-4 6 0,0-2 0,-5-1 0,-3 1-129,-7-15-258,2 14 0,-2-14 0,0 0-129,0 0-129,-9-18-129,9 18-516,-9-28 258,9 28-387,-4-26 258,4 26 258,0-25 129,0 25 387,0 0 258,14-16 516,-14 16 129,12 0 387,-1 1 129,-11-1 0,11 7-258,-11-7-129,0 0-129,0 0-258,0 0 0,0 0-129,0 0-129,-6 0 0,6 0 0,-14 4 0,14-4 0,-14 15 0,8-4-129,1 1 0,3 1 129,2-1-129,0 0 0,7 0-129,-7-12 129,20 12 0,-6-12 0,-1-4 0,1-8 0,-5-4 0,0-5 0,-4 1 0,-2-1 0,-3 2 0,0 5 0,-7 2-129,7 12 258,-12-5-258,12 5 129,-8 10 0,8 5 0,0 5 129,1-3-129,6 3 129,2 1-129,3 0 0,1-5 0,2-3-258,-4-10-516,11 5-2838,-9-14-1419,5-6-516,-6-14-258</inkml:trace>
  <inkml:trace contextRef="#ctx0" brushRef="#br0" timeOffset="92162.2713">8385 15011 9933,'13'-40'5676,"-2"41"-387,-3 13 0,3 22-4128,-4 8-903,-4 11 0,-2 4 0,2 8-258,-1 2-129,0-3-258,3-2-129,-4-18-645,14-1-3870,-5-17-129,3-7-516,0-21-258</inkml:trace>
  <inkml:trace contextRef="#ctx0" brushRef="#br0" timeOffset="92572.2947">8577 15316 10191,'7'-40'5418,"-7"30"-516,0 10-1161,-15 0-2709,3 5-387,-11 0-387,0 5 0,-7-1-129,1 4 0,0 4-129,7 0 0,4 7-129,11-2 0,7 2 129,7 1-129,15-1 129,8-4-129,8-4 129,2-6 0,5-9 129,-2-4-129,-4-11 0,-3-4 129,-8-4-129,-6-3 258,-12-3-258,-6 1 0,-4 6 0,-11 7 0,-6 6-129,-5 5 129,1 6-129,-1 11 129,4 10 0,3 5-129,9 5 258,5 2-129,2 3 0,10 2 0,6-7 0,2-8-387,5 2-1032,-9-15-3354,1-5-516,-16-8 0,12-10-645</inkml:trace>
  <inkml:trace contextRef="#ctx0" brushRef="#br0" timeOffset="93300.3364">5353 16166 12126,'4'-11'5805,"-4"-3"-387,0 14 0,-18 17-4902,3 10-129,-8 11-129,1 5-129,2 7 258,0 16-258,7 0 0,7 0-129,4-6 0,4-1 0,12-18-129,2-13 0,11 1-516,-5-27-903,16 2-3870,-11-10 0,7-6-645,-6-22-258</inkml:trace>
  <inkml:trace contextRef="#ctx0" brushRef="#br0" timeOffset="93632.3554">5682 16151 11481,'0'0'5805,"0"26"-387,-20-2-258,6 13-4902,-9 5 258,4 12-387,1-1 129,6 5-258,8 3 129,4-13-258,10-5 258,12-11-129,4-8-129,3-10 129,1-14 0,-3 0-129,-6-17 129,-6-4-129,-10-5 129,-11 4 0,-13-2-129,-11 4-129,-1 9-258,-10-9-1290,8 20-3354,-3 0 0,11 14-645,8-2-258</inkml:trace>
  <inkml:trace contextRef="#ctx0" brushRef="#br0" timeOffset="94992.4331">6077 16373 9804,'12'6'5676,"-7"9"-387,-5 3 0,7 11-4644,-5-2-258,0 11-129,-2 0 0,0-1 0,3-5-258,-1-4 0,2-13 129,-4-15-129,13 2-129,-5-16 129,-1-8 0,0-5-129,1-2 258,0-2-129,0 7 0,1 10 0,-9 14 129,20-1-129,-8 7 129,5 12-129,1 4 129,3 6-129,4-6 129,4-2-129,-1-8-129,1-7 129,-1-5 0,-2-14 0,-1-6-129,-5-9 129,-7 3-258,-6-10 258,-5 9-129,-2-2 129,-12 8-129,-3 10 0,-6 9 0,0 3 129,1 15-129,0 11 258,5-1-129,2 13 0,12 0 129,2 2-129,13-6-129,6 0 129,8-6 0,6-10-129,5 1 0,2-13 0,0-7 0,-1-15 0,-4-2 129,-4-9-129,-8-1 129,-7-9-129,-7 2 129,-7 3 0,-3 7 0,-8 10-129,-3 4 258,-2 10-129,-1 0 0,3 17 0,2 3 0,4 3 129,4 2-129,1-3 129,4 0-129,9-4 129,1 0-129,2-10 0,-1-3 0,2-10 0,-3-5 0,1-6 0,-3-7 0,1-3-129,-5 4 129,0 2 129,-1-2-129,-7 22 0,13 0 0,-8 9 129,2 17-129,-3 3 0,3 0 129,-1 0-129,0 0 0,-1-8 129,1-5-129,-6-16 0,14 5-129,-14-5 0,12-22-129,-10 2 0,3 3 0,-2-7-129,1 7 258,-3 6 0,-1 11 258,0 0 0,0 0 0,15 1 0,-11 14 129,5 5-129,-2-3 0,0 4 0,-1-6-129,2 2 129,-8-17 0,11 22-129,-11-22 129,10 0 0,-10 0 0,16-22-129,-7 5 129,2-11-129,3 10 0,-1-11 0,4 6 129,-4-1-129,6 10-258,-5 2-258,7 12-903,-21 0-3483,26-2-258,-14-5-387,5 7-774</inkml:trace>
  <inkml:trace contextRef="#ctx0" brushRef="#br0" timeOffset="95636.47">7316 16161 10836,'20'64'5418,"-7"-17"-129,-5 2 0,2 13-5031,-4-1 0,-1-3-129,-3-6 129,0-7-258,-2-15 129,1-4-258,-1-26 129,0 0 0,0 0-129,16-14 0,-6-10 129,0 4 0,4 3 0,1 5 0,-1 5 0,1-2 0,-4 11 129,-3 12-258,-4 4 258,-4 5-129,-6-3 0,-8-6 0,-3 1-129,-4-3 129,-2-12 0,2 0 0,4-7-129,0-5 129,17 12-129,-11-17 129,11 17 0,8-8-129,9 8 129,7 0 0,8 4 0,9-1 0,2-3 129,4 0-258,0-12 258,-2-7 0,-7-3-129,-5-4 0,-10-2 0,-9-1-129,-10 4 0,-5 1 258,-12 13-129,-7 3-129,-1 8 129,-4 8 0,4 13 129,3 3-129,8 7 129,10 8 0,4-8-129,14 7 129,8-5-129,4-8 0,3-5-258,-3-8-129,3 1-645,-20-23-3483,5 3-645,-12-21-129,-3 0-645</inkml:trace>
  <inkml:trace contextRef="#ctx0" brushRef="#br0" timeOffset="97416.5719">7773 16491 6063,'2'-21'5418,"3"-1"129,-2 11-387,-3-2-3612,0 13 0,0 7-387,5 12-258,-5-1-129,1 3-129,-1-1-258,5 11 0,-2-5-129,6-2 0,-1-1 0,2-12-129,6-11-129,-1 0 0,1-4 0,3-9-129,-2-6 129,-1-5-129,-2 0 129,-2 0-129,-4 14 258,-1-2-129,-7 12 0,0 0 129,12 17-129,-10 9 0,1 6 129,-3 16 0,3 5 0,-1 3 0,-2 0 0,-2 2 0,-3-15 0,-5-2 0,-2-9 0,-4-9 0,-2-19-129,-2-4 0,0-22 0,4-4-129,-1-9 258,7-1-129,2 0 129,6-1-258,2 15 129,11 1 0,3 15 0,2 6 0,9 3-258,-3 6-258,6 7-387,-8-14-2064,10 9-2709,-9-11 129,2-4-645,-5-15 0</inkml:trace>
  <inkml:trace contextRef="#ctx0" brushRef="#br0" timeOffset="98972.6609">8789 16409 10707,'19'10'5805,"-19"-10"-903,0 0 258,0-11-5031,-10 7-129,-6 2 0,-5 2 0,-1 7 0,0 10 0,1 7 0,5 11 0,5 3 0,5-4 0,6 4 0,1-9 0,9-2 0,6-16-129,1-11 129,3-7-129,0-17 129,-3-5 0,1-5-129,-4-1 129,-5-2 0,1 8 0,-6 6 0,-1 10 129,-3 13 0,0 0-129,1 14 258,0 15-129,2 3 0,0 2 129,5 9-258,-2-2 129,2-7 129,2-1-129,-1-13-258,-1-10 129,-8-10-129,14 5-258,-14-12-387,0 7-2193,6-28-1935,-6 7-645,-1-1-129,-1 5-258</inkml:trace>
  <inkml:trace contextRef="#ctx0" brushRef="#br0" timeOffset="99504.6913">8984 16332 9417,'21'35'5805,"-13"-8"-516,4 5-129,-4 2-4773,-3 3 0,-4-8 0,0-1-258,-1-3 0,0-9-129,0-16 0,0 0 129,2-7-129,4-15 0,0 0 0,2-3 0,2 0 0,1 0 0,2 5 0,1 9 129,2 9-129,1 7 0,0 14 129,-1 6-129,-2 10 129,0 0 0,-2 0-258,-4-3-129,4 1-645,-12-33-2064,0 18-2322,0-18 129,1-10-645,-1-10-258</inkml:trace>
  <inkml:trace contextRef="#ctx0" brushRef="#br0" timeOffset="99693.7021">9342 16431 11094,'20'58'5934,"-11"-21"-903,-4-7 258,4 9-5031,-7-13-258,2-6-387,1 0-645,-5-20-3612,0-6-645,-2-18-129,2 1-774</inkml:trace>
  <inkml:trace contextRef="#ctx0" brushRef="#br0" timeOffset="99809.7087">9391 16375 8901,'-1'-19'5289,"1"7"-258,0 12-1032,7-3-7998,-7 3-645,18 7-516,-7-1-387</inkml:trace>
  <inkml:trace contextRef="#ctx0" brushRef="#br0" timeOffset="100107.7258">9587 16406 8901,'-5'54'5547,"4"-23"-387,-4-9 0,5 16-4386,-1-10-645,1-6 129,0-11 0,12-2-129,2-6 0,4-3 0,0 0-129,2-12 129,-1-10 0,-4 2-258,-4 4 258,-6-5-258,-5-1 129,-3 0-387,-6 5-258,-11-3-645,20 20-1935,-29-7-1677,18 7-387,-2 0-387</inkml:trace>
  <inkml:trace contextRef="#ctx0" brushRef="#br0" timeOffset="100468.7463">9791 16353 9933,'26'56'5547,"-16"-21"-387,4 7 0,-7-5-4644,1-5-387,-6-1 0,-1-7-129,-1-8 0,0-16 0,0 0-129,-1-23 0,1-1 129,1-1-129,5-6 258,3-1-129,1 6 0,4 2 0,-3 14 129,2 3 0,1 7-129,-3 12 129,2 4-258,-4 5 0,1 5-516,-10-14-1806,8 10-2709,-2-6 0,3-5-516,-9-11 0</inkml:trace>
  <inkml:trace contextRef="#ctx0" brushRef="#br0" timeOffset="100776.7641">10203 16402 10062,'15'0'5547,"-15"0"-258,0 0-516,-12 2-4257,0 0-387,-3 3 129,0 3-129,1-1 0,14-7 0,-13 12-129,13-12 129,6 15 0,6-6-129,2-1 0,2 1 129,-2 1-129,-1-1 0,-5 4 0,-5-4 0,-3 6 0,-8 1-129,-7-5 0,-3-7-516,3 13-1806,-8-17-2451,3 0-645,2-12 129,7 2-774</inkml:trace>
  <inkml:trace contextRef="#ctx0" brushRef="#br0" timeOffset="100980.7757">10317 16128 10836,'69'29'5805,"-35"15"-387,-13 9 0,14 12-4902,-27 11 0,-4 3-258,-4 6-129,-15-18-1161,-3-1-3999,-16-17-129,1-13-645,-8-22-387</inkml:trace>
  <inkml:trace contextRef="#ctx0" brushRef="#br0" timeOffset="129607.4131">20235 6459 5160,'4'-48'5676,"-4"28"-516,0-5-129,0 7-3999,-14-6 0,2 10-387,-11-1-129,-2 9 0,-8 0-258,-1 6 0,-6 6 0,0 7 0,-2 6-129,-1 10 129,2 5-129,2 4 129,3 4-129,3 7 129,1 4-129,5 3 129,2 1 0,7 9 0,-1-4 0,5 5 0,2 0-129,8 3 129,2 1 0,2 0 0,8 0-129,9 1 0,5-2 0,4-5 0,5 0-129,6-4 0,4-3 0,6-1 0,3-3 129,4-6-129,6-1 0,4 2 129,3-4-258,5 1 258,2-4-129,4 0 129,0-4-258,5-6 258,3-1-129,2-7 0,0-7 0,-1-1 129,-1-8-129,-3-8 0,-3-3 0,-6-5 129,-4-6-129,-8-5 0,-2-9 129,-2-7-129,-4-3 0,-3-5 0,-3-6 129,-1-4-129,-3-5 0,-5-1 129,-2 1-129,-5-2 0,-5 5 0,-4 2 129,-4 0-258,-3 6 129,-4-9 129,-3 3-258,-4-2 129,-4 1 0,-1-7 0,-2 3 0,-7-3 0,-3 3 0,-2 6-129,-5 2 258,-3 3-129,-5 3 0,-4 3 129,-4 0-258,-5 2 258,-6-5-258,-3 1 258,-6-1-129,1-1 0,-4 3 129,-1-1-129,0 1-129,1 3 129,2 6 0,1-3 0,-1 8 0,-1 1 0,1 3 0,-2 4 0,-3 4 129,-1 0-129,-1 4 0,-3 4 0,2-2 129,-1 2-258,4-4 258,4 7-129,6 1 0,5 1-129,7 3 129,6 0 0,7 4-129,7 4-129,2 6 0,12 6-387,5-20-1806,0 28-3225,0-8-129,10 5-129,-2-4-774</inkml:trace>
  <inkml:trace contextRef="#ctx0" brushRef="#br0" timeOffset="131359.5133">21893 6948 3612,'0'0'5805,"0"0"-516,0 0 0,-15 4-3096,15 14-774,-8-6 0,4 14-774,-7 0 129,4 10-387,-5 7 129,6 3-129,-3 4 0,3 4-129,3 7-129,3 1 129,0 1 0,3 2 0,7 0-129,6-1 0,1-1-129,3-8 129,5-1 0,3 1-129,2-5 0,3 0 0,1-7 129,3-7 0,1 5-129,4-2 0,0-3 0,5-1 129,0-4-129,4-5 0,3 6 0,4-1 129,0-4-129,2-4 129,2-4 0,1-1-129,-1-1 129,1-5-129,-1-5 129,2 1-129,-2-8 0,4 0 129,-5 0-129,0-9-129,-4-2 258,-3-3-129,-2-5 0,-8-3 129,1 2-129,-4-5 129,-2-3-129,-3-1 129,3 0 0,-4-1-129,0-2 129,0 0-129,-2-5 129,-1 1-129,-4 2 0,2 1 129,-2 0-129,-3 4 0,-1-4-129,-4 4 129,1-1 0,-2 1 0,-3-3 0,-1 2-129,-2-1 129,-1-1 129,1 0 0,-5-1-129,2-2 0,-5 2 0,-3-5 0,0-2 0,-2-3 0,-2 0 0,-10-3-129,0 4 258,-3-1-129,-3 4 0,-2-2-129,-3 0 129,-2-3-129,-4 0 129,-2-2 0,-4-4-129,0 4 129,-3-4 0,0 4 0,-2 1 0,1 4 0,2 5-129,-2 2 129,1 5 0,-4-2-129,2 5 129,-2 1 0,-3-2 0,-3 3 0,0 4 0,-1 0 129,-2 0-258,3 3 129,0 4 0,4-1 0,-2 8 0,4 1-129,-1 2 129,2 3-129,3 0 258,-2 3-258,1 5 129,0 2 0,0 2 0,4 1 0,0-2-129,-2 3 258,-1-1-129,2 6 0,-1 3 0,0-4 0,0-1 0,2 0 0,-1 1 0,2-1 0,0 1 0,0 1 0,1-5 0,-1 6-129,3 1 258,1 1-258,0 2 129,6 2 0,-1 2 0,3 0-129,2 4 129,5 4 129,-1 3-129,3 4 0,3 4 129,-1-1 0,4 0-129,0 2 129,1-7-129,2-12 129,1-3-129,1-10-129,2-16-516,-1 26-1677,-16-26-2838,17 0-645,-14 0-516,5 16-645</inkml:trace>
  <inkml:trace contextRef="#ctx0" brushRef="#br0" timeOffset="132891.6009">20731 8376 9804,'12'5'5805,"-12"-5"-387,8-8 0,-8 8-4773,-5-19-129,-10 12-258,-5-3 129,-7 1-129,-6 3 0,-1 4-129,-8 2 0,0 7 129,-1 5-129,2 5 0,1 3 0,0 4 0,3 3-129,0 3 0,3 3 258,1 6-258,-1 2 0,0 1 0,3 7 129,0-3-129,5 4 0,3 2 0,2-3 0,4 2 0,7 1 0,3-1 129,3 1-258,2 0 129,2 1 129,0-1-129,6 2 0,0 2 129,3-5 0,0 5-129,1-5 0,6 2 0,-2-5 0,4 5 129,-2-2-129,4-2 0,2-1 0,2-2 129,-1-2-129,2 5 0,0 0 129,0-3-129,5-5 0,-2 0 0,1-1 0,3-4 129,2 3-129,-1-2 0,3-2 0,3-3 129,2-3-129,1 2 0,4-5 0,-1-1 0,6-9 0,0-8 129,2 0-258,-2-7 258,1-1-129,-4-6 0,0-5 129,-2-1 0,-2-6-129,-3-2 0,-4-11 129,-2-1-129,0-3 0,-4-5 0,-1-7 0,-5-6-129,0 3 129,-3-4 0,-1 0 129,-4 0-129,1-2 0,-6 3 0,-1 2 0,-2-2 0,-6-1 0,-3-3 0,0 0-129,-3-1 129,-3 1 0,-3-6 0,0 0 129,0-4-129,-2 6 0,2 1 0,-3-2 0,-3 0 0,0 1 0,-6 2 0,-4-2-129,-5 4 129,-4-2-129,-6 2 129,-7 7-129,-3-1 129,-7 5 0,-1 5 0,-3 10 0,1 3 129,2 8-129,4 3-129,6 8 129,3 3 0,14 6-129,0 4 0,10 4-129,1 3-516,12 17-2064,-9-9-2838,15 8-129,0-3-516,3 3-129</inkml:trace>
  <inkml:trace contextRef="#ctx0" brushRef="#br0" timeOffset="134183.6748">22813 8590 5031,'11'-7'5676,"-11"-5"-387,0 12-387,-29-23-3870,12 17 129,-19-10-387,-1 5 129,-13 1-516,-6 5 0,-7 0 0,-5 5-258,-1 5 258,1 9-258,1 1 0,0 11 0,7 3 129,4 5-258,3 9 258,6 3-258,2 6 129,5 4 0,2 3-129,3 6 129,6-1 0,4 2 0,3 0 0,4 3 129,4-2-129,7 5 129,0 0-129,7-1 129,0 2 0,5 1-129,4-3 129,4 1-129,0 1 0,1-7 0,3 2 0,-1 1-129,1-6 129,-1 0-129,1 1 0,0-5 0,3-3 0,0-1 0,1-7 0,6-3 258,2-4-258,3-5 129,5-7-129,2 0 258,2-7-129,4-2 0,2-6 0,4-3-129,2-1 0,2-7 0,4-3 129,3 0-129,1-6 0,2-9 0,-2 0 129,-3-2-129,0-7 129,-4 6-129,-3-10 0,0-1 0,-2-5 0,-2 3 0,0-8 0,-4-5 0,-1-2 129,-2-8-129,-1-1 0,-4-4 0,-4-5 0,-6-4 0,-4-3 0,-6-2 0,-6-10 0,-5 1-129,-6-6 258,-15-3-258,-10-4 129,-8-4 0,-11-5 0,-9-3-129,-4 1 129,-7 7-129,1 7 129,-4 8 0,0 15-129,0 8 129,3 16-129,-1 14 129,-3 11 0,-2 15 0,-3 5-129,-1 3 258,0 7-258,0 4 129,1 8 0,4-1 0,7 9 0,4-2 0,7 2-129,3 2 0,1 2-129,-1-3-387,11 10-2064,-16-16-2967,16-3-129,-2-15-645,10-4-387</inkml:trace>
  <inkml:trace contextRef="#ctx0" brushRef="#br0" timeOffset="136047.7813">21615 8420 3870,'12'-5'5160,"-12"5"-258,13 0-645,-1 7-2967,-12-7-645,0 14-516,0-2 0,-3 1-129,-6 2-129,9-15 258,-20 17-129,7-11 0,-1-6 129,1 0-129,0-7 0,3 0 0,0-10 0,6 6 129,0-5 129,4 1 0,1 0 129,-1 15 0,20-18 0,-6 11 0,1 2-129,2 2 0,-1 3-129,0 8-129,-2 3 129,-4 2-129,-3 1 0,-3 4 0,-4-1 0,-2 0 0,-8-5 0,-3 1-129,-3-8 129,-3-5 0,0 0-129,2-9 129,2-3 0,3-3 0,2-1 129,8-3 129,2 4-258,2 2 258,-2 13 0,27-14 0,-11 11 258,6 3-258,-2 0-129,-3 5 129,1 6 0,-6 1-258,-3 2 129,-7 2-129,-2-3 0,-4 4 0,-10-8 0,1-6 0,-6-3 0,1-1 0,-2-10 0,4-2 0,2 2 0,8-7 0,6 18 129,0-14-129,0 14 0,14 0 129,1 2-129,1 7 129,0 0 0,-2 0 0,-4 1 0,-10-10-129,9 12 0,-9-12 0,-6-1-387,-10-13-387,16 14-1806,-25-17-2709,12 5-129,-3-3-516,16 15 129</inkml:trace>
  <inkml:trace contextRef="#ctx0" brushRef="#br0" timeOffset="136851.8273">21714 9160 3999,'10'-20'5547,"-5"4"0,-5 16-516,-2-15-3483,2 15-387,-28 5-516,8 12-129,-9 9 129,1 8-258,-2 7 0,3 10-129,2-1 0,5 4 0,10-5 0,4 1-129,6-6 129,3-3-129,8-8 0,4-4 0,-1-5 0,0-4 0,-2-3-258,-2-5 129,-10-12-387,14 9-258,-1-3-4386,-13-6-258,0 0-516,0 0-387</inkml:trace>
  <inkml:trace contextRef="#ctx0" brushRef="#br0" timeOffset="138503.9218">21571 9650 8901,'2'15'5547,"-2"-23"-129,0-22-258,0 5-4773,-1-10 0,1 1-129,0-10 0,6 0-129,4 0 129,7 3 0,3-4-129,2 6 129,2-2 0,2-1-129,1 0 129,2 2-129,-2-1 0,-3 6-129,1 4 0,-3-2 0,2 2 0,-3-3 0,0 9-129,0-4 258,-1 8-129,3-1 0,-3-2 0,1 4 0,1 3 0,-4 5 129,1-2-129,-4 6 0,2 0 129,-4-1-129,1 2 0,-1 0 0,1-2 0,2 0 0,2 2 0,1-2 0,2-1 0,0-1 0,-2 3 0,1-1 129,-3 2-129,2 3 129,-3-3-258,0 0 387,0-2-387,1 6 258,1-7-258,0 3 258,1-5-258,1 1 258,-3 2-129,1 0 0,-3 0 129,-2 2 0,0 2-129,0 2 129,-1 0-129,-1-1 0,2 4 129,0 0-129,3 1-129,2 3 129,0 1 129,3 5-258,2 3 258,4 5-129,4 0 129,0 0-129,1 5 129,1 0-129,-1 1 129,-3-2 0,-2-3 0,-5 1-129,-2-3 129,-5 2-129,1-7 129,-3 1-129,-2 1 0,-1 2 0,3 5 0,0 3 0,0 1 0,4 2 0,3 7 0,1 4 0,3-2 129,1 4-129,-2-2 0,-2 0 0,-1 4-129,-4-1 129,-5-4 0,-4-1 0,-4 3-129,0-1 258,-2 1-129,-1 0 0,0 0 0,0 0 0,0 4 0,0 7 129,0-3-129,0 1 0,4 3 0,-2-3 0,1 5 0,-1-1-129,-2 0 129,0-8 0,0 4 0,0-2 0,-4-5 0,-3-3 0,2-1 0,-2-2 129,0 0-129,0 2 0,-3-3 0,-4 0 0,-1 2 0,-2 0 129,-6-7 0,0 3-129,-3-6 0,-3 1-129,0-3 129,-3-2 0,0-5 0,-3 0 129,0 0-258,-3-5 0,1 1 129,-4-2 0,3-3 0,-1 1-129,-4-2 129,2 0 0,-3-5 0,-1-1 0,-6-1 0,2 0 0,-4-2 129,0-6-129,4-2 0,-3-2 0,5-2 0,3-2 0,0-4 0,3 3 0,4 0 0,2-4 0,-1 3 0,4-1-129,2-1 258,3 2-129,1 0 0,3-2 129,-1 0-129,3 0 0,1-2 0,0-2 0,4-3 0,-2 0 0,5-1 0,-1-5-129,4 0 258,-1-6 0,2 3-129,0 0 0,0-5 0,0 0 0,-3-1 0,4 1 129,-4 4-258,2 2 129,0 1 0,1 1 0,1 5-129,-1 1 0,5 6-387,-7-11-1419,11 13-3483,0-5-258,0 5-516,-2-6-645</inkml:trace>
  <inkml:trace contextRef="#ctx0" brushRef="#br0" timeOffset="139420.9743">21531 8459 5160,'10'9'5805,"1"-4"-516,-11-5-516,16 9-3612,-16-9-516,0 0-387,0 0-129,0 0 0,4 12-129,-4-12 129,0 19 0,0-19 129,-2 15-258,2-15 0,-8 14 129,8-14 0,0 0 0,0 0-129,-9-17 129,9 17 258,0-19-129,5 8 129,-5 11-129,14-17 0,-14 17 0,20 3 129,-12 8-258,3-2 129,-4 4-129,0-1 0,-7-12 0,3 19-258,-3-19 0,-6 0-903,6 0-4128,-14-17-258,14 17-516,-20-27-387</inkml:trace>
  <inkml:trace contextRef="#ctx0" brushRef="#br0" timeOffset="154919.8609">21103 12322 8256,'0'-26'5805,"0"26"-387,0-25-129,0 25-4257,-3-12-129,3 12-387,-21-12-129,4 3-129,-5 3-129,-2 2 129,-7-1-129,-1 3-129,-3 2 129,-1 6 0,1 9 129,1 7-129,1-2 0,0 9 0,5 5 129,3 4-129,5 6 129,4-2 0,3 5-129,1 0 258,4 6-129,3-3-129,2-2 0,3-1 0,0-1-129,0-1 258,6-6-258,4-3 0,3 1 0,5-2 129,4 4-129,4-2 129,3 2 129,4-2-258,3 1 129,5 3 0,4-4 0,1 0-129,4-5 129,3 0-129,2-1 0,2 1 130,-1-6-130,0-5 0,3 2 0,-3-8 0,2-8 0,-3 1 0,-2-8 0,-1-8 0,0-5 0,-4-8 0,-3-8 0,-7 0 0,-1-3 0,-5-7 0,-4 3 0,-5-4 0,-3-4 0,-3 3 0,-3-3 0,-4-2 0,-3-6 0,-4 2 0,1-8 0,-4-2-130,0-1 130,-4-1 0,-2 1 0,-3 0-129,-1 3 0,-5 0 129,-4 3 0,-3 0 0,-9 3-129,-9 1 129,-7 0 0,-6 3 0,-6 3 0,-5 6 0,2 7 0,-3 10 0,2 6 129,4 6-258,6 6 129,5 4 0,4 4 0,5 8 0,3 2-387,3 3-258,11 23-1161,-12-15-2967,23 16-1032,1-6-258,10 13-903</inkml:trace>
  <inkml:trace contextRef="#ctx0" brushRef="#br0" timeOffset="156519.9523">21917 13326 4386,'0'0'5934,"0"0"-129,0 0-516,-5 8-1548,5-8-2193,0 0-516,0 0-387,0 0-129,0 0-258,0 0-129,0 0 0,0 0 129,0 0-129,-13 4 0,13-4 0,-10 17 0,10-17 0,-11 21 0,5-6 129,3-2-129,-1 4-129,2 7 129,-1-5 0,2 3 0,1 0 0,0 2 0,0-2 0,0 2 0,0-4-129,4-2 129,1 2-129,0-1 129,1-4-129,4 1 129,1 2-129,2 0 129,5 2 0,4-5-129,1 4 129,5 1-129,2 1 0,2 1 129,3-2-129,0 1 0,0-1 0,3 2 0,0-3 0,6 0 130,1-4-130,2 0 0,1-1 0,1-2 0,4 0 0,-3-7 0,4 7 0,-2-3 0,0-4 0,-2 0 0,-1-5 0,4-3 0,-4-10 0,1 2 0,-4-11 0,0-6 0,-4-1 0,-3-5 0,-5-3 0,-3-1 0,-5-6 0,-7-2 0,-4 1 0,-6-4 0,-3-2 0,-2-1 0,-4 1 0,-2 2 0,-5 5 0,-2 1 0,-5 1 0,0 1 0,-4 3 0,-2 4 0,-4-4 0,-2 1 0,-4 0 0,-2 0 0,0 0 0,-5 1 0,-1 1 0,0 6 0,-1 4 0,0 3 0,0 1 0,0 5 0,2 2 0,1 7 0,0 2-130,1 2 260,1 0-130,-1 1 0,-3 4 0,-2 4 0,-3 3 0,-2-1 0,0 3 0,2 1 0,1 2-130,2 1 130,4-3 130,5 2-130,2 1 0,3 0 0,-2 4 0,1-3 0,-1 4 0,-2 5 0,0-3 0,-2 2 0,-1 1 0,3-1 0,2-1 0,3 0 0,4-2 0,4-5 0,6 2 0,3-3 0,6-1-259,2 0-386,0 4-645,-6-14-2451,6 15-2193,-2-5 129,-3 9-774,-12-1-129</inkml:trace>
  <inkml:trace contextRef="#ctx0" brushRef="#br0" timeOffset="157992.0366">21512 13590 9159,'0'0'5547,"12"17"0,-12-17-387,0 0-4128,0 0-258,0 0-129,-8-5-129,8 5-129,-15 0 0,15 0-129,-19 1 0,6 8 0,-4-2 0,1 3-129,-4 7-129,-2-5 129,2 2 0,0 0-129,-1 1 0,2-2 0,0 3 129,0 4 129,3 1-258,-2 4 129,3 0-129,0 5 129,3-1-129,0 7 0,4-2 0,1 0-129,5 3 129,-1-2 0,3 0 0,0-4 129,0 2 0,1 2 0,3-6 0,3-3 0,1-1 0,4-3 0,1 1-129,4 2 129,1-3 0,4-5-129,3 9 0,2 1 0,3 0 0,1 3 129,3-2-129,2 0 0,3 2 129,3-5-129,1-4 129,1 2-129,0-10 0,2 3 130,-2-10-130,-4-6 0,0 0 0,-4-3 0,-2-6 0,-3-3 0,-1 1 0,-2-5 0,-1 7 0,-1-3 0,-1 0 0,-3-1 0,1-3 0,-1-1 0,-5 4 0,2-6 0,-4-3 0,-1 0 0,-3 0 0,-3-2 0,-4 1-130,-2-5 1,-2-1 129,0-2 0,-6-3 0,-4-2 0,0-1 0,-4-1 0,1-3 129,-1 4-129,-3-2 0,-2 1 130,0 3-260,-5 3 260,0-1-260,-3 2 260,-1 4-260,-4-1 130,-1 2 0,-1 1 0,-2-3 0,1 0 130,-4 3-130,3 4 0,-2 1-130,-1 2 260,-1 3-130,0 3 0,3 4 0,0 4 0,1 4-130,3 0 130,4 0 0,3 5 0,6 1-129,3-1 0,4 8-258,1-6-129,3 7-645,-10-14-2451,15 14-2193,4-14 129,0 0-645,0 0-645</inkml:trace>
  <inkml:trace contextRef="#ctx0" brushRef="#br0" timeOffset="159328.113">21812 13575 3612,'5'13'4644,"-5"2"-387,0-15 0,-19 11-3870,19-11-129,-22 8-129,9-8 0,-1-6 129,14 6 258,-19-19 0,19 19 129,-3-29 258,5 17-129,2-5 129,10 7-129,-6-8 0,9 12-129,-6-3 0,4 6-258,-4 3-129,-11 0 0,14 8-129,-9 6 129,-5 1-258,-3 2 0,-5-2 129,-4-4-129,-2-1 0,-1-2 0,-2-5 0,1-3 0,1-11 0,2-4-129,6-1 129,0 1 0,5 0 0,2-2 0,1 3 0,-1 14 0,21-12 0,-8 12 0,2 0 129,-1 12-129,0-3 0,-1 3 0,-4 4 0,-4-4 0,-5-1 0,0-11 0,-11 15 0,-4-15 0,-4 0-129,-5-7-387,10 2-3612,-12-12-774,8 2-645,0-2-129</inkml:trace>
  <inkml:trace contextRef="#ctx0" brushRef="#br0" timeOffset="160320.1697">22624 11948 8901,'0'50'5676,"-14"-13"-387,-3 6-129,-14 5-4902,-5 11 129,-12-8 0,0 4-387,-2 0 258,1-4-258,6 0 0,5-3 0,8-8 258,6-2-129,4-4-258,6 0 387,2-8-258,4-6 129,5-4-129,3-16-258,0 17-387,0-17-774,17-4-3612,-6-8-258,5 7-516,-3-6 0</inkml:trace>
  <inkml:trace contextRef="#ctx0" brushRef="#br0" timeOffset="160620.1869">22280 12589 4902,'21'-10'5934,"1"7"-516,-22 3-258,14 5-2580,-14-5-1161,0 20-516,0-20-516,-12 25 0,-4-8-258,-1 3 129,-4 0-129,0-6 129,0-7-129,1-2 0,0-5 0,5-12 0,3-10 0,2-9 0,1-6 0,3 0-129,2 2 129,-1-1-129,3 4 0,-2 6-258,4 10-129,-5-2-1161,5 18-3870,0 0 0,0 0-516,0 0-516</inkml:trace>
  <inkml:trace contextRef="#ctx0" brushRef="#br0" timeOffset="161467.2353">23121 11861 9159,'3'-18'6063,"-3"18"-516,3-12-258,-3 12-4257,0 0-516,-10 0-129,-7 2-387,0 12 129,-3 0 0,1 6-258,1-3 387,1 3-258,10 1 0,5 8 129,2-6 0,10-2 0,6 2 0,5-4 129,-1-5 0,2 6-129,-4-1-129,-3-6 129,-7 6-129,-8-4 0,-2-1 0,-16-2 0,-5 4 0,-7-5 0,0-2-129,-3-6-129,4-1-129,1-2-645,15 0-1290,-4-3-3225,17 3-129,0-15-516,8 6-129</inkml:trace>
  <inkml:trace contextRef="#ctx0" brushRef="#br0" timeOffset="162031.2676">23297 11582 10191,'22'22'6063,"-15"0"-258,3 16-387,-3 8-4644,-4 12-387,-3 7-129,-6 5 0,-1-2-129,-1-5 0,0-9-129,0-9 129,3-12-129,1-14-129,4-19 258,0 0-129,3-19 0,5-6-129,6-4 129,0-3 0,5-2-129,2 7 258,-1 13-258,0 6 129,-4 8 0,-1 18-129,-2 9 129,-4 5 0,-2 6 0,-5-1-258,-1-3-129,-1-9-516,6 3-3096,-6-28-1419,1 11-387,-1-16-645</inkml:trace>
  <inkml:trace contextRef="#ctx0" brushRef="#br0" timeOffset="162315.2839">23631 11983 9546,'11'27'5934,"-9"-4"-645,-2-5 129,0 22-4644,-6-16-387,4 0 0,-1 0-258,3-1 129,4-5-129,9-4 129,0-8-129,7-6 0,-1-2 0,-1-11 0,-5-5-129,-3-3 0,-8-6-129,-4 1 129,-11 2-258,-7 2-258,-4 10-387,-9-12-2064,9 19-2322,0-3-387,10 8-258,14 0-387</inkml:trace>
  <inkml:trace contextRef="#ctx0" brushRef="#br0" timeOffset="162615.3009">23813 12031 8127,'15'76'5805,"-4"-29"-516,-4-7-129,5 1-3612,-4-8-1032,0-8-258,3-8 0,2-12 0,-2-7 0,4-15 0,1-6-258,4-5 129,-1-1-129,-1-1 0,0 6 0,-2 9-129,2 7-129,-5 6-129,6 8-387,-19-6-2064,18 20-2451,-5-3-129,5 0-645,-5-8 0</inkml:trace>
  <inkml:trace contextRef="#ctx0" brushRef="#br0" timeOffset="162912.318">24185 11652 6708,'32'-1'5676,"-25"22"0,3 17-516,-5 10-3096,1 12-1419,-6 4-258,2 6-129,-2-1-258,-2-2 129,1-6-387,-2-9 0,3-3-1548,0-20-3354,4-8-129,-4-21-387,20 5-387</inkml:trace>
  <inkml:trace contextRef="#ctx0" brushRef="#br0" timeOffset="163555.3547">24384 12001 9933,'-32'-22'5418,"2"19"-387,-7-2-129,-3 5-4773,-6 9 0,0 2-258,6 10-129,4 4-129,13-1-387,9 0 129,14 5-258,8-5-129,16 6 258,3-9 129,14 1 0,-2-6 387,6-5 387,2-4 258,-6-7 387,5-2 0,-12-14 258,4 2-387,-12-10 129,3 0-129,-12-4-129,-5 6-387,-7 1 129,-5 10-258,0 11 129,-10-5-129,-4 7 129,0 15-129,-2 9-129,4 2 258,0 4-129,3 3-129,5-3 129,2-2-129,2-5-129,3-5 0,-3-20 0,21 7 129,-7-8-129,2-18 129,0-8 0,2-3 0,-1-2 129,-2 1 0,-1 7 129,-1 6-129,-1 7 129,-12 11 0,19 7 0,-12 10 129,-2 15 0,4 5-129,-3 4 258,3 5 0,-4-6 129,6-2-129,-6-10 258,6-10-258,-11-18 129,21-2-129,-11-18-258,2-9 129,0-4-258,3-1 0,-2 2-258,-2 4-258,5 15-903,-16-2-3870,0 15 0,0 0-516,0 0-387</inkml:trace>
  <inkml:trace contextRef="#ctx0" brushRef="#br0" timeOffset="164127.3874">23853 12882 9288,'-1'49'5805,"-2"-21"-516,3 8 0,-1 0-4386,1 1-129,-2-5-129,2 2-129,-4-10 0,4-3-129,0-6 129,0-15-258,0 0 0,0 0-129,0 0-129,10-13 129,-7-4-129,5-2 129,1-5-129,4 3 129,2-4 0,4 5 129,6-1-129,4-1 0,0 2 129,3 3-258,2-1 129,-4 8-129,0-1 129,-5 2-258,-3 7 129,-4 2-129,-1 0 0,-7 4-258,-10-4-129,11 17-516,-7 5-2193,-4-22-2580,-7 17 129,-6-14-774,13-3 0</inkml:trace>
  <inkml:trace contextRef="#ctx0" brushRef="#br0" timeOffset="164555.412">24171 13208 7740,'14'3'5289,"-14"-3"-516,-2 16 0,-3-4-4257,-6 0-129,1 8 0,-2-1 129,10 3 129,-2-3-129,7 7 129,4-8-258,9 0 0,2-7 0,3-6-129,-2-5-129,1 0 129,-4-10-258,-5-7 0,-8-2 0,-3-4 0,-9 2-258,-11-1-387,6 12-3483,-18-6-1032,3 13-516,-5 3-387</inkml:trace>
  <inkml:trace contextRef="#ctx0" brushRef="#br0" timeOffset="166739.5369">22066 5525 4644,'2'-17'5160,"-2"17"-258,0 0-258,0 0-3354,9 27-258,-9-6-258,-2 8-516,-2 6-129,-6 11 0,1 5-129,1 9 129,-4 8-129,2 4 0,0 6 0,-3 6 0,0 3 0,0 6-129,0 1 129,-2-1 0,0 3-129,-4 1 129,1 1 0,0-3 0,-2 1-129,3-4 129,1-6 0,2-2-129,1-9 0,5-7 0,3-2-258,-1-9 129,4-3 0,-2-4 129,-1-2-129,1-2 129,-2 3 129,-2-5-129,-4 1 258,2-1-129,0-6 0,-2-4 0,4-7 129,1-5-129,2-2 0,2-6 0,3-2 0,0-12 129,0 20-129,1-4 129,0 6-129,0 2 0,1 3 0,-2 2 0,0-2 0,-2 2 129,1-8-129,0-4 129,1-17 0,0 13-129,0-13 258,0 0-129,13-5-129,-13 5 129,17-7-129,-17 7 0,17 0 0,-17 0 129,13 0 0,-13 0 0,0 0 0,12 2 0,-12-2 129,0 0 0,0-12-129,0 12 129,0-12-129,0 12 129,0 0-129,0-11 258,0 11-258,-13 0 0,0 2 129,1 4-129,-2-6 0,-2 2-129,-4 0 0,3-2 0,1-10-129,-3-7-129,7 1-903,-15-12-3225,15 3-774,-4-8-258,4 1-516</inkml:trace>
  <inkml:trace contextRef="#ctx0" brushRef="#br0" timeOffset="167287.5683">22384 4922 9030,'10'12'5418,"-8"16"-129,-6 7-258,-2 14-4128,-10 7-645,-2 7 0,-4 3-129,-1-1-129,4-7-129,0-5-258,8-5-387,-3-21-1548,14-3-2709,10-14-258,8-5-258,6-6-129</inkml:trace>
  <inkml:trace contextRef="#ctx0" brushRef="#br0" timeOffset="167543.5829">22540 5375 8514,'7'-12'5676,"-7"12"-645,0 0-129,-25 7-3612,15 13-903,-9-6 129,6 6-516,0 0 0,4-2-129,8-2 129,1-16-129,16 8 0,2-8 0,3-7 129,0-5 129,-3-7-258,-7-4 129,-5 2-129,-6 1 129,-9 7-774,-21-12-2064,9 17-1935,-6-1-516,4 9-387,3 3 0</inkml:trace>
  <inkml:trace contextRef="#ctx0" brushRef="#br0" timeOffset="168159.6181">22649 5267 10191,'22'36'5547,"-15"-8"-645,-6 0 0,2 4-4644,-3-4-129,0-6-258,0-3 0,0-9-258,0-10 258,12 0-129,-1-10 129,3-2 0,6-4-129,2-3 516,0 3-129,-1 3 0,-2 4-129,-2 2 258,-1 2-129,-2 1 0,-14 4-129,11 0-129,-11 0 129,0 0 0,0 0 129,0 0-129,0 0 0,4-10 0,-4 10 129,0 0 0,0-15 0,0 15 0,0 0-129,0 0 129,0 8 0,-1 5 0,1 2 0,0 0-129,0 9 258,0 1-258,0 6 129,2 5 0,-1 1-129,-1 2 129,0-2 0,-4 3 0,-3-9-129,-3-4 129,-5-6 0,0-11-129,-2-5 129,3-3-129,0-2 129,2-9-129,3-3 129,9 12 0,-8-20-129,8 20-129,4-13 0,-4 13-258,23-4-645,-21-10-774,14 14-3483,-10-12 129,5 0-516,-9-11-258</inkml:trace>
  <inkml:trace contextRef="#ctx0" brushRef="#br0" timeOffset="168947.6632">23259 5213 6450,'2'44'5676,"3"-15"-258,-5 0-258,5 14-2064,-3-9-2451,3 7-129,-5-8-258,1-4-129,-1-8 0,0-21-129,0 0 129,13-3 129,-5-25-129,3-7 0,5-6 129,3 0 129,0-5-129,2 7 129,0 4-258,0 9 0,-1 7 0,0 6-258,-2 8-129,-3 4-258,1 8-1161,-16-7-3483,17 16-129,-17-16-516,14 18-516</inkml:trace>
  <inkml:trace contextRef="#ctx0" brushRef="#br0" timeOffset="169344.6859">23629 5397 8256,'-13'44'5160,"5"-18"-387,-4-1-129,0 6-4386,0-6 129,5 1-258,3-3 129,4-3 0,7-6 0,6-3 129,6-7-129,3-4 0,-2-3 0,3-8 0,-5-4 0,-5-6-258,-9-1 0,-4-3-129,-10 4-129,-12-8-774,3 15-3999,-14 1 0,3 13-516,-1 2-25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37:52.79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698 1809 21672,'-144'641'-129,"38"-474"129,-9 7-129,-16 9 258,-8 7-258,-13 7 387,-8 15 258,-17 3-258,-7 18-258,-19 13 258,-13 18-129,-15 12 0,-10 17 129,-12 11-129,-16 12-129,-6 12 129,-6 11-258,-8 6 258,-1 2-129,-1-4 0,4 0 0,2-7 387,13-5-129,9-10 258,9-6-129,8-20 258,17-1-129,10-12 0,14-8 0,9-15-129,12-13 0,12-18 0,11-18-129,12-16-129,12-25 0,3-24 0,8-15-129,9-20-129,4-21-258,7-11-258,0-26-387,17 0-1419,-10-26-2967,18-16-516,7-17-258,17-34 0</inkml:trace>
  <inkml:trace contextRef="#ctx0" brushRef="#br0" timeOffset="628.0359">4883 3246 11094,'-34'-293'4515,"33"194"-1290,-8 9-903,15 53-5547,-2 2 0,26 46 1419,5 24 645,43 30 645,22 27 1419,22 5 1161,43 38 387,5-8 258,38 38 129,-1-9-1161,31 31-258,0 4-774,18 24-258,16 17-129,12 22-129,21 25-258,22 15 129,22 24-129,18 18-129,18 24 129,16 11 0,8 19 129,8 4-258,0 2 387,-3 7-129,-10-12 387,-5-3-258,-17-22 258,-12-7-129,-15-21 258,-18-10 0,-19-25-129,-19-21-129,-28-22 0,-22-28 0,-27-28-129,-25-28 129,-29-31-258,-22-34 0,-28-26 0,-26-21-129,-19-20-129,-21-14-516,-11 0-645,-33-19-4128,-7 1 0,-12-6-516,-7-3-5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38:38.87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0000 460 13029,'32'56'5805,"-22"2"-387,6 23-129,-2 11-4644,3 21 0,-7 6 129,0 0-129,0-1-516,2-15 129,-4-17-387,-3-20 129,3-4-903,-8-36-3870,0-26-1161,0 0 645,0 0-258</inkml:trace>
  <inkml:trace contextRef="#ctx0" brushRef="#br0" timeOffset="368.021">20287 548 13029,'0'0'5934,"51"43"-645,-39 35-129,-9 20-4128,6 7-387,-6 9-387,1 7-129,4-10 0,-1 3 258,2-19-516,1-26 387,0-10-774,0-16 645,4-26-516,-2-17 129,-12 0-129,15-66-258,-14 14 258,-2 1-387,-10-10 645,-8-2-516,-11 5 1032,30 58-387,-82-72 516,82 72-129,-95-12 129,95 12-258,-93 28-258,93-28 387,-72 47-774,72-47-2967,0 0-1419,0 0-258,0 0-258,0 0-903</inkml:trace>
  <inkml:trace contextRef="#ctx0" brushRef="#br0" timeOffset="704.0403">20516 1146 10449,'23'54'5676,"-26"30"-258,-4-36 129,-12-4-3612,11-6-1161,-9 2-258,8 8-129,5-15-387,4-9 387,12-5-387,8-4 0,6-15-258,-26 0 258,61-7 0,-61 7 0,57-51 129,-57 51 0,33-68 387,-30 20-774,-3 48 774,-19-77-774,19 77 258,-55-68-387,55 68-129,-72-46-516,72 46-1806,-61-25-1935,61 25-774,0 0-258,0 0-516</inkml:trace>
  <inkml:trace contextRef="#ctx0" brushRef="#br0" timeOffset="1105.0631">20770 1168 11352,'6'130'5418,"-1"-68"129,-3-3-645,17-3-3612,-12-8-774,5-16 0,-12-32-645,36 9 0,-16-9 0,-20 0 0,0 0 258,59-68-645,-59 68 903,32-48-387,-32 48 258,0 0-129,0 0 0,0 0 258,37-4 0,-30 23 258,-1 0-645,3 3 258,-9-22-129,24 29 387,-24-29-258,0 0-129,0 0-387,61-60 258,-61 60 129,19-71-645,-19 71 258,0-89-1548,0 40-3096,0 49-645,-39-87 0,39 87-1032</inkml:trace>
  <inkml:trace contextRef="#ctx0" brushRef="#br0" timeOffset="2079.1189">21342 952 8901,'18'71'5418,"-18"-71"129,24 94-258,-7-40-2193,-7-5-2322,-10-49-129,22 83-516,-22-83 387,17 56-129,-17-56-774,0 0 129,0 0 258,0 0-129,0 0 0,59-53 258,-59 53-129,19-57-258,-19 57 0,0 0 774,20-60-516,-20 60-129,0 0 258,0 0 129,0 0-258,0 0 516,0 0 0,45 50-516,-45-50 129,0 0 258,0 0-258,51 40-129,-51-40 0,0 0 0,0 0-645,57-35 516,-57 35 129,0 0-258,34-49-129,-34 49 129,0 0 129,0 0-258,0 0 516,0 0-387,0 0 129,0 0 0,0 0 387,24-47-129,-24 47 0,0 0 0,0 0-129,0 0 0,0 0-129,0 0 258,0 0-129,0 0 0,0 0-129,0 0 129,0 0-129,0 0 129,0 0 0,0 0 0,0 0-387,0 0 129,0 0-258,0 0 258,0 0 387,0 0-258,0 0 0,0 0 0,0 0 258,0 0 129,0 0 258,0 0-516,0 0 258,52 32 0,-52-32 0,0 0-516,0 0-258,54-5 516,-54 5 0,0 0 129,31-55-774,-31 55 387,2-61 258,-2 61 129,0 0-258,-30-58 129,30 58 129,0 0-129,-64 25 129,64-25-129,-33 82 129,33-82-129,-10 98 774,10-98-774,19 84 0,-19-84-645,0 0-1806,83 46-2580,-83-46-258,67-29-258,-67 29-1290</inkml:trace>
  <inkml:trace contextRef="#ctx0" brushRef="#br0" timeOffset="2491.1425">22627 448 12900,'20'-53'5547,"-20"53"-516,0 0 0,0 0-4386,0 0-129,-62 10-129,62-10-258,-78 85-129,36-27 387,2 9-129,6 11-258,9 8-258,7-2 645,12 3 0,6 2 0,10-6-129,5 4-258,4-1 129,-5-13 0,-2-7 388,-6-6-905,-6-21-257,0-14-903,0-25-3225,0 0-258,-58-27-258,58 27 0</inkml:trace>
  <inkml:trace contextRef="#ctx0" brushRef="#br0" timeOffset="2673.1529">22453 935 10965,'0'0'5676,"15"46"-258,-15-46-258,-47 70-3741,47-70-903,-85 62 516,85-62-1032,-95 41-387,95-41-1806,-68 0-3096,68 0 129,0 0-1032,0 0 0</inkml:trace>
  <inkml:trace contextRef="#ctx0" brushRef="#br0" timeOffset="2877.1645">22587 1101 12771,'0'134'5676,"-7"-71"-387,7 2 258,-6 3-5160,2-21 129,4-47-903,0 0-1548,0 0-2451,0 0-903,-18-71-129,9 3-1032</inkml:trace>
  <inkml:trace contextRef="#ctx0" brushRef="#br0" timeOffset="2997.1714">22504 894 6450,'-6'-56'5418,"6"56"0,0 0-387,0 0-2193,20 45-3612,-20-45-3741,27 57 0,-27-57-903,0 0-129</inkml:trace>
  <inkml:trace contextRef="#ctx0" brushRef="#br0" timeOffset="3843.2198">22752 1090 10320,'0'87'5418,"0"5"-645,0-92-129,-1 68-4257,1-68 129,-5 52-387,5-52 0,0 0 258,0 0-516,0 0 258,0 0-258,0 0-129,0 0-258,0 0 387,0 0-129,16-43-387,-16 43 516,20-63-258,-20 63 387,22-50 387,-22 50-129,0 0-129,0 0-129,0 0 387,56-5-258,-56 5 0,0 0 129,24 65-387,-24-65 129,10 54 0,-10-54 0,5 55-129,-5-55 516,0 0 129,6 54-645,-6-54 516,0 0-258,0 0 258,0 0-129,0 0 0,63-68-258,-63 68-258,39-78 645,-39 78-516,40-92 258,-24 37-129,-16 55 0,27-92 0,-27 92-258,17-82 258,-17 82 0,0-62 0,0 62 0,0 0 129,0 0-516,-45 3 387,45-3 516,-35 68-129,17-15-129,7 4-258,3 0 258,7 2-387,1-4 516,11-7 0,-11-48-258,40 66 0,-40-66-258,57-4 258,-57 4-387,59-93 645,-34 13-387,-7-27-129,-6-21 0,-8-22 0,-4 0 258,-14-4 0,-6 11 258,-1 19-387,-4 22 129,1 35 0,24 67 129,0 0-258,-63 25-129,51 58 387,4 34-774,3 19 516,5 14 258,0 0-516,6-3 258,1-8-129,-3-23-258,5-22-2709,-11-27-1677,2-67-516,-28 75-129,28-75-129</inkml:trace>
  <inkml:trace contextRef="#ctx0" brushRef="#br0" timeOffset="4379.2505">21862 1910 13287,'0'0'5805,"0"0"-774,0 0 258,3 14-4902,-3-14 129,-2 24-129,-6 1-129,3 7 0,-3 1-387,-2 6 387,-1 10-129,0 1-387,2 1 258,-1 5-258,2-8 258,3-6-258,3-9 129,0-4-516,2-13 258,0-16-387,21 4-4257,-13-19-129,7 2-516,-8-12-258</inkml:trace>
  <inkml:trace contextRef="#ctx0" brushRef="#br0" timeOffset="4751.2717">22052 2206 8385,'29'4'5418,"-29"-4"-774,0 0 258,1 17-2838,-12-10-1419,-8 5-516,-7 1 129,4 2 129,-4 2-129,7 8-129,2-6 129,8-1-129,9-6 0,0-12 0,23 5-129,-3-6 0,3-10 0,2-8-129,-2 3 0,-4-2 516,0 1-516,-10 5 387,-9 12-258,0 0 0,0 0 0,0 0 129,4 18-129,-4 2-258,3 1 129,3 1-387,6-2 0,-12-20-1161,31 9-3225,-14-15-129,11-11-645,-9-15 0</inkml:trace>
  <inkml:trace contextRef="#ctx0" brushRef="#br0" timeOffset="4949.2831">22297 1870 12771,'9'22'5418,"-9"10"-258,10 21-387,-10 4-3870,2 6-903,-2 3 258,0-4-258,0-4 0,-1-13-645,1-4-129,-6-24-2451,12-1-1935,-6-16-129,18-5-516,-8-22-129</inkml:trace>
  <inkml:trace contextRef="#ctx0" brushRef="#br0" timeOffset="5135.2936">22482 1809 12513,'24'21'5418,"-10"25"-258,-10 6-129,7 20-4515,-10-7-129,1 5-774,-2-6 258,-9-4-645,7 0-1161,-7-22-3354,9-1 129,-4-12-774,8-14 0</inkml:trace>
  <inkml:trace contextRef="#ctx0" brushRef="#br0" timeOffset="5305.3035">22606 2158 10449,'-26'-29'5805,"-11"21"-645,1 16-129,-16-2-3870,5 9-387,-6-1-516,-1-4-516,12 3-1290,-2-4-3741,24 4 258,5-13-774,15 0-129</inkml:trace>
  <inkml:trace contextRef="#ctx0" brushRef="#br0" timeOffset="5484.3137">22689 2259 9933,'-1'68'5160,"-3"-35"-903,-4-6-516,-2-8-7740,3-2-516,7-17-516,0 0-387</inkml:trace>
  <inkml:trace contextRef="#ctx0" brushRef="#br0" timeOffset="5983.3422">22898 2138 7224,'0'0'5031,"12"0"-387,-12 0-129,5 14-2838,-5-14-645,-9 29-129,-4-7-516,-1 2-516,0-5 387,-2 6-516,4-1 387,3 2-387,6-4 258,3-7-387,14-1 258,7-6-129,9-1 129,4-5-129,6-2 129,-1-9 0,4-8 129,-6-3-129,-4-4 0,-8-3 387,-8 3-129,-6 2 258,-11 3-258,-6 5 516,-12 10-645,0 4 516,-5 9-387,2 10-258,2 3 258,7 4-258,6 5 258,6-1-387,8-1 387,13-5-516,9 0 0,1-14-516,14-1-3612,-11-13-129,2-7-516,-10-13-129</inkml:trace>
  <inkml:trace contextRef="#ctx0" brushRef="#br0" timeOffset="6563.3754">23467 2273 8901,'8'14'5547,"16"-11"-645,-11-10-258,9-6-3354,-7-11-516,4 0-129,-6 1-516,-2-1 258,-6 4-516,-5 4 387,0 16-258,-15-8 0,2 15 0,-2 12-387,-1 5 516,4 10-387,3 0 258,7 4-129,2-3 0,5-2-516,15-3-129,-11-18-3870,19 1-258,-5-13-258,3 0-516</inkml:trace>
  <inkml:trace contextRef="#ctx0" brushRef="#br0" timeOffset="7015.4013">23710 2123 11094,'15'63'4773,"-11"-29"129,5 10-516,-4-7-3870,2-3-387,-5-6 129,-1-11-516,4-5 129,-5-12 0,16 0-129,-4-12 0,4-5 129,1 0-129,3-3 0,-1 6 645,-1 2-387,0 3-129,-4 3 258,-2 6-129,-12 0 129,14 0 0,-14 0-129,0 0-258,0 0 258,0 0 0,2-9 0,-2-5 387,-2-1-387,-3-2 258,0 0-258,-1 5 387,6 12-387,-14-3 387,10 13-258,-2 10-516,6 8 387,0 4-258,0 6 387,9 1-387,4-2 129,4-11-516,7 2-1161,-8-17-2709,8-4-387,-7-7-258,3-11-516</inkml:trace>
  <inkml:trace contextRef="#ctx0" brushRef="#br0" timeOffset="7584.4337">24071 2386 6837,'-1'40'5160,"1"-18"-129,0-22-516,8 21-3225,-8-21-387,13-6-258,-6-14 0,7-2-387,-3-5 0,3 0-129,-1 0-129,0 6 258,-1 3-258,-2 7 0,-10 11-258,18-7-516,-4 11-3612,-14-4-387,13 15-129,-13-15-1161</inkml:trace>
  <inkml:trace contextRef="#ctx0" brushRef="#br0" timeOffset="8051.4605">24352 2246 8514,'10'8'5418,"3"8"-1161,-13-16 258,0 11-3999,-6-7-129,6-4-129,-24 15-258,11-5-516,1 3 387,0 0-129,9 2 129,3-4 0,3 0 0,10-3 129,1-4-129,5-4 129,-3-4 0,3-3 129,-5-3 0,2-2 129,-16 12 129,16-12 0,-16 12 129,0 0 129,0 0 0,6 20 0,-6 2-129,0 17 129,-6 2-258,4 7 129,-5 3-129,2 5 0,-6-1-258,0-9 129,-2-9-129,-3-11 0,1-14-129,-2-12 0,1-7-129,-1-15 0,7-4-129,3-9-258,7 5-387,-8-9-3999,13 17-258,5-10-387,16 15-645</inkml:trace>
  <inkml:trace contextRef="#ctx0" brushRef="#br0" timeOffset="8447.4832">24543 2351 9417,'3'60'5289,"1"-23"-516,-4-11-258,4 1-4128,-4-1 129,1-11-387,-1-15 0,0 0 0,15 0-129,-4-10 129,3-6-129,1-2 0,2-5 129,0 0-129,-2 5 129,-3-6-129,-7 8 0,-2 2 129,-3-1-129,-9 2-129,-4 5 129,-5 7 0,0 1 0,0 3 0,0 11 0,5 3 129,5 5-129,4 6 129,4 0-129,0-4-129,10 2-387,-10-26-2451,23 25-1677,-11-25-258,10 0-516,-6-17-258</inkml:trace>
  <inkml:trace contextRef="#ctx0" brushRef="#br0" timeOffset="8752.5006">24928 2352 8643,'0'21'5289,"-8"-14"-258,3 2-258,-14 3-4128,9 2 258,-8-2-387,6 1-129,-2 3-129,2-1 0,7-1 0,3 9-129,2-10 0,0 1 0,7 1 0,3-4-129,-10-11 129,12 17-129,-11-5-258,-1-12-258,-15 17-3225,-14-19-1290,2-2 0,-10-10-516</inkml:trace>
  <inkml:trace contextRef="#ctx0" brushRef="#br0" timeOffset="8900.5091">24494 2264 10449,'3'7'5289,"-3"-7"-516,5 19-516,-4-8-8514,-1-11-129,0 0-774,0 0-645</inkml:trace>
  <inkml:trace contextRef="#ctx0" brushRef="#br0" timeOffset="9644.5515">24442 2067 11868,'14'50'5418,"0"-27"-1032,-8-6-387,-6-17-8256,0 0-258,-7-5-516,0-7-1032</inkml:trace>
  <inkml:trace contextRef="#ctx0" brushRef="#br0" timeOffset="10224.5848">23969 2452 6063,'5'-9'4902,"-5"-4"-516,0-8-2193,-7 6-5934,7 2-258,-1 0-903,1 13 1</inkml:trace>
  <inkml:trace contextRef="#ctx0" brushRef="#br0" timeOffset="81470.6599">11679 16015 8514,'90'-53'5418,"-61"21"-516,-15-4-129,-3-1-4257,-21-8 0,-22-2-516,-20 2 129,-20 6-129,-20 4 129,-16 9-129,-20 6 0,-17 11-129,-11 9 129,-8 13 0,-1 16-129,3 14 258,0 10-129,10 10 129,11 2-129,11 8 258,12 12-258,16 2 129,12 4-129,15 2 129,16 11-129,17 1 0,15 5 0,15 4 0,15-7 129,19 1-129,18 6-129,16-14 258,23-9-258,15 3 129,17-9 258,19-14-129,16-20 129,17-5-258,13-30 129,12-8 129,4-16-129,5-31 0,0-14-258,-4-13 129,-12-7-129,-8-23 258,-18-3-129,-18-15-129,-22-7 258,-22 0-129,-25 0-129,-24 1 0,-29 3-129,-33 6-129,-31 19-516,-39-7-1032,-25 31-3225,-31 7-258,-23 5-129,-19 11-258</inkml:trace>
  <inkml:trace contextRef="#ctx0" brushRef="#br0" timeOffset="82814.7366">3843 13697 9159,'10'67'5418,"-4"-19"-387,-2 3-258,5 6-3612,-7-5-774,1 1-129,-3-10-129,0-9 0,-3-16 0,3-18 129,0 0-129,-16-32 258,8-11-258,3-5 258,-3-15 0,2-5-129,-2 2 129,2-1 0,0 6-129,4 9-129,0 8 258,2 9-258,0 6 129,3 15 0,4 2 0,5 12-129,1 0 0,0 5-129,7 13 0,-2 5 129,3 6-258,1 2 129,1 6 0,3 4 129,1 2-129,0-1-129,-2-6 258,1-2-129,-3 0 0,-1-6 0,-4-3 129,-5-8-387,-6 0 258,-6-6 129,-1-11-129,-11 15 0,-7-12 0,-5 3 129,-4 2-129,0 0 0,0-3 129,2 7-129,1-4 0,3 5 129,8-1-258,0 3 129,13-15-258,-10 17-258,10-3-516,0-14-3999,0 0-645,0 0-129,0 0-516</inkml:trace>
  <inkml:trace contextRef="#ctx0" brushRef="#br0" timeOffset="83143.7556">4093 13225 9159,'22'-2'5547,"-11"7"0,6 18-258,-5 3-2967,9 15-1677,-4 1-258,2 7 129,-1 6-258,2 3 129,1 2-258,0-2 129,1-6-129,-2-6 0,-2-5-129,-1-8-129,-2-11-387,-7-11-516,10 0-2451,-18-11-2064,8-14 0,-8-10-516,0-7-387</inkml:trace>
  <inkml:trace contextRef="#ctx0" brushRef="#br0" timeOffset="83550.7788">4323 13096 8385,'11'8'5547,"0"10"-258,-1 5-258,13 14-3483,-8-4-516,12 11-516,-3 8 0,5 4-129,2-1-129,-1 3 0,1-1-129,-2-7 0,-4-6 0,-6-6 0,-1-10-258,-6-9 0,-6-8-129,-6-11 0,0 0 0,-14-16 0,-5 3 129,-3-5 0,-8-1 0,0 6 129,-4 0 0,-1 7 129,2 3 0,6 3 0,2 0 0,4 5 0,4 2-258,6-6-258,10 13-1806,1-14-2967,0 0 0,0 0-645,0 0-258</inkml:trace>
  <inkml:trace contextRef="#ctx0" brushRef="#br0" timeOffset="84058.8079">4918 13367 9159,'12'-4'5418,"-1"-8"-258,-11 12-129,2-28-3870,-2 28-645,-5-12-129,5 12-129,-21-4 129,7 4-129,-3 2 0,4 8-129,-1 6 0,1 4 0,5 1 129,3 2-258,4 5 129,2 4 0,9 2 0,3 3 129,2-4-258,1 1 129,3-2-129,0 0 129,-3-6-129,-2-2 0,-4 0 0,-2-7-129,-3 3 0,-3-5 129,-2-5-129,0-10-258,0 19-258,0-19-387,0 0-2064,-10 6-2064,10-6-258,0 0-387,0 0-258</inkml:trace>
  <inkml:trace contextRef="#ctx0" brushRef="#br0" timeOffset="84279.8205">4939 13539 9417,'8'6'5418,"-8"8"-387,-8-2 0,1 3-4128,-12-4-516,2 4-258,-5-1-258,-3-11-1161,9 7-3612,-1-6 0,6 1-645,11-5-387</inkml:trace>
  <inkml:trace contextRef="#ctx0" brushRef="#br0" timeOffset="93154.3281">1008 11456 7998,'6'30'5289,"-4"-18"-129,-2 0-387,0-12-3354,0 0-516,-18 4-387,18-4 129,-27-7-129,13 0 0,-6-8 129,3 1-258,-3-6 0,4-1 0,-2-4 0,5-4-129,-2 0 129,4 0-129,0-4-129,2 3 258,1-4-258,1 0 0,0 3 129,4 1 0,-2-3-129,1 0 0,1 0 0,2-5-129,0 4 129,1 0 1,0-5-130,0 8 0,2-2 0,3 1 0,-1 0 0,2 5 0,2-1 0,-1 3 0,2 3 0,0-1 0,0-1 0,1-1 0,-1 5 0,2 2 0,-2 0 0,1 1 0,-2 4 0,1-1 0,-9 14 0,18-12 0,-18 12 0,15-15 0,-15 15 0,13-11 0,-13 11 0,14-3 0,-14 3 0,0 0 0,15-12 0,-15 12 0,0 0 0,12-7 0,-12 7 0,0 0 0,8-10 0,-8 10 0,0 0 0,0 0 0,0 0 0,0 0 0,0 0 0,0 0 0,0 0 0,6 8 0,-6-8 0,4 14 0,-2-2 0,0 4 0,3 2 0,-2 1 0,1-1 0,2 1 0,-2-2 0,0-3 0,-4-14 0,6 18 0,-6-18 0,0 0 0,0 0 0,0 0 0,0 0 0,0 0 0,0 0 0,0 0 0,0 0 0,9-13 0,-6-2 0,-1 2 0,2-5 0,-2-5 0,3 2 0,-2 1 0,2-1 0,-2 6 0,-2-3 0,2 3 0,-2 1 0,-1 14 0,0-19 0,0 19 0,0-15 0,0 15 0,0 0 0,0 0 0,0 0 0,-10-14 0,10 14 0,0 0 0,-15 0 0,15 0 0,-15 0 0,15 0 0,-22-1 0,10 1 0,-2 0 0,-2-2 0,2 2 0,-2 0 0,5 0 0,-1 0 0,12 0 0,-19 12 0,19-12 0,-12 14 0,12-14 0,-14 6 0,14-6 0,-17 13-1033,17-13-4514,-18 12-387,7 0 0,-5-4-258</inkml:trace>
  <inkml:trace contextRef="#ctx0" brushRef="#br0" timeOffset="95866.4832">8426 11136 5289,'0'0'5805,"0"0"-258,0 0-645,-13 3-2967,16 26-774,-3-3-387,0 11-387,0-3-258,0 5 0,0 0 0,0-7 0,0-8 0,0-6 0,0-18 0,0 0-129,0 0 129,7-17 0,-1-12 129,-2-3-129,2-3 0,1-6-129,-2-4 258,2 9-129,-3 0 0,-1 9 0,1 8-129,1 6 129,-5 13 0,0 0 0,17 0-129,-5 18 129,2 8-129,1 4 0,4 6 129,1 5-129,3 3 0,-3 3 129,4-8-129,-6-3 0,-2-6-129,-4-4 129,-5-8 129,-5-6 0,-2-12-129,-14 1 0,-5-1 129,-7-5-129,-1-2 0,-6 3 129,5 0-258,-2 4 129,4 0-258,2 2-129,13 10-774,-13-8-3741,24-4-516,-6 12-516,6-12-258</inkml:trace>
  <inkml:trace contextRef="#ctx0" brushRef="#br0" timeOffset="96264.5059">8714 10955 6063,'19'37'5676,"-10"-8"-258,0 8-387,-2-1-3225,4 13-1032,-5-2-258,1 2-129,-4-2-129,3-3-129,-1-7-129,-1-12-258,4-2-645,-8-23-1548,0 0-2709,4-12-258,1-6-516,0-10 1</inkml:trace>
  <inkml:trace contextRef="#ctx0" brushRef="#br0" timeOffset="96594.5249">8855 10943 4257,'24'28'5676,"-15"-7"-516,2 14-258,-1 7-2838,-4 1-1419,9 10-129,-6-7-258,3 0 0,-2-2-129,1-2 0,-3-15-129,0-4 0,-1-11-129,-7-12 129,0 0-129,0-12 129,-4-5-129,-10-5 129,-4-2-129,-3 5 258,-4-3-129,1 5 0,-1 2 129,3 6-258,3 9-129,1 0-645,18 0-3870,-7 15-129,7-2-516,4 0-258</inkml:trace>
  <inkml:trace contextRef="#ctx0" brushRef="#br0" timeOffset="97038.5503">9208 11226 7998,'0'0'5289,"0"0"-129,-1-17-1677,1 17-2709,-26 1-129,9 0-258,1 2 129,0 6 0,0-4-258,16-5 0,-7 22-129,8-10 0,9 2 0,4 4 0,2-1 0,3 2 0,-4 2-258,-3-4 129,0 1 0,-9-1 0,-3-2 0,-9-1-129,-7-2 0,-4-3 129,-2-2-129,-2-4-258,4 3-645,-9-7-2580,14-2-1290,4 1-645,11 2-258</inkml:trace>
  <inkml:trace contextRef="#ctx0" brushRef="#br0" timeOffset="97494.5764">9311 11308 5547,'13'59'5418,"-6"-30"-516,-1-3-129,-1-6-4128,3 0 0,-8-20-387,12 11-129,-12-11 0,11-19-129,-4 0-129,0-5 0,3 2 0,-3 0 0,1 2-129,-3 6 129,-5 14 129,10-3 0,-10 3 129,12 20 258,-10-6-258,5 5 129,-3-1-129,1 2 129,0-8-645,-5-12-1161,0 0-3096,13 1-516,-7-8-258,0-6-129</inkml:trace>
  <inkml:trace contextRef="#ctx0" brushRef="#br0" timeOffset="97894.5993">9497 11025 2709,'4'10'5418,"3"5"-258,-2 2-258,2 1-2193,5 12-1935,-8 2-129,6 10 0,-4-1-387,3 1 129,-3-9-129,2-3 0,-5-7-129,2-5 258,-5-18-258,0 0-129,0 0 129,13-14-129,-11-5 0,2 2 129,0-4 0,1 8 0,-5 13-129,17-13 129,-17 13 0,20 13 0,-10 6 0,-1 7 0,-5 4-258,-1-1 258,-3-3-258,-7-1-129,-5 3-903,-22-12-3612,5-2-387,-8-2-645,-5 0-129</inkml:trace>
  <inkml:trace contextRef="#ctx0" brushRef="#br0" timeOffset="99898.7138">8496 12055 7998,'0'48'5289,"1"-15"0,0-1-387,-1-3-4515,0 6-129,0-5-129,-1-3 0,-3-8-129,4-7 387,0-12-516,0 0 258,0 0-129,-1-19 129,1-6-129,0-6 129,0-6 0,0-3-129,1-2 129,4-1 0,0-1 129,-1 6-129,0 3 129,2 7-129,0 8 258,-6 20-258,16-17 129,-5 17 0,-3 14-129,3 1 129,-1 6-258,1 7 129,-1 1-129,-1 0 0,0-3 129,0-1-129,-2-4 0,0 1 0,-1-7 0,-6-15 0,9 15-129,-9-15 129,0 0 0,0 0 0,0 0 129,0 0-129,0 0 129,0 0-129,0 0 258,0 0-258,0 0 129,0 0 0,0 0-129,0 0 0,0 0 0,0 0 129,0 0-129,0 0 258,0 0-258,0 0 0,0 0 129,0 0 0,0 0 0,0 0-129,0 0 0,0 0 129,0 0 0,0 0-129,0 0 0,0 0-129,0 0 129,0 0 129,0 0-129,0 0 0,0 0-129,0 0 258,0 0 0,0 0 0,0 11 0,0-11 0,1 19-129,-1-19 129,4 24-129,-2-9 0,1 2 0,-1 5 0,2-1-129,0 1 258,1-4-129,-1 0 0,1-2 129,-1 0-129,-2-6 129,-2-10-129,5 14 0,-5-14-129,0 0 258,0 12-258,0-12 129,-13 1 0,1-1-129,0 0 129,-3 0 129,0-3-129,0 1 0,0-3 0,5 3-129,10 2-258,-16 0 0,16 0-903,0 0-4128,0 0 0,0 0-645,7-10-258</inkml:trace>
  <inkml:trace contextRef="#ctx0" brushRef="#br0" timeOffset="100183.7301">8794 11905 8643,'20'30'5676,"-15"-1"-258,-1 4-258,5 16-4257,-4-1-516,1 5 0,0 1-129,0-3 0,1-6 0,0-8-387,-1-5-258,-6-32-903,14 17-3870,-14-17-129,11-10-645,-6-15-129</inkml:trace>
  <inkml:trace contextRef="#ctx0" brushRef="#br0" timeOffset="100506.7487">8947 11846 4902,'31'43'5418,"-19"-6"-129,-1 1-645,1 0-3225,3 18-645,-6-6-387,5 3 0,-4-6-129,2-4 0,-2-8 0,1-11 0,-3-8-258,-8-16 129,12 4-129,-12-4-129,-2-20 129,-11-1-129,-4-2 0,-5 4 129,-4 0 0,-1 6-129,-1 3 129,0 1-387,10 9-1935,0 5-2322,6 0-645,12-5-258,-11 13 129</inkml:trace>
  <inkml:trace contextRef="#ctx0" brushRef="#br0" timeOffset="101078.7814">9324 12203 5676,'1'-14'5547,"-1"14"-129,0-12-516,0 12-3483,0 0-516,-18-1-129,4 1-387,0 11-129,0 5 0,1 3 0,3 3-129,4 3 129,5-1 0,1 0-129,6-6-129,4-7 0,4-3 0,-1-8 129,1-3-258,-2-9 0,-4-2 0,-1-1 129,-1 1 0,-5-4 0,0 6-129,-1 12 129,0 0 0,0 0 0,0 0 0,3 23 0,2-5 258,3 5-258,2-2 0,0-1-258,3-1-387,-13-19-3741,16 5-645,-7-13-387,2-8-516</inkml:trace>
  <inkml:trace contextRef="#ctx0" brushRef="#br0" timeOffset="101303.7943">9437 11848 6966,'17'59'5805,"-11"-22"-516,1 10-129,-7-3-4128,3 8-129,-2-5-516,3 5 0,-1-8-258,3-6-516,7 1-1548,-7-16-2967,7-14-387,-2-9-516,7-5-129</inkml:trace>
  <inkml:trace contextRef="#ctx0" brushRef="#br0" timeOffset="101475.8041">9594 12056 6837,'-35'-14'5547,"18"23"-129,-1 4-387,6 11-3999,-13-4-258,5 2-774,6 3-645,-5-8-1032,12 6-3225,5-3-516,2-2-129,6-4-258</inkml:trace>
  <inkml:trace contextRef="#ctx0" brushRef="#br0" timeOffset="101822.8239">9676 12245 3612,'13'-17'5805,"-13"17"-129,6-12-387,-6 12-2064,0 0-1935,0 0-387,-10 3-258,3 10-258,7-13 0,-13 25-258,9-6 129,1 2-258,3-3 258,0-2 0,6-1-129,-6-15-129,19 17 0,-6-17 129,-1-5-258,-1-7 129,-2-4-258,-1-1 129,-6-5-129,-2 0 129,0 1-129,-8-1-129,0 10-387,-10-8-387,18 20-3741,-18-15-516,18 15-258,-18 0-516</inkml:trace>
  <inkml:trace contextRef="#ctx0" brushRef="#br0" timeOffset="102286.8505">9779 12183 5676,'19'62'5547,"-5"-28"-258,-2 2-774,-5-10-3483,7-1-516,-6-12 0,3-4-129,-11-9-258,11-13 129,-7-8-258,1-4 0,-1-3 0,1 3 0,0-3-129,-1 10 258,2 6-258,-6 12 129,14-4 0,-3 9 129,-3 9-129,3 0 129,-3 3 0,1-2 129,-9-15 129,16 17-258,-16-17 0,15 0 129,-15 0-129,14-18 0,-5 6 129,2 1-129,-11 11 129,20-20 0,-20 20-129,21-3 0,-21 3-129,21 8 129,-10 3-258,-11-11-645,23 20-4257,-23-20-258,14 13-387,-14-13-387</inkml:trace>
  <inkml:trace contextRef="#ctx0" brushRef="#br0" timeOffset="122746.0207">766 9756 1548,'26'30'4386,"-7"-6"516,-19-24-258,9 10-2580,4 7-258,-13-17-516,7 10 129,-7-10-258,0 0 0,0 0-129,2 17-258,-2-17-129,0 0 0,-6 2-129,6-2 0,-12-6 0,12 6-129,-19-25-129,8 3 129,-5-2-129,2-5 0,-5-7 0,2-1 0,-1-1 0,1-1-129,1 1 129,3 1-129,2-5 129,1 4-129,7-1 0,0 1 0,2-1 0,1-1 1,5 2-130,1-1 0,0 1 0,-1 1 0,1-3 0,1 2 0,-1 5 0,0-1 0,0 3 0,0 6 0,2 0 0,-1 3 0,1 3 0,1 4 0,0 3 0,-9 12 0,15-19 0,-15 19 0,13-10 0,-13 10 0,0 0 0,12-8 0,-12 8 0,0 0 0,0 0 0,0 0 0,0 0 0,0 0 0,0 0 0,0 0 0,0 0 0,0 0 0,3 12 0,-3-12 0,2 16 0,0 0 0,-2-2 0,2 4 0,1 8 0,0-3 0,-1-3 0,1 2 0,0 0 0,0-3 0,-1-4 0,-1-3 0,-1-12 0,0 0 0,5 12 0,-5-12 0,0 0 0,0 0 0,0 0 0,8-12 0,-8 12 0,6-23 0,-4 6 0,1-2 0,0 2 0,-1-5 0,1-3 0,-2-3 0,0 2 0,0 0 0,-1 6 0,0 1 0,0-3 0,0 3 0,0 8 0,0 11 0,-1-10 0,1 10 0,0 0 0,-15 0 0,15 0 0,-22 10 0,3-4 0,-1 3 0,-5 4 0,-1 1 0,1-6 0,1 2 0,1-1 0,2 3 0,3-2 0,5-1 0,1-6 0,2-3-517,10 14-4901,-7-9-129,7 7-258,0-12-516</inkml:trace>
  <inkml:trace contextRef="#ctx0" brushRef="#br0" timeOffset="123724.0766">372 7757 9417,'-1'-18'5418,"1"18"-258,0 0-129,8 8-3999,-8-8-258,10 34-387,-4-8-258,4 0 0,-3 6-129,4-5-387,3 5-387,-12-19-1677,6 7-2451,2-7-258,-10-13-387,17 4-258</inkml:trace>
  <inkml:trace contextRef="#ctx0" brushRef="#br0" timeOffset="123980.0913">611 7811 7998,'0'46'5160,"-9"-14"-258,0 10 129,2 9-3999,-16-9 0,5 8-516,-6-7-129,2-1-129,-2-6-129,1-11-258,9-3-774,-10-21-1548,10 5-2580,3-3-129,11-3-387,-15 1-129</inkml:trace>
  <inkml:trace contextRef="#ctx0" brushRef="#br0" timeOffset="124398.1152">539 8183 7611,'21'-18'5547,"-10"6"-258,1 6-387,-6-6-3225,15 12-645,-21 0-258,26 14-258,-19 7-129,1 5-258,-6 7-129,0 2 0,-2 2-129,-6-1 0,-3-3 0,-4-6 129,-1-10-129,1-7 129,0-10 0,1 0 129,12 0 0,-12-17 0,11 5 0,2-2 0,-1 14 0,25-17 0,-4 7 0,4 3-129,3 2-129,-2-5-903,9 9-3741,-9-6-387,0-2-258,-5-3-516</inkml:trace>
  <inkml:trace contextRef="#ctx0" brushRef="#br0" timeOffset="125031.1514">781 7643 9417,'1'-23'5676,"-1"23"-258,0 0-258,16-1-3741,-16 1-387,12 24-645,-5-2 129,8 16-258,-1 5 0,6 6-258,0 0 0,-1 4 0,0-8 129,-3-9 0,-2-4-129,-4-13 0,0-3-129,-10-16 258,0 0-129,0 0 0,0 0 0,0 0 0,1-8 0,-1 8 0,0 0 0,0 0 129,0 0-129,0 0 129,0 0 0,0 0-129,0 0-129,0 0 258,0 0-129,0 0-129,0 0 129,0 0-129,0 0 129,0 0 0,0 0 0,0 0 0,0 0 0,0 0-129,0 0-129,0 0-387,0 0-645,-11-22-1677,11 22-2580,-7-12 258,7 12-774,-11-17 129</inkml:trace>
  <inkml:trace contextRef="#ctx0" brushRef="#br0" timeOffset="125630.1856">1031 7619 3483,'11'-41'5676,"-11"28"-129,-3-4-387,3 17-2193,-19-20-903,19 20-645,-32 1-387,18 19-258,-6 4-258,5 10-258,0 6 129,4 6-129,3 3 129,8 2-387,8-4 258,6-5-258,3-5 129,5-7 0,3-7 0,3-6 0,1-7 0,-2-2 0,1-8 0,-1 0-129,-4-1 0,-4-5-129,-1 1-258,-18 5-516,22-12-4386,-22 12-129,0-11-387,0 11-387</inkml:trace>
  <inkml:trace contextRef="#ctx0" brushRef="#br0" timeOffset="126246.2209">1345 7627 2451,'-14'1'4386,"14"-1"-903,0 0-387,-20-1-387,20 1 0,0 0-516,0 0 0,-13-13-258,13 13-645,1-18-129,5 7-387,-6-2-258,0 13-129,6-23-129,-5 12 0,-1-3-129,0 14 0,-1-17 0,1 17 0,0 0-129,-8-15 129,8 15 0,0 0-129,-1 10 129,1 5 0,1 6 129,8 6-129,-1 10-129,5 8 258,5-2-129,3 7-129,0-4 258,0-2-258,1-4 0,-4-3 129,0-12 0,-7-8-258,0-4-129,-11-13 0,0 0-387,2-17-1032,2 0-3741,-4-14-258,0 4-258,0-7-387</inkml:trace>
  <inkml:trace contextRef="#ctx0" brushRef="#br0" timeOffset="126472.2337">1646 7565 6708,'0'14'5547,"-15"3"-387,6-2-258,-2-8-2580,4 11-1548,-6-5-645,-2-9-1548,3 4-3096,12-8-645,-11 10 0,11-10-645</inkml:trace>
  <inkml:trace contextRef="#ctx0" brushRef="#br0" timeOffset="126886.2575">1858 7170 9546,'-16'-3'5547,"8"17"-387,2 0 0,6 15-3612,-7-8-774,3 9 0,-6 2-387,4 8 0,-2-4-129,2 2 0,4-4-129,2-3 0,1 0 0,10-3-129,3-8 0,3-6-129,9-2 129,-1-8-258,3-3-258,-2-10-258,7 4-1161,-15-23-3354,3 3-129,-10-12-387,-3-5-258</inkml:trace>
  <inkml:trace contextRef="#ctx0" brushRef="#br0" timeOffset="127088.269">1960 7037 9030,'10'-3'5547,"4"18"-129,9 21-129,-9 1-3741,17 19-516,-6 2-645,2 10 129,-4-4-258,0-5 0,-4-11-387,-4-12-129,0-8-645,-15-28-2322,0 0-1935,5-6-258,-5-14-258,-5-10-516</inkml:trace>
  <inkml:trace contextRef="#ctx0" brushRef="#br0" timeOffset="127886.3147">2332 6784 7740,'14'2'5547,"-1"17"-258,8 21-516,-12-7-3096,23 20-645,-9-5-258,6 10-258,-6-5-129,-1-2 0,-3-10-129,-3-7 0,-4-5-258,-5-9 0,-7-20 0,0 0 0,0 0 0,0-15 0,-2-4 0,-2-8 0,1-2 0,3 3 129,0 1-129,5 8 0,5 5 0,5 5 129,2 7-129,2 8 129,-1 8-129,-1 8 0,-3 1 0,-6 6 0,-4 1 0,-4 0 0,-3-3-129,-7-3 0,-6-6 0,-1-9-387,0 3-516,-12-18-2580,14-1-1677,0-10-129,5 1-387,2-12-258</inkml:trace>
  <inkml:trace contextRef="#ctx0" brushRef="#br0" timeOffset="128216.3336">2827 6991 7482,'0'30'4773,"-6"-4"-129,0 11-1806,-1-12-2322,7 4 0,-1-4-129,3-1 0,8-13 0,6-5-129,2-6-129,4-12 129,-3-5-129,1-3-129,-6-1 258,-2 4-258,-9-1 129,-3 18-129,-8-15-129,-9 12 0,-1 6-387,-12-3-1677,7 7-2451,3 1-129,0-1-645,8-3 387</inkml:trace>
  <inkml:trace contextRef="#ctx0" brushRef="#br0" timeOffset="128555.353">2928 6899 5805,'36'71'5160,"-15"-35"-387,2 3-129,5 2-3612,-12-14-258,3-2-258,-10-13 0,2-7-129,-10-11-129,-1-11-129,0-6-258,-6-8 258,-1-4-258,0 1 258,0 2-129,4 7 0,3 11-129,0 14 258,11 0 0,3 18-258,4 8 129,-1 3-387,8 10-903,-7-8-3225,1-9-387,0-8-387,-1-11-129</inkml:trace>
  <inkml:trace contextRef="#ctx0" brushRef="#br0" timeOffset="128966.3765">3280 6839 5805,'0'0'5160,"0"11"-258,0 13-387,4 6-3612,-6-6 0,1 6-387,-4-1-129,5 0-129,0-6 129,10-5-258,-10-18 0,23 9 129,-9-13-129,2-12 258,-4-10-258,0-8 129,-8-7-129,-3-2 129,-1-10 0,-11 2-129,-5-1 0,-4 8 0,-4 7 0,0 8 0,3 11 129,1 10-129,2 10 0,10 13 0,4 11 129,4 8-129,13 6 0,7 10 129,5 0-258,2-2-129,3 1 0,-3-8-387,3-3-387,-14-18-1290,8-3-2838,-10-15-387,0-2-129,-7-14-258</inkml:trace>
  <inkml:trace contextRef="#ctx0" brushRef="#br0" timeOffset="129454.4044">3678 6401 4644,'17'15'5547,"-3"-3"-387,-1 2-129,5 19-1677,-10-9-1935,11 16-774,-11-1-129,6 7-129,-7-5-129,2 3 0,-4-8-129,0-2 129,-3-13-258,1-6 258,-3-15-129,0 0 129,0 0-129,15 2 258,-15-2-387,18-17 129,-6 5 0,1 3-129,4-2 129,-3 0-129,2 1-129,-4 1-129,2 4 0,-5-6-387,3 9-516,-12-16-2580,0 18-1548,3-15-258,-3 15-516</inkml:trace>
  <inkml:trace contextRef="#ctx0" brushRef="#br0" timeOffset="129763.4221">3865 6643 4773,'0'0'5031,"14"4"0,-14-4-258,2-20-3225,9 11-258,-8-9-516,7 8 0,-5-10-129,8 8 0,-6-5-387,2 5-129,-9 12-258,12-14-258,-12 14-774,0-15-1548,0 15-2064,0 0-516,-9-12-387,-3 8 130</inkml:trace>
  <inkml:trace contextRef="#ctx0" brushRef="#br0" timeOffset="129942.4322">3840 6425 8256,'0'0'5547,"0"-12"-258,0 12-1677,0 0-1548,19-10-774,-13-6-387,7 4-387,-2-6-258,1 2-129,-1 1-258,0-5-516,5 7-4257,-10-2-258,5 3-516,-9-1-129</inkml:trace>
  <inkml:trace contextRef="#ctx0" brushRef="#br0" timeOffset="325548.6203">5592 8954 1419,'0'-32'3870,"-2"13"-1419,2-4-258,-3-7-387,3 6-516,-5-9 0,5 4-258,-1-7-387,1 6 0,-1-7 0,1 8 129,-3-8 0,3 3 129,-6-8-258,5 8 129,-7-12-258,6 8 387,-6-10-387,3 2-258,-1-4 129,4 1-258,-2-2 129,3 0-129,-1-4 258,2 0-387,0-1 129,-2 1 0,-1-3 0,-2-3 0,1-2 0,-2 5 129,-1-8-129,1-1 129,-2 0 0,4-1-258,-1-2 258,5 3-129,0-5 0,0 2-129,0-1 0,0 1 129,4-5-129,-3 1 129,-1-2-258,0-3 258,0 1-129,-1-3 0,-3-2 129,0 0-129,-2 1 129,1 0 129,-1 2-258,3 0 129,0 3-129,1-1 129,1 3 0,0 0-129,-1 0 0,1 0 0,-1 3 129,-2-2 0,0-4 0,-1 5 0,-1-2-129,0 2 258,3 1-258,-3 2 0,1-5 129,1 8 0,-1 0-129,0 0 129,-1-2 0,3 2 0,-1 0 0,1 4 0,-1 0 0,2-3-129,1 3 0,0 4 0,1 2 0,0 4 0,-2-3 0,2 3 129,0 2-129,0 0 0,0 5 129,-1-1-129,0 4 129,-1 2-129,-1 7 129,0 2-129,-1 5 129,2 7-129,1 3 0,-1 6 0,1-2 129,1 13-129,0 0-129,0 0 129,0 0 0,0 0 0,-8 14 0,3 1 0,-2 7 0,-2-2 129,-4 1-129,-1 5 0,-1 0 0,-2-3 0,-1 1 0,3-7 0,0-3 0,3-1-129,12-13 129,-16 12 0,16-12 129,0 0-129,0 0 129,0 0-129,0 0 0,0-11 129,6-3 0,4 0 0,0-5 0,5-5-129,-2 0 129,2-3 129,1 3-129,-2 5 0,1 1 0,-1 2 0,2 4 0,0 7 0,1-1 0,3 6-129,1 10 0,2 2 0,2 6 0,1 3 0,1 7 129,0-5-129,-6 4 0,0-8 0,-4-5-258,-7-14-258,-10 0-1032,0-25-3483,-4-7-516,-20-17-258,1 0-645</inkml:trace>
  <inkml:trace contextRef="#ctx0" brushRef="#br0" timeOffset="329388.8399">10006 3263 5934,'0'0'4773,"-11"7"-258,11-7-387,0 0-3354,0 17-258,0-17 258,0 25-129,0-7-258,0 7 0,0-1-129,0 4 0,0 0 0,0 3-129,0 1 0,0 4 129,0-7-129,0 4 0,0-1 129,4 2 0,-3 3 0,2 2-258,0 3 258,0 1-129,2 7 0,1 3 129,0 3-129,1 4 0,-1 3 0,1 0 129,0 0 0,0 2-129,0-2 0,0 1 0,-1 0 129,3 2-258,-2-1 129,1-2-129,2 6 0,-4 0 0,3-1 0,-3 2 0,2-3 0,-3-3 0,-3 2-129,3-4 0,-4-7 129,0 0-129,0-3 129,0 2-129,0-4 129,2 1-129,1 0 129,-2-3 0,4 3 0,-3-1 129,2-4-129,-2-2 129,1-1-129,0-3 258,-1-2-258,3 0 258,-3-6-129,1 2 0,2 0-129,-2-3 0,1-2 0,0 0-129,1 0 129,-3 0 0,0-4-129,-1 1 129,0-4 0,-1-4 0,1-2 0,-1 0 129,-1-16-129,0 18 0,0-18 0,0 11 0,0-11 0,3 11 129,-3-11-129,0 0 0,5 11 0,-5-11 0,0 0 0,0 0 0,0 0 0,0 0 0,13-4 0,-13 4 129,0 0-129,11-12 0,-11 12 0,11-3 129,-11 3-129,0 0 0,13-7 129,-13 7-258,13-10 0,-5 0 129,2-5 0,-2-3 0,6 1 0,-4-1 129,6-1-129,-5 1 0,2-2 129,-1 5-129,-2 3 0,0 2 0,-10 10 0,18-16 0,-18 16 0,10-5 129,-10 5-258,0 0 258,0 0 0,0 0-129,0 0 0,0 0 0,0 0 0,0 0 0,-1 10 129,1-10-258,-13 22 129,5-8 0,-1 3 0,-1 2 0,1 0 0,-2 1 129,2-2-129,-1-1 0,-2-4 0,2-1 0,-3-4 0,-1-5 258,0-3-129,-2-4 0,0-8 0,-1-2 129,-2-2-129,-1-2 0,0 1 129,1 2-129,-1 4-129,-1-2 129,0 1 0,1 3-129,-2 1 0,2 1 0,0-3 0,0 1-129,4-4 129,0 5 0,6-1-387,10 9-129,0 0-4644,-14-12-258,14 12-258,0 0-64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42:51.48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2633 8654 9288,'16'64'6063,"-5"-17"-645,-6 5 129,3 15-4773,-8 5-129,0 13-129,0 17-129,-6 4-129,-3-2 0,0-2-129,4-10-129,-4-12 129,2-15 0,3-24-129,-1-26 0,1-23 129,2-28-129,-2-18 258,3-21-258,-2-16 0,-2-14 0,2-6 0,-1-10 0,2 9 0,0 2 0,2 8-129,0 14 129,3 12 129,5 13-129,5 19 129,2 20-129,4 22 129,1 12-129,0 28 0,2 18 129,1 19-129,0 19 129,-1 13-258,3 4 258,3 3-129,2 1-129,6-8 258,4-15 0,0-10-129,0-23 129,3-16 0,-1-15-129,-3-25 0,-3-20 129,-5-29-129,-8-16 0,-2-16 129,-4-19-129,-10-17 0,-6-13 129,-2 1-129,-7 7 0,-4 10 129,-1 9-129,0 11 0,2 24-129,2 18 129,3 19-258,6 28-258,0 0-1548,-11 20-3612,11 14-129,-2 4-258,2 8-774</inkml:trace>
  <inkml:trace contextRef="#ctx0" brushRef="#br0" timeOffset="448.0257">13730 9375 8256,'14'-17'5934,"-14"-5"-516,-6-9 0,-3 7-4386,-11-7-387,0 13 0,-5 6-387,2 12 0,-1 15 0,5 14-129,3 10 129,6 6-258,3 4 129,7 1-129,7-3 129,7-6 0,4-14 0,4-6-129,2-14 0,0-7 0,0-18 0,-4-7-129,-2-8 129,-5 4 0,-3-3 0,-3 7 0,-4 3 258,-2 10-129,-1 12 129,4 8 0,0 12 0,8 10 0,1 4-129,6 6 129,3 2-258,3-3 0,4-5-516,-7-18-3741,9-1-1548,-10-15-129,0-22-516</inkml:trace>
  <inkml:trace contextRef="#ctx0" brushRef="#br0" timeOffset="2220.127">16800 9064 5031,'36'-54'6063,"-26"8"-387,-2-3-387,-8-22-3612,-4 9-129,-24-8-516,1 14 129,-19 3-516,-2 19-258,-11 20-129,-3 22 0,-6 33-129,4 24 0,3 17 0,8 15-258,7 16 258,14 4 129,14 8-129,11-9 0,9-7-129,18-4 129,11-14 0,9-12 129,14-16-387,5-15 129,8-20-129,7-20-129,7-16-129,1-31-258,6-11-387,-13-31-903,11-3-1419,-25-35-387,14 6 387,-28-32 387,8 16 1290,-23-9 903,-2 11 903,1 29 1419,-21-1 1806,16 42 387,-21 11-387,18 48-645,-20 25-645,19 47-645,-14 18-516,8 25-258,-5 28-258,3 9-129,-2 8-129,1-9 0,2-13-129,-3-24-645,11-18-4515,-11-34-516,10-29-516,-2-33-258</inkml:trace>
  <inkml:trace contextRef="#ctx0" brushRef="#br0" timeOffset="6148.3517">14069 8342 7611,'3'16'5676,"16"-21"-258,-6-16-258,13-5-4257,-5-19 0,10-3-258,-1-12 129,9 0-129,2-5-129,12 3-258,7 3 129,7 9-129,7 4 0,4 16 0,6 5-129,1 9-129,1 11 129,-6 5 0,-4 5 0,-7 11 0,-7 9 0,-5 1-129,-8 0 129,-8 2 0,-9 1-129,-5 0 0,-10 0 129,-3 0-129,-7-10 0,-3-1 0,-3-5 0,-1 2 0,0-15 129,0 0-129,0 10 0,0-10 0,0 0-129,0 0 258,0 0-129,11 0 0,-11 0 0,0 0 129,15 0-129,-15 0 0,15 0 129,-15 0-129,14-9 0,-14 9 0,14-7 0,-14 7 0,11-7 0,-11 7 0,0 0 129,12-9-129,-12 9 0,0 0 0,0 0 0,2-12 0,-2 12 0,0 0 0,0 0-129,0 0 129,-8-8 0,8 8 0,-11-5 0,11 5 0,-16-5 0,16 5 0,-17 0 0,17 0-129,-23 10 129,9-2 0,2 4 0,0 3 129,-4-3-258,2-1 129,0 7 0,-2-1 0,2 7 0,1 1 129,-1 3-129,-1 1 0,3-2 129,1 0 0,1-6-129,2-5 0,8-16 0,-9 16 0,9-16 0,0 0 0,7-11 0,6-5 0,2-5 0,7-2 0,3-8 129,2-3-129,3-3 0,0-1 0,-2 0 0,-1 6 129,-5 2-129,-2 9 0,-6-3 0,1 10-129,-6 2 129,-9 12 0,8-13 0,-8 13-129,-11-12 129,-5-1 0,-10-2 0,-7-6 0,-7-5 0,-4-5 0,-6-5 0,1-1 0,3 0-387,1-1 0,9 13-1032,-6-12-4128,12 19-258,-6-4-387,7 6-516</inkml:trace>
  <inkml:trace contextRef="#ctx0" brushRef="#br0" timeOffset="6584.3766">14366 7186 9417,'8'-11'5934,"6"10"-516,-1-10 129,8 5-4644,-7-5-258,2-1-129,-6 0-258,-1-1-258,-7 1 129,-2 1-129,0 11 0,-20-4 129,2 4-129,-3 10 0,1 8 0,-1 9 129,2 4-129,8 8 129,4 4-129,5 1 0,2 2 0,12 0 129,7-7-129,2-6 0,11-1-258,3-18 0,6 2-903,-9-17-4128,9-15 0,-3-19-645,2-8-516</inkml:trace>
  <inkml:trace contextRef="#ctx0" brushRef="#br0" timeOffset="6753.3863">14822 6672 10062,'0'0'5934,"-8"12"-516,-1 15 0,-9-5-4773,-5 2-387,-9 5-774,-17-11-4515,13 5-258,-3-10-645,11-3-258</inkml:trace>
  <inkml:trace contextRef="#ctx0" brushRef="#br0" timeOffset="7540.4313">18269 9078 8901,'-34'41'5934,"26"-17"-129,8-24-129,-6 20-3741,6-20-1032,10 4-129,7-7-129,6-5-129,9-8-129,12-5 0,7 1-129,6-4-258,8 2 129,2-3-129,1 4 129,0 4 0,-5 0-129,-8 8 0,-7-1 0,-10 0 0,-10 7 129,-8 3 1,-20 0-260,7 15 130,-18 0 0,-10 0 0,-5 6 0,-4 8 0,0-5 0,0-2-129,2-3 129,8-6 129,10-4-129,10-9 130,0 0-130,11 1 0,13-6 0,2-12 0,1-4 0,3-4-130,-2-7 1,-3-2 129,-10-7 0,-8-5-129,-8 1 129,-11 3-129,-8 2-129,-5 3 0,-5 9-516,-5-2-645,13 15-4257,-6 1-129,10 11-258,4-2-645</inkml:trace>
  <inkml:trace contextRef="#ctx0" brushRef="#br0" timeOffset="8168.4673">19984 8787 7998,'0'28'6192,"-6"20"-516,-8 9-258,6 13-3354,-7 17-1677,1 10 129,-5-4-129,5 0-129,0-15 0,6-13-129,2-24 129,5-24 0,1-28 0,9-30-129,5-23-129,3-16 129,0-24 0,1-17-129,-2 0 0,-1 8-129,-2 16 258,-2 16 0,-5 17 0,2 18 0,-1 35 0,4 28 0,0 24 0,0 23 0,5 12-258,3 9 258,3 11-129,3-4-129,3-5 258,3-8-129,4-18 0,1-21 0,2-20 0,6-20 0,-3-24 129,-3-21-129,-3-26 129,-4-21-129,-7-12 0,-7-6 129,-7 0 0,-5 11-129,-5 13 0,0 19-129,0 21-129,-6 24-129,6 22-129,-10 28-387,10 29-4128,-5-2-903,5 19-258,-3-2-516</inkml:trace>
  <inkml:trace contextRef="#ctx0" brushRef="#br0" timeOffset="8532.488">20729 9131 7611,'12'-8'5805,"-5"-4"0,-7 12-645,-9 5-3225,-6 7-1548,-8 6 0,1 4-129,-4 4-129,0 2 0,4 8-129,7-4 0,9-1 0,6-4-129,7-7 129,11-10 0,6-6 0,4-4-129,2-12 258,-1-2-129,-2-4 0,-5-3 129,-4 6-129,-6 1 0,-12 14 129,0 0 0,0 0-129,3 26 129,-3-1-129,2 11-129,0-7-516,13 10-3870,-6-15-774,10-9-387,0-15-516</inkml:trace>
  <inkml:trace contextRef="#ctx0" brushRef="#br0" timeOffset="8785.5025">21099 8266 9546,'13'59'5934,"-6"-10"-516,-6-1 0,6 10-4644,-7-5-129,4 4-387,-2-1-258,0-14-774,10-4-4386,-7-16-129,8-9-645,-2-15-258</inkml:trace>
  <inkml:trace contextRef="#ctx0" brushRef="#br0" timeOffset="8945.5117">21275 8497 9159,'-36'-4'6063,"9"22"-774,-10-3 129,2-5-5160,-9 4 129,-7-2-516,4 0-1419,-1-11-3483,6-1-516,9-12-387,14 1-258</inkml:trace>
  <inkml:trace contextRef="#ctx0" brushRef="#br0" timeOffset="9763.5584">22697 8644 8256,'15'-3'6063,"2"-6"-516,-17 9 0,-6-17-4515,-15 12-387,-10 5-129,-12 0-258,-9 10 0,-6 11 0,3 14-129,4 18 0,6 15 0,11 7 0,17 9-129,13 6 129,17-1 0,18-2 0,12-5 0,12-18-129,5-13 0,11-15-129,0-22 0,2-15-129,-3-27 0,-6-13-258,-15-22-258,-1-9-645,-18-20-129,0 1 129,-20-12 0,0 14 387,-6 7 516,-2 14 645,1 16 129,-3 18 774,13 34 387,-8 12 0,14 41 129,-12 6-387,9 24-387,-5 11-258,3 12-129,-5 2 0,4 2-258,0-10-129,1-11 0,4-13-387,-3-24-387,19-16-4644,-11-31 0,8-12-645,-5-36-258</inkml:trace>
  <inkml:trace contextRef="#ctx0" brushRef="#br0" timeOffset="9973.5705">23810 8293 10320,'-6'14'5805,"-20"-3"-516,-11 8-129,-11-2-5031,-14-6-516,-2 0-4644,-17-2-258,6-4-516,1 0-516</inkml:trace>
  <inkml:trace contextRef="#ctx0" brushRef="#br0" timeOffset="11331.6482">14485 7262 5289,'38'-16'5418,"-18"1"-516,-4 0-1161,-11-18-2451,8 9-387,-13-10-129,-1 5-387,-15-1 0,-4 9-129,-5 1-129,-1 11 129,-4 6 0,3 8 0,-1 12 129,7 14-129,4 6 129,7 6 0,4 6-129,6 5 0,0 3-129,8-3 0,4-7 0,1-5-258,1-3-645,-10-19-4128,9-1-258,-13-19-516,15 4-258</inkml:trace>
  <inkml:trace contextRef="#ctx0" brushRef="#br0" timeOffset="12601.7208">14427 7243 903,'0'0'5160,"0"0"258,0 0-258,0 0-2709,0 0-774,0 0-129,0 0-645,4 13 0,-4-13-387,-9 14-129,-2-9-258,0 5 0,-3 0-516,-6-10-1290,0 0-2967,0 1-645,7 2-387,-4 0-258</inkml:trace>
  <inkml:trace contextRef="#ctx0" brushRef="#br0" timeOffset="89797.1361">14108 10592 11868,'18'-41'5676,"-16"17"-387,-2 24-1419,-5-10-3483,-11 4 0,-10 9-258,-2 15 0,-4 5-129,0 2 129,2 7-129,6 3 0,8 1 0,11 6 0,5-6 258,16-3-129,7 1 129,8 3-129,0-2 129,4-1 0,-3-1 0,-6 0-129,-8-3 0,-10 9 0,-8-5 0,-19-6-129,-8 1 0,-9-7-129,-5 0-129,-6-15-129,7-4-774,-13-11-4128,26-16-387,5-7-258,19-10-516</inkml:trace>
  <inkml:trace contextRef="#ctx0" brushRef="#br0" timeOffset="90012.1484">14426 10354 10191,'19'107'5805,"-16"-22"-258,2 15-129,-12 6-4773,7 5-258,-5-5 0,0-7-387,3-11-258,-5-25-1161,9-13-3999,5-22 129,11-20-645,2-16-258</inkml:trace>
  <inkml:trace contextRef="#ctx0" brushRef="#br0" timeOffset="90784.1926">14616 10780 8385,'-65'20'5676,"21"-1"-258,2 5-258,-5-10-4128,1 2-774,-3-2 0,5-4-258,7 0-129,6-10-258,12 4-129,6-4-258,13 0 129,9 17 0,15 1 129,4-6 0,14 10 129,2-1 645,10-1-129,5-1 258,-6-9 129,2-3-129,-6-8 129,-1-8-129,-14-9 0,-4-2-129,-12-5-129,-10 1-258,-8-1 129,-7 7-645,-8 8 258,-8 8-129,4 11-129,-4 5-129,12 25-129,-2-5 129,13 17 129,6-6 258,16 3 0,4-7 129,8-4-129,2-8 387,0-17 258,1-9-258,-6-3 129,0-12 129,-9-13 129,1 9 258,-8-13 0,5 9 129,-7-1 258,5 16-258,-7-1 129,7 15 0,-4 13-387,-1 11-129,0 9 0,-6 11-129,-1-1-129,-4 0 0,-2-2-129,0-9-129,-6-17 129,6-24 0,-22 0 0,9-26 0,-1-24 0,1-12 129,3-17 0,5-4 0,4-5-129,2 8 258,12 4-129,4 16 129,4 13-258,5 18 129,0 22 129,-1 15-129,-8 21 129,-3 16-129,-7 13 0,-7 8-129,-5 3 129,-13-5-129,-10-10-129,-5-16-258,-1-9-645,-13-28-3354,14-6-903,2-24-387,9-8-516</inkml:trace>
  <inkml:trace contextRef="#ctx0" brushRef="#br0" timeOffset="91014.2058">15580 10950 10449,'-25'108'6063,"16"-48"-645,3-6-387,14-8-5031,-8 1-516,-4-18-4515,6-13-129,-2-16-387,24-9-774</inkml:trace>
  <inkml:trace contextRef="#ctx0" brushRef="#br0" timeOffset="91313.2228">15826 10897 10320,'29'29'5805,"-29"-29"-645,0 0-258,0 0-4515,0 12-129,-13-7 0,1-1 0,12-4-129,-22 20 129,16-2-129,5 0 0,2 7 0,8 1-129,6 8 129,0 3 0,-1-1-129,-1 1-129,-7-4-129,-4 4-774,-11-25-4257,-5-5 129,-9-19-903,1-20-258</inkml:trace>
  <inkml:trace contextRef="#ctx0" brushRef="#br0" timeOffset="91458.2312">15485 10602 10836,'-14'-2'5805,"4"28"-387,10-7-516,0-19-6321,0 17-3741,-12-12-387,-1 2-258,-7-7-645</inkml:trace>
  <inkml:trace contextRef="#ctx0" brushRef="#br0" timeOffset="92072.2662">14192 12383 10965,'17'-3'5676,"-8"-13"-387,-9 16-258,-14-18-4644,-11 11-129,-10 7 0,-4 0-129,-3 12 0,5 12-129,0 9 129,10 5 0,12 3-129,12 5 0,4-5-129,18-1 258,10-8-129,7-12 129,5-20-129,2-11-129,-1-21 129,-3-15 0,-5-20-129,-7-13 129,-8-12 0,-8-8-129,-7 6 129,-4 13 129,-6 7 0,-3 18 129,-1 28-129,10 28 129,-14 14 0,13 35 129,1 21-258,3 13 0,6 15 129,3 9-258,1-3 258,4-3-258,-2-6 0,1-8-129,0-16-129,-4-20-645,11-14-4386,-14-21-129,5-12-645,-4-13-387</inkml:trace>
  <inkml:trace contextRef="#ctx0" brushRef="#br0" timeOffset="92238.2758">14473 12507 11094,'10'78'5805,"-4"-33"-516,-3-7-645,-3-23-6837,0 2-2967,0-17-129,0 0-645,-13-28-129</inkml:trace>
  <inkml:trace contextRef="#ctx0" brushRef="#br0" timeOffset="92656.2997">14955 12226 9159,'-1'-13'5934,"-12"13"-516,3 10-129,-17 7-4128,10 7-774,-6 1 0,-3 0-129,1 0 0,3-5-258,2-7 258,7-2-258,13-11 129,0 12 0,9-10 0,11 3 0,5 5-129,3 0 0,2 5 0,-4 3 0,-7 4 0,-9 2 0,-12-2-258,-17-7 129,-15-3-258,-18-12-903,-6-3-4128,-11-20 129,3-6-516,-2-15-387</inkml:trace>
  <inkml:trace contextRef="#ctx0" brushRef="#br0" timeOffset="92778.3067">14394 12153 6450,'52'-10'5676,"-18"10"-774,-1 0-1161,3 4-6708,-1-4-1806,-2 0-516,4-4-516</inkml:trace>
  <inkml:trace contextRef="#ctx0" brushRef="#br0" timeOffset="93092.3246">15491 11780 8127,'23'-53'5676,"-30"29"0,-11 7-387,-14 2-3483,-2 8-1290,-9 7-129,2 11 0,-3 14-258,7 17 258,5 7-387,9 15 129,10 6 0,13 3 0,3 8 0,14 2-258,2 3 258,2 3-129,1-6 0,-8-8-258,-3-6-258,-11-22-645,4-10-4257,-13-24 387,-3-13-1032,-5-30-129</inkml:trace>
  <inkml:trace contextRef="#ctx0" brushRef="#br0" timeOffset="93250.3337">15280 12223 9030,'5'13'5676,"-15"1"-516,-15 4-129,-12-8-4644,-10-3-387,-5 1-1161,-11-8-3741,10 0-129,7-2-774,13-5 0</inkml:trace>
  <inkml:trace contextRef="#ctx0" brushRef="#br0" timeOffset="93684.3585">15711 12346 8901,'-45'-27'5289,"19"21"-129,-5 6-258,7 9-4515,-11 8 129,2 10-258,0 2 0,6 5-129,5 0 129,7-2-258,11-8 129,4-3 0,17-11-129,5-6 0,6-4-129,-1-9 129,5-6 0,-5 1 129,-3-2 0,-4 3-129,-7 3 129,-13 10-129,14 0 258,-12 10-129,0 10 0,0 10 258,-1-1-258,3 3 129,2-3-129,0-3-129,3-7-129,-9-19-516,18 11-2709,-15-28-1806,3-6-387,-6-13-258,0-5-516</inkml:trace>
  <inkml:trace contextRef="#ctx0" brushRef="#br0" timeOffset="94128.3839">15967 12276 8385,'15'90'5805,"-10"-40"-387,2 6-129,-4-7-4386,6 6 0,-6-14-258,3-2-129,-2-18-258,8-14 0,-1-8 0,0-23-129,2-10 129,-1-11-258,1-2-129,1-9 129,-2 8-129,-2 2 0,2 11-516,-8 0-1032,12 19-3612,-4 9 0,6 7-645,-5 7-387</inkml:trace>
  <inkml:trace contextRef="#ctx0" brushRef="#br0" timeOffset="94408.3999">16371 12385 7611,'-10'4'5676,"-1"16"-516,-3 7-258,6 9-4257,-3 6-258,7 8 129,4 0-387,3-1 129,10-6-129,8-8 0,3-10 0,5-8 129,-3-17-129,-3-11 0,-5-14 0,-6-8-129,-9-8 0,-6-1 0,-14-3-129,-13-4-258,-4 15-387,-16-11-2838,9 23-1290,-1 7-516,12 10-645</inkml:trace>
  <inkml:trace contextRef="#ctx0" brushRef="#br0" timeOffset="94888.4274">16655 12523 8901,'4'91'5418,"-2"-40"-129,6 6-516,-1-12-4386,-1-8-129,0-11-129,1-10 129,-7-16-258,16-17 0,-9-15 129,0-7-129,2-5 0,-1 1 0,-1-1 129,4 5 0,-2 11-129,3 8 129,3 13 0,2 7 0,3 0 0,3 11-129,3 2 0,0-3-129,2-1 129,-2-6-129,-3-3-129,-5-9 129,-5-2-258,-13-8 258,-4 0 0,-17 3-129,-7 5-129,-7 6 258,-2 5 0,0 16 129,0 11-129,10 5 129,11 9-258,8 0-129,14 6-516,3-15-1419,26 8-2322,3-10-645,9-9-129</inkml:trace>
  <inkml:trace contextRef="#ctx0" brushRef="#br0" timeOffset="95276.4494">17196 12763 258,'66'-75'4644,"-45"33"258,-2 6-258,-3 16-2193,-16-15-645,2 24-774,-12-1-258,-3 12-258,-9 5-129,1 17 129,-5 2-258,5 13 129,4-1-129,7 5 0,6-2 0,5 0-129,14-7 129,10-4 129,5-15-129,5-9 0,1-10-129,3-22-129,0-19 129,-4-17 0,-5-16-258,-11-14 129,-7-13-129,-12-9 129,-9-5 0,-15 12 129,-8 17-129,-5 22 258,-5 31 129,6 32-129,4 31 129,9 44-258,13 31 258,10 24-129,11 16-129,11 4-258,10 7-1032,0-13-3741,9-6-129,3-17-387,3-13-64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45:01.38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5901 2773 4257,'0'0'4644,"0"0"-387,0 0 129,0 0-3354,0 0-387,-4 11 0,4 11 0,0-1-129,2 15 645,-2-2-645,2 10 258,-1 3-387,-1 8-129,0-4 0,2 6 129,-2-3-129,0 8-387,0 6 129,0 3-258,0 0 258,2 7 129,0 5-129,-1 4 0,-1 8 0,0 6 0,0 2 0,0 4 0,0 7-129,-1 7 129,-1-2-258,2 7 258,0 0-129,0-5 129,3 2-129,-1-4 0,-2-3 129,0-3-129,0 3 129,0-2-129,-3 0 129,-3 3-129,0 0 0,1 6 129,1 6-129,0 5 129,1-2 0,-2 4-129,0-2 129,1 5 0,-2-3-129,-2 4 258,-2 0-129,0 3 0,-2 7 0,-1 3 0,2 4 0,2 1-129,1 7 129,1 3-129,6-6 129,1 0 129,0-13-129,0-8 0,1-7 129,5-9 0,-3-11 0,3-14 0,-4-10-129,1-4 129,1-6-129,2-2 0,-1-4 0,2-3 0,1-1 0,2-3 0,-1 0 129,4-3-129,-1-6 129,2-9 129,-2-5-129,5-4 129,-2-15-129,4 3 0,2-3-129,5-8 0,6 8 0,4 0 0,6 3 129,4 3-129,5 8-129,4-8 258,1 0 0,4 2-129,2-12 0,3-3 129,5-11-129,7-7 129,6-2 0,7-7-129,7-1 0,4-4 0,3 9 129,5 2-129,3 3 0,2 5-129,-1 9 258,1-2-258,-3-4 258,-1 3-129,1-6 0,-3-5 0,0 0 0,-8-5 0,-2-3 0,-4 7 129,-7-1-129,-2-3 129,-6 5-129,-8 9-129,-8-1 129,-6 9 0,-5-2-129,-5-5 0,-5 2 258,-7-3-258,-3-1 129,-5-8 0,-5 0-129,-5-4 129,0-13 0,-6-6 129,-2-1-258,-2-5 129,-1-5-129,-1-2 258,-3-4-129,2-5 0,-2-4 0,3-4 0,-3-7 0,6-6 0,-1-9 0,-1-7-129,3-10 258,-2-14-129,-1-10 0,-1-8-129,-3-7 258,-2-9-129,0-10 129,-3-7-258,-4-5 129,1-4 129,-3 0-129,1-4 129,0-5-129,2 0 0,1-4 0,0-6 129,1-2-129,1-2 0,-2-3 0,-1-1 0,-1-1 0,-1 4 0,2 5 0,-1 4 0,-1 7 0,2-1 129,1 5 0,3 2 0,1 3 0,1 1-129,0-1 129,0 1 0,0 1 129,0 6-129,0-1-129,0 4 129,-5 5-129,-1 3 0,-2 6 129,1 8-129,0 4 129,0 10-258,-2 7 258,0 6-258,2 6 258,-3 14-129,3 6 0,-3 8 0,1 9-129,-5 8 129,3 6-129,-3 10 129,-1 8 0,-1 4 129,-1 6-129,-3 8 0,-1 3 0,-1 3 0,-7 6 0,0 0 129,-5 0-129,-3 6-129,-7 3 0,-4-1 258,-8 2-129,-8-2 0,-1-2 129,-6 5-129,-2-3 0,-5-4 129,-2 1 0,1 2 0,-3-3-129,-2 3 129,-4-2 0,-2-3 0,-3 5-129,-1 0 0,-2 1 129,-2-4 0,1 2 0,-4 1-129,3-3 0,-1 0 129,1 0 0,0-2 0,3-2 129,2 0-129,0 0 0,6 3 0,0-3 0,2-3 0,2-1 0,3 3-129,9-3 0,4 4 129,7 0-129,8 0 0,11 3 0,8 1 0,6 3-258,5-1-387,6 12-1935,-7-15-2838,7 11 129,-6-7-516,6 6-387</inkml:trace>
  <inkml:trace contextRef="#ctx0" brushRef="#br0" timeOffset="172222.8505">10310 5148 6708,'-55'36'5160,"29"-24"-258,7-2-387,1-12-3483,18 2-258,-24 0-129,24 0 0,-13 0 258,13 0-258,0 0 0,0 0-129,2-5-129,9-3 0,3-2 0,4-5-129,10-3-129,4-3 0,8 3-129,4 4 129,3-1 0,3 5-129,3 3 129,-2 5 0,-5-6 129,-1 8-129,-9-2 0,-6 0-129,-7 2 0,-8 0 0,-3-3 0,-12 3 0,0 0-129,0 0 129,-6 17 0,-3-5-129,-2 1 258,3 3-258,-3 1 129,3 1 129,8-18 0,-7 15-129,7-15 129,14-20-129,1-3 129,2-6 129,2-7-129,-2 0-129,3 2 129,-5 3-129,-4 6 129,-5 3-129,-6 6 0,0 16 0,-19-10 0,2 10 0,-7 0-129,-3 0 0,-2 3-387,-3-3-516,12 0-4128,-13-8-129,12-2-645,-2-9-258</inkml:trace>
  <inkml:trace contextRef="#ctx0" brushRef="#br0" timeOffset="174358.9728">10135 6038 3354,'-38'8'5289,"25"-4"0,13-4-387,-8 13-2838,-5-13-129,13 0-516,0 0-258,0 7-258,0-7-129,0 0-258,17 0-129,-4 2-129,0-2 129,4 2-129,3-2 0,1-2-129,4 0 0,5-1 129,1 0 0,5 2-129,-2-4 0,7 4 0,-1 1 0,5 0-129,-3 0 129,1 3 0,2 0-129,0 1 129,2-1-129,0-2 129,-3-1-129,-2-1 0,-1-5 129,-4 1-129,-4-4 0,-5 0 0,-1-1 0,-7 0 0,0 5 0,1 0 129,-6-2-129,5 3 0,-1 4 0,-4 0-129,0 0 258,-3 0-258,2 2 0,-14-2 129,18 11 0,-18-11 0,0 0 0,0 0 0,10 6-129,-10-6 129,0 0 0,0 14 0,0-4 0,0 2-129,-2 4 129,0 1 0,-1-4 0,1 2 0,1-3 0,1-12 0,0 0 0,-3 10 0,3-10 129,0 0-129,0 0 0,0-6 129,0 6-129,3-14 129,-3 14-129,7-19 129,-4 4-129,1-2 0,-3 3 0,1-1 0,-2 1-129,-4-3 129,-7 2 0,-3 1 0,-1-1-129,-2 1 129,-1 2-258,-1-5-516,19 17-3870,-26-15-903,26 15-258,-6-22-516</inkml:trace>
  <inkml:trace contextRef="#ctx0" brushRef="#br0" timeOffset="186284.6549">12411 3018 1161,'1'-50'4128,"-1"32"129,0-3-1290,0 21-258,0-27-774,0 27-387,0 0-645,11 0-258,-10 10-129,6 9-258,-3-2-129,2 2 0,4 5-774,-9-13-1548,9 5-2064,-3-6 387,7-4-903,-2-6-129</inkml:trace>
  <inkml:trace contextRef="#ctx0" brushRef="#br0" timeOffset="186446.6642">12554 2942 2709,'-31'9'4902,"7"0"-258,-2 6-129,-5-5-3225,3 10 387,-8-10-1290,0-4-1419,2-1-2838,3-5-516,6-7-387,4-8-129</inkml:trace>
  <inkml:trace contextRef="#ctx0" brushRef="#br0" timeOffset="188944.8071">13282 2859 6837,'17'-4'4515,"-17"4"0,-4 9-387,-9 7-3612,-14-8-258,-6-1-1032,-5 3-3096,1 1-516,-3-5-129,4-1-774</inkml:trace>
  <inkml:trace contextRef="#ctx0" brushRef="#br0" timeOffset="197251.2822">13356 4488 258,'14'1'3612,"1"6"129,-2-1-2322,-13-6-129,25 4 129,-15-4-129,8 0-129,-18 0-129,22-3-258,-22 3 0,25-3-387,-15 2-129,7 5 129,-3 4-258,3 4 0,0 1 0,-1 6 129,1 1-129,-2-2-129,0 2 129,-3-3 0,-1 4 0,0 2-258,-4-6 129,-1 1 0,-2-2 0,-1 2 0,-3 2 0,0 2-129,0-2 129,0 6 129,0 3-129,0 4 129,-1 4 0,1 1 0,0 2-129,0 1 258,0-4-258,0 1 258,-3-6-129,-1 1 0,-2-3-129,0 1 129,-1-1 0,0 5-129,1 1 0,2 5 0,0 3 0,2 2-129,1-3 129,1 0-129,0-2 129,0-2 0,-2-7-129,2-1 129,0-4 0,0-2 0,-1 4 0,-1 2 0,2 3 0,0 0-129,0 6 129,0 1-129,0 4 129,2-4 0,2-3 0,0-1 129,1-4 0,1 1-258,1-9 387,0 2-258,1-6 129,1 4-129,1-3 0,-2 6 0,2 0 129,3-1-129,-3 5 0,0-1 129,-1-3-129,-1-2 129,-2-2-129,0-7 129,-1 0 0,-1-5 0,-4-12 0,6 14 0,-4-3-258,2 7 258,-2-4-129,1 3 0,-1 3-129,-2 5 258,2-4-258,0 6 258,-1-6-258,0-1 258,1-1-129,1 0 0,1-5 129,1 1-129,0 1 0,0-2 129,1 2-129,1 0 0,-1 5 0,-1-1-129,1 4 258,-1-2-129,-1 1 0,2-3 0,-4 3 129,4-3-129,-1-3 129,0 0-129,-2-1 0,4 1 258,-2 6-516,0 1 258,2-2 0,-4 0 258,2 5-516,1-1 516,-3 2-516,0-7 516,-2-3-258,1-1 0,-2-2 0,1 0 0,1-3 0,-2-12 0,0 19-258,1-7 516,0-1-258,0 2 0,1-1 0,0 4 0,0-3-258,0 2 258,1-2 0,-3-1 0,4 1 0,-3 0 0,2-1 0,-3-12 0,2 22 0,-2-8 0,1 3-129,-1 1 258,3 0-129,-3 0 0,0 2 0,0-1-129,0-1 258,0-1-258,0-7 258,-4 1-258,4-11 129,-6 15 0,6-15 129,-10 14-129,10-14 0,-13 20 0,7-8 0,-1 0 0,0 1 0,0 2 0,1-1 0,-5-2 0,2 1 0,-2-4 0,-3 3-129,-1-4 258,-1 0-258,-3-2 129,-1 1 0,-1-3 129,1 3-129,0-3 0,0-2 258,2 0-258,2-1 129,2 1 0,1 1 0,13-3 0,-18 3 0,18-3-129,-14 1 129,14-1 0,-10 3-129,10-3 129,0 0-129,-17 7-129,17-7-129,-14 0-903,14 0-3483,-10 0-645,10 0-258,0 0 258</inkml:trace>
  <inkml:trace contextRef="#ctx0" brushRef="#br0" timeOffset="210763.055">14847 8913 4257,'0'0'5676,"-15"9"-387,7-14-2064,8 5-1419,-18-6 258,18 6-387,-15-10-129,15 10-645,-14-8-129,14 8-129,0 0-129,0 0-129,-11-2 0,11 2-129,0 0 0,0 0-129,0 0 0,0 0 0,0 0 129,8 0 0,5-5 0,1 3 0,6-3-129,5-2 129,5 3-129,8 4 129,0 0 0,2 0-129,-1 1 0,1 4 0,-2-5-129,-1 0 129,0 0-129,-7-6 130,-4 1-130,2 2 0,-3-5 0,-3 2 0,-2 2 0,-5 1 0,-4-2 0,2 5 0,-13 0 0,13-5 0,-13 5 0,0 0 0,0 0 0,0 0 0,0 0 0,0 0 0,0 7 0,0-7 0,0 0-130,-11 12 130,11-12 0,-15 19 130,15-19-130,-13 14 0,6-1 0,0 2 0,0-2 0,7-13 0,-9 24 0,9-24-130,-8 18 130,8-18 0,-3 12 0,3-12 0,0 0 0,0 0 130,0 0-130,0 0-130,0 0 260,0 0-130,3-7 0,-3 7 0,17-11 0,-4-3 0,0 5 0,2-2 0,0-5 0,0 6 0,-4-2 0,-3 0 0,-8 12 0,13-14 0,-9 4 0,-4 10 0,0 0 0,0-19 0,0 19 0,-6-20-130,-7 8 260,-1-5-260,-4 5 130,-4-1 0,2 2 0,-2-1 0,2 2 0,1 2 0,5 2 130,2 3-130,12 3 0,-14-7 0,14 7-130,0 0 1,0 0-129,-9-19-645,9 19-3225,-10-15-1677,0 3-258,-10-7-645,-5-4-129</inkml:trace>
  <inkml:trace contextRef="#ctx0" brushRef="#br0" timeOffset="211663.1065">14843 8800 3354,'-5'16'5805,"2"6"-516,3-22-258,0 22-3354,0-22-258,0 0-387,-11 2 0,11-2-387,0 0-129,0 0 0,-14-5 129,14 5-129,0 0-129,0 0 0,0 0 0,0 0-129,0 0 0,0 0 0,0 0-129,7 8 0,-7-8 129,17 0-129,-3 4 0,3-2 0,1-2 0,4 0 0,1 1 0,2 4 0,1-1 0,-3-1-129,-1-1 129,1 0-129,-2 4 129,-4 1 0,2-5-129,-1-2 0,-2 0 129,2 0 0,-3-2 0,1 2 0,-3-7-129,1 3 0,-14 4 0,19 0 129,-19 0-129,12 0 0,-12 0-129,5 11 258,-5-11-258,3 12 0,-3-12 0,0 0-258,0 0-387,0-7-3354,0 7-1806,3-25-129,-2 4-645</inkml:trace>
  <inkml:trace contextRef="#ctx0" brushRef="#br0" timeOffset="227143.9919">22245 2771 8256,'10'-46'5289,"0"23"0,-5-9-516,15 19-3354,-13-13-258,14 15-387,-9-1-129,6 5-129,-2 5-129,1 3 0,-4 8-258,1 4 0,-5 10-129,-6-3 0,-3 6 0,0 2-129,-6-5 129,-3-3-129,0-3 129,0-7 0,9-10 0,-9 16 0,9-16 129,3 22-129,7-7 129,2 2 387,2 5-387,-3 7 258,1-2-258,-4-2 387,-6-4-387,-2-2 258,-9-3-387,-5-6-129,-1-1-258,-7-9-516,22 0-3999,-32-3-258,32 3-387,-21-4-258</inkml:trace>
  <inkml:trace contextRef="#ctx0" brushRef="#br0" timeOffset="227374.0051">22569 2629 8901,'20'49'5160,"-13"-16"-387,5 12-258,-10-3-4257,6-1-774,8 1-3612,-10-14-774,8-3 0,-14-25-645</inkml:trace>
  <inkml:trace contextRef="#ctx0" brushRef="#br0" timeOffset="227494.012">22683 2820 10062,'-24'-15'5289,"8"15"-258,-14 0-258,10 8-4257,-7 4-4644,-17-10-516,7 10-516,-4-12-774</inkml:trace>
  <inkml:trace contextRef="#ctx0" brushRef="#br0" timeOffset="228050.0438">23138 3127 13158,'17'15'5676,"-17"-15"-258,0 14-387,0-14-4644,-25 0-516,10 6-4257,-19-9-903,7 0-258,-7 1-516</inkml:trace>
  <inkml:trace contextRef="#ctx0" brushRef="#br0" timeOffset="233176.337">20965 8365 3096,'0'0'5805,"-6"11"-387,6-11-129,0 0-3354,7 9-129,-7-9-387,17 3-387,-8-2-258,12 0-129,1 4-129,5-2-129,2 0 0,7 3 0,3-2-129,2 2 0,3-3 0,1 4-129,2-3 0,-1 4 0,-2-3 129,-1 2-129,-6 1-129,0 3 129,-8-5 129,-3 4-258,-6-4 129,-4-1-258,-3-2 258,-13-3-258,14 2 129,-14-2-129,0 0-129,0 0-129,0 0-258,6-8-903,-6 8-3870,3-18-258,0 5-645,-3-9-129</inkml:trace>
  <inkml:trace contextRef="#ctx0" brushRef="#br0" timeOffset="233576.3598">21607 8228 5031,'6'14'6063,"-6"-14"-258,15 12-387,-15-12-2193,24 7-2193,-24-7-129,22 8-387,-9 0-129,6 5 0,-4 0-129,5 13 0,-1 3-258,2 8 129,0 3 129,-1-2-129,-3-3 129,-2-3-258,-3-3 258,-5-8-258,-7-7 258,0-14-129,-19 14-129,-4-14 0,-7 2 129,-6-2 0,-2 0 0,-1 0 0,1 0-129,7 0 0,4 0 129,5 0-258,5 0 0,3 0-258,14 0-645,-27 5-3612,27-5-1161,-18 2-258,18-2-645</inkml:trace>
  <inkml:trace contextRef="#ctx0" brushRef="#br0" timeOffset="235260.4562">20754 7732 7740,'-12'63'5805,"12"-37"-258,7 3-387,4-14-4128,10 2-129,0-13-258,8 1-129,1-5-129,5-1-258,3-6 0,0 1-129,3-1 129,-2 2-129,-1 2 0,-2 0 0,-2 2 0,-6 0 0,-5 1 0,-6 0 0,-4 0 0,-13 0 129,0 0-258,1 14 129,-7 0 0,-7 3 129,-2-3-129,0 5 0,-2-5 0,3-1 0,5-1 0,9-12 0,0 0 129,7-9-129,6-4 0,6-6 0,0-1 129,-1-7-129,-1-1 0,-6 0-129,-7 5 129,-5 4 0,-14 0 0,-7 4-129,-6 6-129,-9 3-387,3 6-1032,-9 0-3483,8 1-258,-2-1-645,10-5-387</inkml:trace>
  <inkml:trace contextRef="#ctx0" brushRef="#br0" timeOffset="236605.5331">21777 4796 516,'-15'35'2709,"15"-14"0,0-21-2838,0 16-387,0-16 0,0 0-258,0 0 258,0-15 129,3 0 258,2-3 645,1 5 774,-5-6 774,-1 19 129,6-22 258,-6 22-129,0 9-258,0 30-129,-12-1-516,5 21-516,-8 9-387,4 19 0,-3 10-258,7 11-129,1 3 258,6-4-387,2-2 129,7-7-258,7-11-387,-4-26-1032,9-12-2967,1-18-387,2-19-387,1-12 130</inkml:trace>
  <inkml:trace contextRef="#ctx0" brushRef="#br0" timeOffset="241204.7962">23774 6539 4128,'19'2'4902,"-19"-2"-129,0-6-129,-21-9-3999,2 5 0,-16-12-129,-5 0 0,-13-11 0,-4 4-258,-12-8 258,-5 6-258,-7 2 0,1 9 0,-1 1 0,6 7 0,-3 9 0,8 6-129,2 7 0,6 2 0,1 5-129,1 1 129,4 0-129,-3 3 0,0-6 129,2-1-129,-1-1 0,3 4 0,5 0 0,4 0 0,4 0 0,8 3 0,7-2 0,4 5 0,5-1 0,3-2 0,3 3 0,-4 0 0,0 2-129,2 3 0,-2-1 0,0-2 129,0 4-129,2 0 0,0-3 0,8-1 129,2 3 0,4 0 0,0 2 0,7 5 0,6-3 258,1 4-258,3-1 129,-1 1 0,2-4 0,-1 0 129,2-7 0,3 0 0,-2-3 0,8 2 0,4-2-129,9-2 129,6 1-258,6-2 129,5-4 0,4-3-129,2-3-129,2-4 129,2-5 0,-4-2 0,-3-7 129,2 2-129,-2 0 129,0 4-129,1 3 129,1 0 0,-1 3-129,3 8 129,-2 1 0,0-1-129,0-8 129,-3-3 0,-2 0-129,1-11 129,-4-11 0,1-5-129,-3-2 129,-3-1-129,-6 1 129,0-4-129,-8 1 0,-4-1 0,-8 6 0,-6-6 129,-10-8-129,-8-1-129,-6-6 129,-15 2 129,-9-10-129,-11 5 0,-9 1 0,-8 5-129,-6 6 129,-1 5 0,-3 5-258,-3-5-1290,7 21-3612,-2-4-129,12 3-645,8-3-258</inkml:trace>
  <inkml:trace contextRef="#ctx0" brushRef="#br0" timeOffset="252488.4415">17636 15320 9159,'53'17'5676,"-33"-8"-129,1-1 0,-21-8-3999,19 11-258,-19-11-387,-17 8-258,-12-2 0,-12-2-258,-13-4-129,-13 10 0,-10-5 129,-11-3-129,-4 3 1,-2-1-259,3-2 0,5 2 0,9-2 0,10-1 0,13 0 0,13 2 0,10-3 0,10 3 0,11 1 0,10-4 0,0 0 0,0 15-130,3-5-1289,-3-10-4128,0 0-387,0 0-387,18 0-258</inkml:trace>
  <inkml:trace contextRef="#ctx0" brushRef="#br0" timeOffset="253508.4999">17489 14323 9417,'28'-16'5934,"-17"16"-258,-11 0-129,7 7-3741,-23-3-645,-11 11-258,-17-1-258,-7 0-129,-11 1-129,-10 2-129,-4-7-129,0 0 0,5-3 0,7-2-129,10-4-258,8-1-129,14 0 0,8-8-387,24 8-774,-19-17-4128,27 2-129,9-10-258,17 1-516</inkml:trace>
  <inkml:trace contextRef="#ctx0" brushRef="#br0" timeOffset="253841.5189">18759 13643 12255,'0'0'5805,"-13"0"-129,-10 10-258,-10 0-4902,-9-1-129,-9-4 0,0 2-129,-3 0-258,2-1 0,6 3-129,6-4 0,10-1-516,3-4-129,16 0-516,-6-13-2967,17 13-1161,9-18-387,14 7-387</inkml:trace>
  <inkml:trace contextRef="#ctx0" brushRef="#br0" timeOffset="254125.5352">19966 13588 11223,'16'2'5934,"-24"3"-387,-17 2-258,-16-6-4773,-4 1 0,-12-2 0,1 4-258,-1-1 0,8 0-387,4 4-129,8-7-387,16 9-1161,1-9-3483,20 0-387,0 0-258,14-5-387</inkml:trace>
  <inkml:trace contextRef="#ctx0" brushRef="#br0" timeOffset="254329.5469">20498 13447 8256,'56'21'6063,"-45"-9"-516,-11-12-129,-21 25-2580,-7-15-2451,-14-3-387,-12 5-387,-17-9-1161,-5 14-3612,-12 0-258,2 2-516,-5-6-516</inkml:trace>
  <inkml:trace contextRef="#ctx0" brushRef="#br0" timeOffset="254809.5743">17436 12470 11223,'51'12'5934,"-51"-12"-258,-14 9-129,-23-9-4902,-17 0-129,-21 0-258,-10 0 129,-9-2-258,0 0-258,6 2-258,6-2-516,24 2-4386,5 2-258,25 1-516,9-3-258</inkml:trace>
  <inkml:trace contextRef="#ctx0" brushRef="#br0" timeOffset="255611.6202">16309 12818 9546,'-29'15'5934,"29"-15"-516,0 0-129,0 0-4515,7-12-258,12-2-258,-1-6 0,5-2-129,3 3-129,-1 8 0,-1 5 0,-4 6-129,-4 12 129,-6 9 0,-6 12 129,-4 6-129,-2-2-129,-6 0 258,-5-5-258,2-3 258,-2-9-129,4-9 129,9-11-129,-6 12 258,6-12-129,11 6 0,3 0 0,1 6 0,3 5 0,-1 7 0,-2 0-129,-5 4 0,-8 2 0,-2-1-129,-12-2-129,-9-13-387,4 8-2193,-15-22-2451,7 0-387,1-14-387,5-6-387</inkml:trace>
  <inkml:trace contextRef="#ctx0" brushRef="#br0" timeOffset="255963.6403">16804 12891 9159,'16'3'5676,"-16"8"-258,-10 13-129,-11-4-4773,5 2-129,-7-4-129,6 2 0,-2-5 0,8-3 0,11-12-129,-5 15 129,7-2-129,12 0 0,4 6 0,0 3 0,0 3 0,-5 6-129,-5 2 129,-8-3-258,-8-3 258,-12-8-258,-8-2-387,-13-11-774,3 0-4128,-4-9 258,8-6-774,0-5-129</inkml:trace>
  <inkml:trace contextRef="#ctx0" brushRef="#br0" timeOffset="256605.677">18161 13268 8901,'28'22'5289,"-13"0"-129,3 18-387,-11 7-4644,5 9-129,-2 11-516,-10-6-2967,7 4-1419,-2-9-387,3-9-516</inkml:trace>
  <inkml:trace contextRef="#ctx0" brushRef="#br0" timeOffset="256765.6862">18396 13416 9804,'29'89'5418,"-10"-23"-387,2 13-258,-7-7-5805,7 4-3612,-5-13-387,6-12-387,-4-22-387</inkml:trace>
  <inkml:trace contextRef="#ctx0" brushRef="#br0" timeOffset="257085.7045">19596 13292 9417,'0'61'5676,"6"-13"-774,5 3 0,2 6-4773,4 2-1290,-10-13-3354,7-14-387,-1-18-387,-1-14-516</inkml:trace>
  <inkml:trace contextRef="#ctx0" brushRef="#br0" timeOffset="257229.7127">19723 13326 10965,'15'49'5676,"-7"-3"-387,7 14-258,-8 4-5031,3-12-1806,2 1-3225,-2-16-258,4-16-387,0-21-516</inkml:trace>
  <inkml:trace contextRef="#ctx0" brushRef="#br0" timeOffset="257417.7235">20093 13312 8901,'-7'79'4902,"7"-31"-774,0-4-3354,13 0-5547,1-9-258,7-10-387</inkml:trace>
  <inkml:trace contextRef="#ctx0" brushRef="#br0" timeOffset="257562.7318">20273 13360 10191,'-6'85'5676,"5"-29"-516,1 7-387,11 2-7998,-5-15-1677,-4-14-387,-2-25-645</inkml:trace>
  <inkml:trace contextRef="#ctx0" brushRef="#br0" timeOffset="258731.7986">19182 14059 8256,'3'22'5160,"-3"-22"129,14 5-645,-14-5-4386,20-13-129,-8-1 129,2 3-129,4 1 0,3 7 258,-5 3-258,3 21 129,-5 12-129,-1 12 129,-10 6-129,-3 8 129,-3 1-258,-11-5 0,-3-7 129,-2-13 129,-5-17 0,3-10 0,0-10-129,6-13 258,4-6-129,6 0 0,5 3 129,5 6-129,13 7-258,4 5 129,7 11 0,3 7-258,7 8-516,-9-7-516,9 4-4128,-10-10 0,3 0-516,-9-13-258</inkml:trace>
  <inkml:trace contextRef="#ctx0" brushRef="#br0" timeOffset="259083.8188">19602 14270 9417,'22'78'5418,"-7"-25"-258,1 4-129,-2 6-4773,-4-6 0,0-5-258,-3-5 0,-3-10 0,-4-14 129,0-23-129,-8 0 129,0-26 0,-3-19 0,1-14 0,-2-10 129,4-3-129,2-3 0,6 11 129,0 5-129,13 15 0,3 13 129,5 22-129,3 10 129,-1 23-129,-1 13-129,-5 7 0,-8 10 0,-9-3 129,-8-2-258,-15-10 0,-11-10-903,-21-23-4128,1-15 129,-12-27-645,-1-22-516</inkml:trace>
  <inkml:trace contextRef="#ctx0" brushRef="#br0" timeOffset="259631.8501">16985 12191 8127,'-2'73'5676,"14"-11"-516,4 12-258,6 13-4386,-8-5 0,3-4-1032,2-3-2580,-9-25-1677,1-18-645,-11-32-387</inkml:trace>
  <inkml:trace contextRef="#ctx0" brushRef="#br0" timeOffset="259804.86">17239 12247 9030,'14'73'5676,"-11"-10"-258,-3 2-129,1 3-5031,3 17-3225,-8-11-2193,2-3-129,0-8-516,2-3-12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45:44.24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300 13837 2580,'0'0'4386,"0"0"-129,-5-12-2451,5 12-129,0 0 129,14-5-258,-14-7 0,10 12-258,-10 0-258,18-7-258,-18 7-129,21-12-129,-9 2-129,3 6 0,-1-3-129,1 1 0,0 3 0,0 3 0,-2 0 0,-1 0-129,-1 5-129,-11-5 129,15 15 0,-15-15-258,4 25 129,-4-8 0,0 4 0,-4 8-129,-2 2 129,-1 7-129,1 6 129,3 4 129,1 1-129,2 11 0,0-1 0,0 3 129,4 2-258,6-4 258,-3 3-129,2-3 129,-1-1-258,3-6 129,-5-2 0,1-5-129,-3-3 258,-1-3-258,-1-3 129,-2 1-129,0-3 129,0 1 0,0 4 0,0-5 0,0 2 0,0 5 0,2-5 0,4 6 0,0 6 0,0-3 129,-1 3-129,1 0-129,-4 4 129,-1 1-129,-1-2 129,0-2 0,-1-6 0,-4-2-129,1-6 129,0 3 258,-1-6-258,-1-2 129,2 1-129,-1 0 0,-1 1-129,2 0 258,1 0-129,1 3 0,1-2 0,1-2 0,0 1 0,0-3 129,1-5 0,2 4 0,0-3-129,0-1 258,0-4-129,1 0 0,-3-1 258,2 2-387,-1 2 258,-1 0-387,0 5 387,1-5-516,-1 6 516,1 0-258,-1-5 0,2 1 129,-1-7-129,2 5 258,-4-24-129,8 18 0,-8-18-129,7 12 129,-7-12 0,0 0-129,0 0 129,12 0-129,-12 0 0,0 0 0,0 0 0,0 0 0,12 5 0,-12-5 129,0 16-129,0-16 0,-27 24 129,2-13 0,-7 1 0,-7-3-129,-3 6 129,-5-9-129,0 2 0,2-8-258,7 0-516,-2-21-3483,20 9-1161,3-13-258,16 0-903</inkml:trace>
  <inkml:trace contextRef="#ctx0" brushRef="#br0" timeOffset="466.0266">14879 16099 6321,'-13'12'5676,"13"17"-129,-4 1-516,4 14-3483,0 4-903,-1 7-516,-2-2 258,2 6-258,1-6 0,-3-11-387,3 4-1032,-2-26-3225,5-3-774,-3-17 0,17 0-645</inkml:trace>
  <inkml:trace contextRef="#ctx0" brushRef="#br0" timeOffset="806.046">15067 16462 8385,'12'20'5031,"-12"-20"129,0 0-774,-4 15-4257,4-15-129,-26 18 0,12-7-129,-2 0 129,1 4 0,3 2-129,3-6 129,9-11 129,4 19-129,8-19 0,4 1 0,3-1-129,-2-2 129,1-7-129,-3 3 129,-2 2 0,-13 4-129,11-8 258,-11 8-129,0 0 0,0 12 129,-1 0-129,-2 1-129,3 6-2967,0-19-1419,0 0-645,18 0 0</inkml:trace>
  <inkml:trace contextRef="#ctx0" brushRef="#br0" timeOffset="1006.0574">15190 16086 6063,'6'53'5805,"1"-10"-387,4 12-516,-2-2-3870,1 6-645,-4-4-129,0 3-258,-1 3-258,-5-29-3612,2-1-1161,4-20-129,4-8-516</inkml:trace>
  <inkml:trace contextRef="#ctx0" brushRef="#br0" timeOffset="1166.0667">15339 16354 8256,'-45'-8'5805,"24"17"-774,-5-2-129,2 8-4902,-7-5 258,-5-3-1290,6 5-3354,-1-9-645,7 2-645,4-5 0</inkml:trace>
  <inkml:trace contextRef="#ctx0" brushRef="#br0" timeOffset="1706.0976">15630 16206 7353,'19'32'5805,"-17"-11"-774,4 4-129,-6 1-3870,0 18-516,-6-4 0,0-5-129,-2-2 258,1 2-387,1-12 258,3 1-129,3-13 0,0-11 0,8 7-258,5-3 129,-1-4-129,5-4-129,-2 4 129,3-2-258,-3 1 129,0-3-129,-4 3-129,-11 1-258,17 0-387,-17 0-774,0 0-3612,0 0 0,0 0-645,0-17 0</inkml:trace>
  <inkml:trace contextRef="#ctx0" brushRef="#br0" timeOffset="1969.1126">15656 16474 3483,'0'0'5805,"0"0"-645,4-9 129,12 12-2967,-16-15-645,14 12-258,-7-11-645,7 9-258,-14 2-129,21-10-258,-9 5-129,-12 5-387,20 0-516,-20 0-3741,2-12-516,-2 12 0,0-14-1290</inkml:trace>
  <inkml:trace contextRef="#ctx0" brushRef="#br0" timeOffset="2184.1248">15583 16235 4128,'15'16'5805,"-3"-11"-516,6-2 0,-2-12-3225,11 6-1161,-13-11-129,6 6-645,-5-8-258,-3-8-1419,1 9-3354,-13 15-516,16-13-129,-16 13-387</inkml:trace>
  <inkml:trace contextRef="#ctx0" brushRef="#br0" timeOffset="5377.3076">15413 16603 9804,'4'12'5934,"-1"2"-645,-3-14-129,0 12-4386,0-12-387,0 0-516,-5 26-1548,5-26-3354,-8 13-258,8-13-645,0 15-25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06:10.920"/>
    </inkml:context>
    <inkml:brush xml:id="br0">
      <inkml:brushProperty name="width" value="0.05292" units="cm"/>
      <inkml:brushProperty name="height" value="0.05292" units="cm"/>
      <inkml:brushProperty name="color" value="#8DB3E2"/>
    </inkml:brush>
    <inkml:brush xml:id="br1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792 6915 4644,'0'-35'5160,"0"16"-258,-7-6-1806,7 25-516,-6-21-774,6 21-387,0 0-258,0 0-258,0 0-387,0 0 0,-8 17-129,5 7-129,0 7-129,-2 13 0,1 14-129,-1 14 129,2 13 0,1 13 129,0 10-129,2 10 129,0 7-129,0 2 258,4 1-129,-1-1 0,-2-4-129,0-7 0,-1-4 0,0-8 0,0-3-129,-4-9 0,-2-10 0,1-4 0,-1-13 129,0-7 0,2-5-129,0-12 0,0-7 129,2-5-129,1-7 129,0 1-129,1-7 0,0-6 129,0-10-129,1 19-129,-1-19-129,0 0-387,15 9-516,-15-17-3999,12-2-387,-1-10-516,8-1-516</inkml:trace>
  <inkml:trace contextRef="#ctx0" brushRef="#br0" timeOffset="343.0196">9996 8824 9417,'20'55'5934,"-9"-21"-387,-8 0 0,3 9-4773,-6-7-129,-2 6-258,-12-1 0,-1 0 0,-8-5 0,-4-1-258,-3-5 0,-3-2 129,0-9 129,-2-10-129,0-6 129,2-3 0,-1-15-258,3-4 258,1-8-129,3-5-129,0-1 0,1 2 0,5-1-129,3 5 0,3 6-129,2 4 0,4 5-129,-4 0-387,13 12-516,-25-18-4257,25 18-387,-13-20-258,9 8-516</inkml:trace>
  <inkml:trace contextRef="#ctx0" brushRef="#br0" timeOffset="1591.0909">7694 9065 10836,'6'-32'5676,"1"21"-516,-7-1 129,0 12-4644,-7-20 0,-4 17-387,-11 3 0,-1 10-129,-4 4 0,-1 4-129,4 9 0,2 3 0,5 8 0,9 0-129,7-4 129,1-5-129,9-3 129,5-1 0,2-11 129,2-5-258,0-6 258,-5-3-129,0 0-129,-13 0 129,20-10 129,-20 10-129,10-7 0,-10 7 0,0 0 0,0 0 0,0 0 129,0 0 0,0 0 0,0 0 0,0 0-129,0 0 129,0 0-129,0 0 129,0 0 0,0 0-129,0 0 0,0 0 0,0 0 0,0 0 0,0 5 129,0-5-129,0 0 0,0 0 0,0 0 0,0 0 258,0 0-258,0 0 0,0 0-129,7 12 258,-7-12-129,0 0 0,0 0 0,0 0-129,0 0 129,0 0 0,0 0 0,0 0 0,0 0 0,0 0 129,0 0-129,0 0 0,0 0 0,0 0 0,0 0 0,0 0 129,0 0-129,0 0-129,12-9 129,-12 9 0,0 0 0,6-15-129,-6 1 129,0-3-129,0-1 0,0-1 258,-1 0-129,1 2 129,-2 3-129,2 14 258,0-14-258,0 14 0,5 6 129,5 11-129,1 7 0,2 1-129,3 4 258,-1-3-258,1 0 0,-3-9-387,7-2-387,-20-15-4257,24-17-387,-14-12-258,7-10-516</inkml:trace>
  <inkml:trace contextRef="#ctx0" brushRef="#br0" timeOffset="1823.1042">7775 8558 11352,'19'84'5934,"-2"-24"-387,-4-2-387,8 13-4386,-6 1-258,2-1-258,-3-6 0,4-5-258,-1-8-129,-4-14-387,6-10-258,-8-27-387,11-6-3354,-13-27-903,2-10-387,-5-23-387</inkml:trace>
  <inkml:trace contextRef="#ctx0" brushRef="#br0" timeOffset="2011.115">7891 8427 9417,'-3'-17'5934,"4"33"-645,11 19 0,17 26-3999,-11 6-387,7 14-516,0 2 0,1 4-258,0-3-258,-5-8-129,2-7-645,-12-23-3612,11-13-774,-5-25-387,1-9-516</inkml:trace>
  <inkml:trace contextRef="#ctx0" brushRef="#br0" timeOffset="2217.1267">8174 8615 10836,'-32'17'5805,"9"12"-258,-2 12-258,-8-4-4386,-2 6-258,-10-6-258,3-4-258,0-2-258,3-13-129,9-8-387,2-17-903,28 7-3870,-17-30 0,20 9-516,7-9-258</inkml:trace>
  <inkml:trace contextRef="#ctx0" brushRef="#br0" timeOffset="2747.1571">8179 8695 8385,'43'111'5160,"-19"-48"129,-1-13-645,1 1-4257,-9-11 0,-1-9 0,-7-15-258,-7-16 129,7-12-129,-7-23-129,0-7 0,0-7 129,0-8 129,4-3-129,6 6 129,2 3-258,2 11 129,5 10 0,-1 4 0,1 11 0,-1 3-129,-5 10 258,0 2-387,-13 0 258,13 12 0,-12 0-258,-1 7 129,-4 1 0,-2 1 0,2 4 0,-1 1 0,0-6 0,4 1 129,1-6-129,0-15 0,11 2 0,-11-2-129,17-18 129,-6-7 0,-4 0-129,1-4 129,-4 5 0,2 3 0,-3 5 0,-2 5 129,-1 11-129,0 0 0,5 17 129,1 5-258,1-4-258,6 12-645,-11-13-3870,14-1-258,1-10-516,2-6-258</inkml:trace>
  <inkml:trace contextRef="#ctx0" brushRef="#br0" timeOffset="2981.1705">8715 8410 8643,'-11'46'5418,"4"-19"-387,1 4-258,-11 0-4386,15 1 0,-2 1-258,4-4-258,4-7-129,6-12-258,12-3-258,0-14-774,14 0-1935,-6-13-1548,1-7-258,-1-7 0</inkml:trace>
  <inkml:trace contextRef="#ctx0" brushRef="#br0" timeOffset="3209.1836">8809 8049 4257,'-13'-46'5805,"13"46"-387,0 0-387,0 0-2322,15 44-774,-11-8-903,9 13-387,-3 8-387,3 11 129,-1-5-387,3-5-129,0-1-258,-3-17-645,13-1-3612,-11-19-645,6-9 0,-4-16-774</inkml:trace>
  <inkml:trace contextRef="#ctx0" brushRef="#br0" timeOffset="3365.1925">9021 8270 7353,'-36'-25'5547,"14"25"-387,0 8-129,-12 4-3870,15 13-129,-10-8-645,7 4-516,4 5-1290,-1-12-3354,19-14-258,-12 5-645,12-5-258</inkml:trace>
  <inkml:trace contextRef="#ctx0" brushRef="#br0" timeOffset="3543.2027">9067 8364 7482,'0'78'5031,"0"-48"-258,2 3-1161,8-9-7740,-7-13-387,8-6-516,1-10-387</inkml:trace>
  <inkml:trace contextRef="#ctx0" brushRef="#br0" timeOffset="3823.2187">9248 8243 7482,'0'0'5547,"0"18"-129,-4-2-516,4 2-3354,-7-3-903,7 3-129,0-2-258,0-4-387,0-12-129,24 14 0,-8-14-129,0-1-129,3-7 0,-4-4 0,0 2 129,-9-6 0,-4 0 258,-6-3 0,-7 7-516,-15-12-1032,0 9-2838,-2 6-387,-1-6-387,6-1 129</inkml:trace>
  <inkml:trace contextRef="#ctx0" brushRef="#br0" timeOffset="4167.2383">9360 8154 7482,'17'34'5418,"-14"-19"-387,4 0-258,-7-15-3999,6 27-129,-6-27-387,10 12-258,-10-12 0,0 0 0,14-15-129,-11-4 0,2-9 129,0 3-129,-1 3 129,2 0 0,2 7 258,-8 15-129,19-4 258,-2 19-129,-2 11 0,4 5 129,-1-3-129,0 2-258,2-1-516,-9-21-2709,4-5-1677,-9-18-516,-4-19-387,-4-23 0</inkml:trace>
  <inkml:trace contextRef="#ctx0" brushRef="#br0" timeOffset="4297.2458">9329 7623 10836,'-48'-36'5418,"48"36"-774,0 0-129,7-5-5934,4-7-3096,2-8-516,0-9-387,-1-18-516</inkml:trace>
  <inkml:trace contextRef="#ctx0" brushRef="#br0" timeOffset="5375.3075">9068 5902 7353,'15'41'4773,"-4"-23"0,0-7-1419,9 7-2193,-20-18 0,21 17-645,-21-17-258,20 9 0,-20-9-258,15 3 129,-15-3 0,0 0 129,0 0 258,10 0 0,-10 0 258,0 0-129,0 0 129,0 0-129,0 0 0,0 0-129,0 0-129,13-15-129,-8-9 0,0-7 0,1-15-129,4-15 0,-3-18 258,2-16-258,-3-17 129,0-10 129,-1-12-129,-4-5-129,-1 2 129,-1 5 130,-6 3-388,2 13 0,2 12 0,-2 12 0,3 15 0,2 14 0,0 7 0,4 10 0,3 12 0,4 5 0,-4 5 0,1 5 0,0 8 0,-8 11 0,11-11 0,-11 11 0,0 0 0,0 0 0,0 0 0,3 11 0,-3-11 0,-3 20 0,-2-3 0,-3 5 0,0 10 0,-1 6 0,-2-1 0,0 5 0,1 0 0,-3-5 0,2-2 0,1-9 0,-2-9 0,1-6 0,-1-9 0,2-4 0,0-17 0,3-9 0,0-5 0,4-8 0,3-7 0,0-4 0,6-3 0,5 1 0,5 8 0,0 4 0,0 4 0,0 8 0,0 10 0,1 8 0,3 8 0,-1 5 0,2 11 0,1 5 0,2 6 0,-1 1 0,2-2 0,-5-2 0,-3-3 0,-4-15-646,-1-1-1289,-12-19-2967,-2-7-645,-14-18-258,2 4-387</inkml:trace>
  <inkml:trace contextRef="#ctx0" brushRef="#br0" timeOffset="6887.394">8991 3367 10191,'27'118'5160,"-13"-60"-516,7 3 129,-12-17-4128,10-3 0,-11-25 0,4-8-129,-8-22-129,5-15-129,-8-13 0,0-4-129,4-6 0,0 5 0,3 1 129,2 11-258,5 13 0,4 9 129,5 10 0,2 3 0,2 8-129,1-1 129,2-4-129,-2-3-129,-3-11 258,-6-10-258,-6-6 129,-7-5-129,-7-4 0,-2 0 0,-11 2 0,-6 11 258,-2 7-129,-5 12-129,2 4 129,5 13 0,8 12-129,8 8 129,5 8-129,11-3-387,13 4 0,1-21-1290,18 12-2967,-5-18-129,9-6-129,-7-13-774</inkml:trace>
  <inkml:trace contextRef="#ctx0" brushRef="#br0" timeOffset="7332.4194">9575 3088 6321,'-2'10'5160,"4"2"-129,0-2-516,8 16-1419,-2-4-2451,4 12 0,-2 10-516,3 4 0,0 6-129,0 0 129,-1-4-129,0-4 129,-3-7-129,-2-13 129,-7-26 0,0 0 0,0-26 0,-7-15 0,-5-13 129,2-7 129,-1-8-129,3-4 129,3 3-258,5 14 0,4 5 0,9 17 0,3 10-129,5 12 258,1 12-258,-3 14 0,-2 14 129,-8 4-258,-7 5 129,-3-1 0,-9-2-387,-13-10-387,1 0-258,-15-24-3483,12 0-387,-2-14-129,10-5-645</inkml:trace>
  <inkml:trace contextRef="#ctx0" brushRef="#br0" timeOffset="7675.439">9813 2900 11481,'18'82'5160,"-3"-32"-516,-4-16-129,4 3-4128,-3-5 129,2-8-645,0-12 258,-1-12-387,-2-15 258,-1-7 258,-2-7-516,-2-4 258,0 1-129,-3 7 129,-1 2-129,0 11 258,-2 12-129,0 0 0,14 23 129,-2 0 0,-2 1 0,8 3-129,-3-2-129,2-10-387,4 0-774,-14-20-3612,7-15 387,-9-18-774,1-11 0</inkml:trace>
  <inkml:trace contextRef="#ctx0" brushRef="#br0" timeOffset="7880.4508">9993 2362 9546,'-9'-26'5289,"12"33"-258,16 32-258,-5 5-3483,11 26-387,-6 4-516,6 7 129,-4 6-258,2-5-129,-1-6-258,-5-10-258,1-7-516,-10-30-2322,10-3-1419,-18-26-645,20 0 0,-16-21-516</inkml:trace>
  <inkml:trace contextRef="#ctx0" brushRef="#br0" timeOffset="8195.4687">10320 2617 10191,'15'29'5289,"-16"-12"-516,0 7 0,-8-2-4257,-3 2-129,-1-1 0,1 1 0,2-4-129,3-5-129,6 0-129,1-1 0,0-14 0,24 12 0,-7-5-129,0-1 129,0 4-258,-1 1 258,-5 4 0,-9 1 258,-2 4-258,-12-1 0,-5-1-129,-9-9-258,7 6-3741,-11-14-645,7-1 0,1-9-1032</inkml:trace>
  <inkml:trace contextRef="#ctx0" brushRef="#br0" timeOffset="8384.4795">10454 2752 10062,'0'36'5160,"0"-14"-645,0 5-258,6 3-6579,-6-18-1935,6 5-129,-6-17-903,18 4 129</inkml:trace>
  <inkml:trace contextRef="#ctx0" brushRef="#br0" timeOffset="8659.4952">10589 2639 9030,'9'9'4902,"-9"3"-129,0 19-387,-9-6-3741,7 2 0,-5-1-258,4 1-129,1-2 0,2-4-129,6-11-129,6-6 129,4-4-129,3-14 129,-2-6-129,0-6-129,-8-1 129,-5-7 0,-7 5-129,-12-2 129,-11 9-516,-14-9-1032,4 17-2709,-9-6-516,8 6-258,-1 2-258</inkml:trace>
  <inkml:trace contextRef="#ctx0" brushRef="#br0" timeOffset="9124.5219">10839 2556 6321,'2'29'4902,"-1"-15"-258,6 7-258,-3-7-3354,8 15 0,-7-12-258,7 6-258,-6-8-129,4-5 0,-10-10 129,15 0-129,-11-15 0,4-6 0,-5-1 0,4 1 129,-3-2 0,4 5 0,-8 18-129,19-10 129,-8 11-129,4 11-258,0 7 0,-4-4-645,11 10-4128,-22-25-258,16 12-516,-16-24-516</inkml:trace>
  <inkml:trace contextRef="#ctx0" brushRef="#br1" timeOffset="15987.9145">14344 9196 8127,'2'13'5805,"0"0"-258,-2-13-258,3-16-3870,-4-13-645,-4-12 0,-9-10-258,-3-8-129,-7-6 0,-4-4-258,-5 1 0,-2 4 0,-4 1-129,-1 6 129,2 5 0,4 11 0,5 5-129,7 11 258,3 3-129,7 7 129,12 15 0,-11-6-129,11 6 129,0 0-129,0 0 0,0 0-129,7 6 129,-7-6-129,0 0 0,11 16-258,-7-1 258,-1 2 0,-3 8 0,3 8 0,-3 0 0,0 6-129,0-7 258,-3-3-129,2-3 129,-1-9-129,2-17 0,0 0 0,0 0 0,-13-9 0,13-11 0,0-4 0,0-3 0,0-1 0,2 3 0,1 3 0,4 4 0,-3 5 129,-4 13-129,10-17 129,-6 6 0,-4 11-129,14-12 0,-14 12 129,21-15-129,-5 12 0,3-2 129,-1 3-258,5 4 129,2 4 129,0 5-258,-2 1 0,0 3-129,-6-10-258,1 10-903,-18-15-4128,15 2 0,-15-2-774,4-8-258</inkml:trace>
  <inkml:trace contextRef="#ctx0" brushRef="#br1" timeOffset="17018.9734">14493 9852 11094,'13'-10'5805,"-10"-2"-387,-5-4-1032,2 16-3870,-17-3 0,1 7-129,-3 9-258,1 8 0,2 6-258,3 4 129,4 3-129,4-4 0,5-5-129,8-9 129,6-9-129,4-7 0,4-13 129,-3-10 0,2-4 129,-2-4-129,-5 3 129,-3 2 0,-2 6 129,-4 4-129,-5 16 129,0 0-129,0 0 129,2 26 0,3-2-129,1 4 0,7 1-387,-6-15-774,13-2-3999,-4-12-129,8-9-516,-5-24-258</inkml:trace>
  <inkml:trace contextRef="#ctx0" brushRef="#br1" timeOffset="17226.9853">14705 9379 10449,'28'95'6192,"-8"-34"-645,-1 2-387,0 7-4515,-2 2-258,1-3-258,-4-11-129,0-10-129,2-7-645,-10-23-1290,6-5-2967,-12-13-774,19-16 0,-14-19-645</inkml:trace>
  <inkml:trace contextRef="#ctx0" brushRef="#br1" timeOffset="17432.9971">14902 9336 9288,'20'17'5934,"-1"19"-516,-7 7-129,8 7-4386,-6 10-387,3 1-258,-4-1-129,3 0-387,-1-7-258,-7-14-516,15-3-2451,-10-16-1806,3-15-387,-5-13-258,-1-16 388</inkml:trace>
  <inkml:trace contextRef="#ctx0" brushRef="#br1" timeOffset="17577.0054">15083 9622 9030,'-59'-22'5547,"24"25"-258,-5-2-1290,7 21-2580,-11-7-516,3 5-645,6 1-516,2-14-1032,13 3-3870,8-10-129,12 0-516,6-5-258</inkml:trace>
  <inkml:trace contextRef="#ctx0" brushRef="#br1" timeOffset="18011.0301">15197 9610 4386,'15'92'5676,"-10"-49"-516,-2 1-516,3-13-2580,0 4-1677,-5-14 0,4-9-129,-5-12-129,12-9-129,-3-9 0,0-11 0,3-2 129,0 2-129,-2-5 129,0 10-129,-5-1 0,-2 4 129,-3 7 0,0 14 0,0 0 0,0 0 0,0 0 0,-5 9 0,5 8 0,0 5 129,3-3-129,5 3 129,5-4-129,2-2 0,3-7 129,0-4-129,0-5 0,0 0-129,-4-5 0,-4 0 0,-10 5-258,11-19 0,-11 19-645,-1-26-1935,1 26-1935,-6-16-645,2 5-258,1-1 1</inkml:trace>
  <inkml:trace contextRef="#ctx0" brushRef="#br1" timeOffset="18409.053">15603 9509 1935,'0'0'5031,"0"0"0,0 0-129,-8 0-3225,3 14-258,-15-9 0,13 19-129,-8-5-258,8 7-129,-3-1-387,10 3 0,0-3-258,11 2-258,5-8-129,3-7-129,3 0-516,-8-12-2838,10 0-1290,-10-5-516,5-4-387</inkml:trace>
  <inkml:trace contextRef="#ctx0" brushRef="#br1" timeOffset="18837.0774">15739 9244 5547,'-1'-33'5805,"1"33"-129,0 0-516,-4 21-2709,7 17-1548,-3 6-129,3 14-516,1 2 0,3 11-258,3-6 0,0-11-129,3-4-645,-6-25-1419,4-3-2709,1-16-516,3-6-387,-8-22-129</inkml:trace>
  <inkml:trace contextRef="#ctx0" brushRef="#br1" timeOffset="18973.0852">15822 9438 7224,'-34'-7'5289,"15"16"0,3 11-516,-3-3-4515,4-1-903,-2-1-3999,6 0-129,11-15-645,0 0-387</inkml:trace>
  <inkml:trace contextRef="#ctx0" brushRef="#br1" timeOffset="19407.1099">15932 9451 8901,'0'42'5547,"0"-20"-387,0 1-387,0 0-4386,0-1-258,0 0 0,0-6-258,8-3-387,-8-13 258,20 9-129,-7-9 0,3-7 129,-2-10 0,0 1 129,-4-4 0,-1-1 0,-6 1 129,-3 0 0,0 4 129,-3 4-129,3 12 129,-11-14 129,11 14 0,0 0 0,0 0 129,0 0 0,0 0 129,0 0 0,0 0-129,5 6-129,-5-6 129,13 5-258,-13-5 129,13 0-129,-13 0-129,11 0-129,-11 0-129,0 0-387,0-19-1161,0 19-3225,-2-15-387,2 15-387,-12-25-129</inkml:trace>
  <inkml:trace contextRef="#ctx0" brushRef="#br1" timeOffset="19800.1324">16096 9353 5934,'22'25'5547,"-22"-25"-258,21 23-1290,-21-23-2451,20 19-645,-20-19-387,19 25-129,-10-13-258,2-1-129,-11-11-129,20 11 129,-10-11 0,4 0 0,-2-3 129,3-4 0,0-2 387,1 2-258,-2-2 0,2 9 0,-3 0 0,-2 0-387,0 1-387,-11-1-1806,0 0-2838,0-7-129,0 7-387,-15-31-258</inkml:trace>
  <inkml:trace contextRef="#ctx0" brushRef="#br1" timeOffset="20341.1635">16273 3839 9159,'7'29'5547,"-14"-10"-129,-18-9-258,-1 9-2580,-14 0-1806,-11 5 0,-10-3-129,-6 2-129,-1-2-258,1 0 0,6-2-129,8-5-129,11-1-387,10-12-516,22 10-3999,10-11-387,0 0-258,8-3-387</inkml:trace>
  <inkml:trace contextRef="#ctx0" brushRef="#br1" timeOffset="20743.1865">15727 3829 11868,'-26'17'5418,"16"14"-387,-10-2 0,3 13-4128,-8-1-129,3 12-129,-5-10-258,6 4 0,4-15-258,6 2 258,8-11-258,3-6 0,12-5-129,7-5 129,7-5-258,2-2-129,10 3-258,-5-7-774,11 4-3741,-14-10-258,0 8-258,-11-9-387</inkml:trace>
  <inkml:trace contextRef="#ctx0" brushRef="#br1" timeOffset="22323.2768">16401 3575 9804,'13'59'5289,"-3"-13"-645,-3-1-129,6 5-3870,-7-5-258,1-2-129,-3-11-129,-1-9 0,-3-23-129,0 0 129,0-12-129,0-11 258,0-11-129,0-1 129,4-1-129,3 7 129,3 1-129,7 15 129,3 8-258,2 5 0,5 6 0,3 4-129,2 1 129,0-2 0,4-2-129,-7-7 129,0-5 0,-7-13-129,-7-4 129,-5-3 0,-7-1-129,-6 0 129,-9 3-129,-8 6 0,-5 13 0,1 4 129,2 12 0,3 10-129,8 9 0,6 6-129,6 6-129,11-4-129,13 2-645,-2-21-1935,20 6-1677,-4-18-387,10-3-387,-8-9 387</inkml:trace>
  <inkml:trace contextRef="#ctx0" brushRef="#br1" timeOffset="22835.3061">17035 3560 9546,'16'78'5160,"-3"-26"0,-5-4-387,6 7-3999,-3 3-387,-1 3 129,-2-11-258,0-5-258,0-10 0,-7-12 0,-1-23 0,0 0 0,-4-23-129,-7-20 0,1-8 129,3-8 0,-1-7 129,2 3-129,6 6 0,1 11 0,11 13 0,4 14-129,3 13 129,1 9 0,-2 21-129,-4 5 0,-5 7 0,-9-4-129,0 1-129,-18-15-774,7-3-3354,-16-15-387,2-1-258,-2-21-258</inkml:trace>
  <inkml:trace contextRef="#ctx0" brushRef="#br1" timeOffset="23195.3267">17264 3541 8514,'14'63'5289,"-12"-34"-645,3 4-129,-2-17-3870,3 8-258,-6-24-129,13 12-129,-3-13-387,1-13 129,3-7 0,-2-6-129,3 0 0,-3-2 0,-1 7 129,-4 5 0,-7 17 129,12-10-129,-12 10 258,7 21 0,-2-3 0,3 6 129,-1-7-129,1 2 0,5-11-129,0-8-129,6-4-516,-9-25-2193,10 0-1548,-6-18-387,4 6-387,-6-10 0</inkml:trace>
  <inkml:trace contextRef="#ctx0" brushRef="#br1" timeOffset="23403.3386">17540 3077 10836,'0'0'5031,"1"17"-129,9 14-645,-10 6-3612,10 15-516,-2 6 129,4 14-387,0-2 0,0-1 0,4-1-258,-5-13-774,14-3-3354,-12-18-387,5-9 0,-6-21-903</inkml:trace>
  <inkml:trace contextRef="#ctx0" brushRef="#br1" timeOffset="23863.3649">17921 3394 5547,'-8'6'5160,"-3"-1"-258,2 9-387,-4-14-3096,10 20-387,-9-8-258,9 5-387,-2-1 0,5 2-129,0-3 129,7-3-129,1 1 0,5 0 129,-2-1-129,-1 5 129,-2-1-258,-3 2 0,-5 2-129,0-1 129,-9-4-129,-1 2 0,-4-5-129,-2 0 0,3-4 129,-1-4 129,3-4-129,11 0-129,-13 0 129,13 0 129,0 0-258,0 0 129,0 0-258,-4 10-387,5 10-1290,-1-20-2580,0 23-387,0-23-387,0 18-387</inkml:trace>
  <inkml:trace contextRef="#ctx0" brushRef="#br1" timeOffset="24144.381">18094 3509 10449,'0'66'5418,"0"-29"-645,0 4-258,0-2-4386,-2-7-516,2-4-3225,-3-16-903,3-12-516,0 0-645</inkml:trace>
  <inkml:trace contextRef="#ctx0" brushRef="#br1" timeOffset="24455.3988">18322 3546 6321,'-7'20'4773,"7"-20"-258,-17 21-516,17-1-3483,-6-3-129,5 1 0,0 1-129,1 0-258,7-4 0,6-2 0,1-8 129,2-5-129,-2 0 129,-3 0-129,-11 0 129,7-23 0,-9 9-258,-16-10-516,3 10-3225,-12-8-645,-1 1 129,2-3-645</inkml:trace>
  <inkml:trace contextRef="#ctx0" brushRef="#br1" timeOffset="24668.411">18255 3366 9159,'7'26'4773,"-3"-15"-1290,-4-11-3612,20 13-4257,-9-6-387,2-6-258</inkml:trace>
  <inkml:trace contextRef="#ctx0" brushRef="#br1" timeOffset="25027.4315">18522 3505 5934,'25'70'5031,"-15"-36"-387,6 3-258,-7-13-3612,4 6 0,-9-14-129,4-7-129,-8-9-258,6-17-129,-6-11-129,0-10-129,0-2 0,-2-6-129,2 2 387,0 5 0,6 11 129,6 20 129,0 7 258,8 13 129,-4 13 0,5 14 0,-2-5-129,1 5-258,-6-3-516,-6-22-1032,2 3-3741,-10-17-129,-6-22-387,-13-19-774</inkml:trace>
  <inkml:trace contextRef="#ctx0" brushRef="#br1" timeOffset="27011.545">13810 4973 9288,'-9'25'5547,"9"-25"-387,-2 18-258,2-18-3999,0 0-258,0 0-129,0 13 129,0-13-258,0 0-129,11 0 0,1 0 0,0-3 0,10-1 129,2 2-129,7-2-129,3 4 0,2 0 0,2 0 0,-2 1 0,0 4 0,-2 7 129,-7-8-258,0 4 258,-5-8-129,-4 0-129,-1 0 129,-2-2 0,-1-8 0,0 0 0,2 7-129,-1-5 0,1 4 129,3 0 0,-2 2-129,1 2 0,-1 0 0,-2 1 0,-1-1 129,-3-1-129,0-2 0,1 1 0,-1 0 0,1-2 258,0-2-258,2-1 0,3 3 0,-1 3 0,-2-4 0,3 4 0,-7 0 0,1 1-129,-11 0 129,14 0 0,-14 0 0,0 0 0,0 0-129,0 0 129,0 0 0,0 0-129,0 0 129,0 0 0,0 0-129,0 0 129,2 13 0,-2-13 0,0 0 0,0 15 129,0-15 0,-2 13-129,2-13-129,-3 12 129,3-12-129,-2 14 129,2-14 129,-3 11-258,3-11 129,-4 16 0,4-16 0,0 0 0,-6 14 0,6-14 0,0 0 0,0 0 0,0 0 0,0 0 0,0 0 129,0 0-129,0 0 129,0 0-129,0 0 129,0-9-129,0 9-129,20-20 258,-6 3-129,0 0 0,2 2 0,-2 3 129,-1 2-129,-13 10 0,16-20 129,-16 20-387,6-12 258,-6 12 129,0-11-129,0 0-129,0 11 129,-1-15 0,1 15 0,-6-13 129,6 13-129,-13-12 0,13 12-129,-24 0 129,8-1 0,-4-2 0,-3 3-129,0-2 387,0 2-387,1 0 129,3-2 129,1-1-258,6 1 129,12 2 0,-17-4-129,17 4-258,0 0-258,-20-8-516,20 8-3999,0 0-387,-11 4-387,1-4-387</inkml:trace>
  <inkml:trace contextRef="#ctx0" brushRef="#br1" timeOffset="30366.7369">12983 4705 5160,'6'15'5031,"-6"-15"-129,0 0-258,0-7-3225,0 7 0,0-10-516,0 10 0,-10-5 0,10 5-387,-24 1 0,9 8-129,-2 4 0,0 9-129,1 1 0,4 3-129,3 5 0,5-1 0,4-1-129,5-3 129,10-2-129,5-1 0,4-7 0,5-3 0,4-11 0,1-2-129,1-10 129,-1-4-129,-3-6 129,-4-6 0,-8 2 0,-2-6 0,-6 6 0,-6 1 129,-2 6-129,-3 6 0,0 11 129,-11-6-129,11 6 0,-15 11 129,8 7 0,3 3 0,4 0-129,0 1 0,7-2 0,4-6 0,8-4 0,-2-5 0,6-3 0,-2-4-129,-2-5 129,-3-7 0,-3-1-129,-7 0 129,-6-2 0,0 0-129,-10 3-129,-7-1-129,-2 4-516,-15-4-3354,14 13-774,-5-4-387,10 6-645</inkml:trace>
  <inkml:trace contextRef="#ctx0" brushRef="#br1" timeOffset="30863.7653">13398 4686 8901,'17'48'5160,"-5"-14"-129,-3-10-516,5 8-3999,-7-10-258,-1-3 129,-1-9-387,-5-10 0,5-7 0,-5-15-129,0-5 129,0-4-258,0 2 258,0 0-129,0 6 129,4 8-129,-4 15 129,0 0 0,18 0-129,-10 13 258,3 3-129,-2 2 0,1-4 129,2-4 0,-12-10-129,17 3 0,-10-12 258,0-6 0,-1-3-258,-1-3 0,0-2 0,-2 4 258,1 3-129,-4 16 0,0 0 0,15-3-258,-15 3 129,14 17 129,-2 2-258,-3-2-258,6 5-387,-15-22-2838,24 23-1161,-10-23-258,2 0-645</inkml:trace>
  <inkml:trace contextRef="#ctx0" brushRef="#br1" timeOffset="31290.7897">13603 4306 8385,'3'39'5031,"5"-17"-258,0-3-258,7 7-3741,-8-6-258,6 4 129,-2-5-258,2 4-129,-2-3 0,1 3 0,-2-4-129,3 0 129,-4-7-129,-2 2 0,-7-14-129,13 11 0,-13-11 0,0 0 0,10-16 0,-5 5 0,0-1 129,3-2 0,0 3-129,3 7 129,1 4 0,0 5 0,-1 12-129,0 4-129,-6 5 0,-2 2-129,-3-2 258,-12-2-258,-3-6 129,-7-9-258,-2-7 129,-4-9-387,9-2-3225,-7-13-903,13 0-258,1-4-387</inkml:trace>
  <inkml:trace contextRef="#ctx0" brushRef="#br1" timeOffset="31512.8024">13888 4514 10707,'4'57'5160,"3"-29"-387,-1-4-129,10-7-5031,-5 6-1548,-11-23-2967,13 8 129,-8-16-387,2-9-387</inkml:trace>
  <inkml:trace contextRef="#ctx0" brushRef="#br1" timeOffset="32391.8527">14005 4311 8514,'21'60'5031,"-7"-18"-129,-5-6-387,7 4-3741,-9-8-129,2-3-387,-5-11-129,1-6-129,-5-12-129,0 0-129,0-21 0,-5-2 0,2-4 129,0-1 258,-1 3-258,4 1 0,0 6 129,4 7 0,-4 11 0,21 0 129,-9 7-129,1 5 0,2 5 0,0-3 0,-3 1-258,-1-3 129,1-9-129,-12-3-129,15 0 0,-10-12 0,1 2-129,-4-6 129,3 3 258,-3-2 0,-2 3 129,0 12 258,0-14 129,0 14 129,0 0-258,-7 9 129,7-9 0,-13 25-129,7-10-129,3 2 0,3 3-129,0-5 0,5-1 129,-5-14-129,21 12 0,-9-12-129,0-2 258,-2-11-258,0-5 129,-2-4 0,-6-1-129,-2-5 129,0 2 0,0-3 0,-5 2 0,-4 3 129,3-1 0,0 3-129,0-2 258,1 2-258,0 1 129,1 4-129,-1 2 0,3 1-129,2 14 129,-5-14-129,5 14 129,0 0 0,0 0 0,0 16 129,0-1 0,6 5 129,1 6 129,5 3-258,-2 3 129,6 1 0,-3 1-258,1 0 129,2 0-258,-3-5-129,2 0-645,-15-29-1290,16 18-2322,-16-18-516,0 0 129,10-25-645</inkml:trace>
  <inkml:trace contextRef="#ctx0" brushRef="#br1" timeOffset="32548.8617">14324 4250 6837,'-18'-15'5160,"1"26"-387,6 6-258,-4-13-2322,5 17-1548,-8-8-129,2-3-903,5 7-1290,-5-17-2838,16 0-129,-11 0-645,11 0-129</inkml:trace>
  <inkml:trace contextRef="#ctx0" brushRef="#br1" timeOffset="32990.887">14286 3906 7998,'-3'-11'5289,"3"11"-645,0 0 129,0 11-3741,2 7-129,6 13-258,0 2-387,3 14 129,1 0-129,4 10 0,0 1 258,3 3-258,0-6 0,1-2 0,-2-9-129,-5-11-387,-1-3-258,-12-30-1290,0 0-3096,0 0 0,0-7-516,-9-16-387</inkml:trace>
  <inkml:trace contextRef="#ctx0" brushRef="#br1" timeOffset="33504.9164">14411 4148 9030,'0'0'5160,"-12"0"0,-1 5-387,-12-5-3741,7 10-258,-12-6-129,3 6-387,2-5-129,0 5-387,8 3-516,-6-13-2451,23 0-1548,-8 8-258,15-3-387,7-2-387</inkml:trace>
  <inkml:trace contextRef="#ctx0" brushRef="#br1" timeOffset="33694.9272">14483 4225 10320,'14'75'5418,"-4"-34"-387,-2-7-258,1-6-4257,-1-2-774,-8-15-645,0-11-3741,0 0-129,11-8-516,-10-13-516</inkml:trace>
  <inkml:trace contextRef="#ctx0" brushRef="#br1" timeOffset="34012.9453">14577 4149 8901,'0'0'5031,"0"17"-129,-8-5-387,8 7-3999,-8-2 0,4 4-258,0-1-516,1 0-258,6 4-516,-3-24-516,22 29 0,-10-29 0,16 10 258,-8-11 129,4-1 645,-5-8 0,-2-4 1032,-4 7 129,-11-10 387,-2 17-258,-6-23 0,-12 16-258,-4-3-387,-5 2-516,2 2-3483,-3 2 0,1-1-645,7 2-129</inkml:trace>
  <inkml:trace contextRef="#ctx0" brushRef="#br1" timeOffset="34378.9664">14706 4117 5805,'11'36'5160,"-6"-17"-258,4 4-258,-4-5-2322,7 10-1548,-9-12 0,7 2-129,-6-6-516,-4-12 0,0 0 0,13 6-258,-13-6-129,9-9 0,-9 9-258,11-25 129,-1 14-129,-1-2 129,2 6 0,-11 7 0,23-14 129,-13 13 0,-10 1 129,20 3 0,-20-3 129,13 5-258,-13-5-645,0 0-3225,-1-8-129,-6-7-258,-5-8-258</inkml:trace>
  <inkml:trace contextRef="#ctx0" brushRef="#br1" timeOffset="34508.9738">14776 4036 7998,'-18'-13'5418,"18"13"0,0 0-516,2 12-2451,-2-12-1548,0 0-903,22 0-4386,-22 0-387,3-19-645,-3-6-258</inkml:trace>
  <inkml:trace contextRef="#ctx0" brushRef="#br1" timeOffset="52985.0306">18235 8906 17415,'116'139'1290,"-116"-139"-258,0 0-258,0 0-129,-10-4 129,10 4-129,-23-13 0,10-1 0,-7-12 129,0 2-258,-9-13 0,2-4-129,-7-11 0,0 3-258,-4-4 0,1 7 0,-4-5-129,1 2 129,2 6-129,-2 0 129,3-3 129,-1-1-129,2-6 129,2 2-129,0 6 0,6-2 0,-2-3 0,8 3 0,1 9-129,3 9 0,2 5 129,2 4-129,-1-4 129,0 6-258,-1 0 129,-3-1 129,0-9-258,-2-5 258,-1-2-258,1-3 258,-4 2 0,3 2 0,0 0-258,4 10 258,-1 5-129,2 1 0,0 4 0,1-3 0,-2 1-129,1-2 258,-2-4-129,-1 0 0,-2-6 129,1-2-129,2 4 0,0 2 129,3-1-129,-1 6-129,7 6 258,0-2-129,10 15 0,-14-16 0,14 16 0,-13-16-129,13 16 129,-14-19 0,7 4 0,-1 2 0,0 1 0,-2 0 0,2 0 0,8 12 0,-16-12 0,16 12 0,-14-11-129,14 11 258,-13-10-129,13 10 0,-14-10 0,14 10 0,-15-17 0,15 17 0,-14-17 129,14 17-258,-10-12 129,10 12 0,-11-12 0,11 12 0,-8-11 0,8 11 0,0 0 0,-14-12 129,14 12-129,-10-11-129,10 11 258,-12-9-129,12 9-129,-11-11 129,11 11 0,0 0-129,-13-10 129,13 10 0,0 0 0,0 0 0,0 0 0,-10-7 0,10 7 0,0 0-129,-4-12 129,4 12 0,0 0 0,0 0 0,-11-14-129,11 14 129,0 0 0,-6-13 129,6 13-258,0 0 129,0 0 0,0 0 0,0 0 0,0 0 0,0 0 129,0 0-129,0 0 0,-13-5 0,13 5 0,0 0 0,0 0-129,-14 6 129,14-6 0,-10 16 129,10-16-129,-7 15 0,4-4 129,3-11 0,-4 14-129,4-14 0,-3 13 0,3-13 0,0 0 0,-2 13 0,2-13 0,0 0 0,0 0 129,0 0-129,0 0 0,0 0-129,0 0 258,0 0-129,0 0 0,0 0 0,0 0 0,0 0 0,0 0 0,-5-8 0,5 8 129,0-18-129,0 5 0,0 1 0,0-3 0,0-1 0,0-1 0,0 1 0,1 3 129,-1 13-129,4-20 129,-4 20 0,0 0 0,18-9-129,-18 9 129,20 0 0,-9 3 0,2-1-129,-2 2 129,4 0 0,-1 0-129,-1 1 129,-13-5-129,22 10-129,-12-5 0,-10-5-387,26 22-645,-26-22-3999,25 29-387,-12-15-258,10 10-645</inkml:trace>
  <inkml:trace contextRef="#ctx0" brushRef="#br1" timeOffset="54029.0903">18742 9229 8643,'0'0'5676,"4"28"-387,2 5-129,9 10-4515,-9 3-129,4 3-129,-1-3-129,-3-5-129,-1-9-129,-2-12 0,-3-20 0,0 0 0,7-23 0,-6-8 0,3-10 0,-2-3 0,4-2 0,-1 3 0,1 8 0,1 9 129,3 12-129,2 13 129,1 6 129,2 17-129,1 10 129,-2 3-258,1-2 258,-2-7-129,-3-3-129,-3-10 129,-7-13-129,13-8 0,-10-14 0,2-11 0,1-3 0,0 4-129,2-8 0,-1 10 129,0 5-129,2 10 129,-9 15 129,20 6-258,-10 15 258,2 16 0,0 10 0,2 4-129,-1 4 129,1-1-129,-3-8 129,0-3-258,2-10-387,-13-33-1419,15 11-3354,-8-18 0,5-8-774,-5-12-387</inkml:trace>
  <inkml:trace contextRef="#ctx0" brushRef="#br1" timeOffset="54262.1036">19259 9389 5289,'33'72'5676,"-14"-37"-387,-6-6-129,7 7-3741,-16-21-258,9 4-129,-13-19-774,0 0-516,0 0-1806,11-16-2967,-11-9-387,-10-14-129,-1 1-516</inkml:trace>
  <inkml:trace contextRef="#ctx0" brushRef="#br1" timeOffset="54389.1109">19168 9143 5547,'0'0'5289,"0"0"-516,9 0-903,7 0-7740,-4 0-774,-12 0-258,21-5-129</inkml:trace>
  <inkml:trace contextRef="#ctx0" brushRef="#br1" timeOffset="54704.1289">19393 9176 5031,'19'81'5805,"-8"-35"-516,0-1-258,1 1-2967,-4-12-1161,5 5 0,-5-14-516,3-9-129,-11-16 0,14 0-129,-8-19 0,-2-6-129,1-8 0,1 3 0,0-3 0,2 5 129,-1 3-129,3 12 0,1 7 0,1 10 0,0 13 129,0 5-258,2 4 0,-5-5-774,8 7-4128,-10-14 0,-7-14-774,0 0-129</inkml:trace>
  <inkml:trace contextRef="#ctx0" brushRef="#br1" timeOffset="54894.1398">19734 9310 8643,'23'87'5676,"-15"-52"-645,-2-10-774,2 2-5934,-8-27-2838,0 0-774,3-10-387,-1-14-258</inkml:trace>
  <inkml:trace contextRef="#ctx0" brushRef="#br1" timeOffset="55013.1466">19744 9109 5160,'0'0'3870,"0"0"-3741,0 7-129,0-7-4902</inkml:trace>
  <inkml:trace contextRef="#ctx0" brushRef="#br1" timeOffset="55509.175">19873 9136 2451,'8'90'5289,"-3"-48"-129,1-5-129,-2 1-2451,-3-19-1806,5-3-387,-6-16-129,0 0 0,10-25-387,-6-2 0,2-3-387,-2-5 387,3 4-129,-3 0 0,6 11 129,-3 5 0,-7 15 129,19-1 129,-19 1 129,22 25 0,-10-7 129,1 8 0,-4-7-129,2 1 129,-6-10-258,-5-10 129,12 2-258,-7-9 0,0-11 0,-4-8-129,3 0 0,0-3 0,3 5 129,1 4-129,-1 6 129,-7 14-129,20-3 258,-6 11 129,-2 8-129,2 7 129,-5 2-258,2-3 0,2 3-774,-13-10-3354,0-15-774,0 0-387,9 0-387</inkml:trace>
  <inkml:trace contextRef="#ctx0" brushRef="#br1" timeOffset="55877.196">20266 9078 5547,'12'50'5289,"-3"-27"-258,2 3-387,6-7-4257,-5-6 0,4-4-258,-2-6-129,2-6 129,0-7-258,-3-6 0,2-2 0,-4-3 0,1-1 0,-5 2 129,-1 6 0,-6 14 0,7-15 129,-7 15 0,0 0 129,16 15 0,-12-1 129,6 1-129,-2 2-129,3 3 0,-3-6-258,-8-14-1032,21 15-3354,-21-15-516,19 0-387,-19 0-129</inkml:trace>
  <inkml:trace contextRef="#ctx0" brushRef="#br1" timeOffset="56417.2269">20606 8978 2580,'14'46'5160,"-8"-14"0,2-3-516,-1 10-3225,-3-15-516,6 5 0,-7-9-387,4-4-129,-7-16 0,0 0-258,12-3 0,-9-13 0,-2-6 0,3-3-258,-3-3 129,1 1 0,1 0 0,-3 1-129,4 9 258,1 0-129,-5 17 129,15-8-129,-4 8 129,4 10-129,0 7 129,5 5 129,-2 0 0,3 3 0,-6-9 129,2 1 0,-4-9 0,-3-7-129,-10-1-129,7-20 0,-7-1-129,0 2 0,-1-5-129,-1 0 258,-1 0-129,3 8 129,1 3-129,-1 13 129,20-13 0,-4 13-129,2 7 0,1 6 0,2 0 129,-1 0-129,-2 4 129,0-5-129,-3 8-387,-15-20-2322,21 0-2193,-21 0-516,20 0-258,-15-10-387</inkml:trace>
  <inkml:trace contextRef="#ctx0" brushRef="#br1" timeOffset="62348.5662">18320 10599 10707,'0'0'5934,"-3"11"-516,3-11-129,0 0-4644,0 12-258,0-12-258,-10 2 129,10-2-387,-17 1 258,17-1 0,-22 6-129,11 2 0,0 0 129,1 5 0,3 8-129,2 1 129,0 11-129,4-1 129,1 0-129,0 0 129,1-4 0,2-3 0,4-9-129,-7-16 129,21 0 0,-9-16 0,4-16-129,2-14 0,3-12 0,0-8 0,-1-10 0,-1-4 0,-5 2 129,-3 3 0,-3 2-258,-7 11 258,-1 8-129,0 9 0,-7 12 0,-1 12-258,-2 9 129,-2 12 0,0 12 129,0 12 0,0 6 0,0 16 0,3 10-129,2 1 387,2 6-258,5-1 0,0-5 0,10-2 0,1-2 0,7-14 129,5-7-129,2-7 0,5-7 0,3-7 0,2-7 0,-3-5 0,-1-9-129,-4-4 0,-10-7 129,-4-1 0,-10-4-129,-3 3 129,-7 7-129,-9 7 0,-5 6 129,1 5-129,-2 11 0,3 8 129,4 9 0,6 3 0,5 3-129,4 2 258,13-3-129,5-1 0,7-3 0,2-6 0,5-7-387,2-2-516,-11-20-3096,8 0-1419,-8-16-387,1-6-516</inkml:trace>
  <inkml:trace contextRef="#ctx0" brushRef="#br1" timeOffset="62681.5852">18998 10147 7611,'9'-16'5805,"-22"7"-258,-2 9-387,-8 9-3741,3 7-774,-5 5 0,3 8-129,-1 9-129,6 6 0,4 2-129,7 5 0,4 3 0,2-1 0,9 3-129,0 6 0,3-5-129,1-3-129,-3-5-129,-3-7-387,4-2-774,-11-18-3999,0-7-129,0-15-387,0-16-516</inkml:trace>
  <inkml:trace contextRef="#ctx0" brushRef="#br1" timeOffset="62846.5946">18915 10594 9030,'4'-11'5547,"-13"10"0,-9 2-387,10 15-4386,-19-4-387,0 5-129,-3-2-387,-1-4-516,12 7-2064,-1-9-2580,20-9-129,0 0-387,0 0-258</inkml:trace>
  <inkml:trace contextRef="#ctx0" brushRef="#br1" timeOffset="63032.6053">19053 10639 9546,'-9'79'5805,"2"-48"-387,3 3-387,0-12-5031,-2-12-516,6-10-4128,0 0-645,1-12-258,1-17-645</inkml:trace>
  <inkml:trace contextRef="#ctx0" brushRef="#br1" timeOffset="63136.6112">18994 10452 3096,'0'0'0,"14"9"0,-1 4-1677</inkml:trace>
  <inkml:trace contextRef="#ctx0" brushRef="#br1" timeOffset="63616.6387">19193 10505 7224,'0'85'5547,"0"-46"-387,-1-5-129,-2-2-4386,-3-13-258,4-3-129,2-16-258,0 0-129,0 0 0,-2-19-129,2 0 129,6-1 0,6 0 129,-1 1 129,1 3 0,3 5 0,-5 7 0,8 4 129,-3 3 129,1 4-258,1 2 0,-2-1 0,4 1 0,1-4 129,0-5-129,1-4 129,-2-9-258,-2-2 129,-1-4 0,-4-8-129,-6 1 0,-3 2-129,-3 6 129,-6 3-129,-7 9 129,-5 4-129,2 8 0,-1 15 129,2 0 0,3 10 129,4 1-258,5 1 0,3 4-387,7-13-387,16 1-3741,-3-7-645,7-3-387,1-9-258</inkml:trace>
  <inkml:trace contextRef="#ctx0" brushRef="#br1" timeOffset="63912.6556">19782 10490 6837,'-8'-29'5547,"-6"24"-258,-2-2-258,-1 5-4386,-2 2-129,3 6-129,1 5 0,4 6-129,7 2-129,4 0 0,4 4 129,10 3 0,1-4 0,2-2 0,-3 4-129,1-5 0,-5 0 0,-4-2-129,-6-2-129,-12-5-387,-2 15-1548,-7-20-2967,-4 0-387,-4-3-258,-1-2-258</inkml:trace>
  <inkml:trace contextRef="#ctx0" brushRef="#br1" timeOffset="64528.6908">20054 9917 9546,'14'57'5934,"-7"-15"-387,-6 8 0,4 14-4773,-4-4 0,5 10-258,-5-10-129,2-3-129,1-6-129,-1-11 0,2-15-129,0-11 0,-5-14-129,10-6 258,-3-15-129,3-6 0,-1-8 0,4 1-129,2 3 129,2 3 0,0 7 129,5 14-258,1 7 129,-4 14 129,-1 12-129,-5 6 129,-5 4 0,-8 3 0,-4 2-258,-12-11 258,-6-6-129,-5-14-129,-5-4 0,0-6-387,8 0-1677,0-19-3225,10-4-129,5-4-516,9 2-516</inkml:trace>
  <inkml:trace contextRef="#ctx0" brushRef="#br1" timeOffset="64820.7076">20526 10283 8643,'0'0'5934,"0"7"-258,-12-3-387,12-4-4386,-25 18-516,13 3 258,0-6-387,7 6 0,5-1-129,4-6-129,10 2 0,7-5 129,3-11 0,-1 0-258,0-6 129,-6-7 0,-4-4-129,-8-5-129,-5 5-258,-13-8-516,1 19-3354,-17-10-1032,4 8-387,-5-2-516</inkml:trace>
  <inkml:trace contextRef="#ctx0" brushRef="#br1" timeOffset="65157.7268">20641 10169 7353,'24'46'5676,"-15"-10"-516,-4 2 0,11-1-4515,-13-8 0,0 3-258,-3-12-129,0-20-258,0 0 0,13 0 0,-3-18-129,1-9 0,3 2-129,2-2 129,0 2-258,3 8 129,-2 7 129,-3 8-129,1 2 0,-3 16 258,-2 1-129,-2 4-129,3 6-258,-11-27-1677,5 28-2580,4-12-387,1-3-516</inkml:trace>
  <inkml:trace contextRef="#ctx0" brushRef="#br1" timeOffset="65548.7491">21099 10261 4644,'11'-36'5676,"-11"24"-258,0 12-387,-9-1-3354,-13 1-645,5 15-387,-4 7 0,4 8-387,-1-1 0,9 5-129,4-4 0,5-3 0,13-15 129,7-9-129,4-11 0,3-17 129,-1-14-129,0-11-129,-1-16 129,-5-9-129,-6-2 129,-7-3 129,-7 1-129,-2 8 0,-15 8 0,0 13 129,-4 16 129,-3 19-129,3 15 0,2 15 0,4 24 0,7 16-129,7 14 0,1 7-129,10 0-258,4-2-645,19 14-1161,-4-25-3354,11-4-129,-2-25-387,6-7-387</inkml:trace>
  <inkml:trace contextRef="#ctx0" brushRef="#br1" timeOffset="66088.7801">21735 10045 9030,'-11'17'5676,"-7"-14"-387,4 1-129,-10 1-4515,6-1-258,-5 4 129,6 9-258,2 0-129,7 10-129,8 0 129,5 5-129,10-7 0,6 4 0,4-8 0,1-14 0,1-7 0,-4-18 0,-4-20 129,-7-9 0,-8-8 0,-4-11 0,-1-9 129,-11-2-129,-6 2 129,0 7 0,-2 13 0,7 13-129,0 9 129,5 16-258,8 17 129,-2 21 0,4 16 0,8 16-129,1 13-129,4 2 129,5 9 0,1 0 129,0-5-129,1-9 0,1-7-129,-2-15-258,8-7-645,-18-21-4128,9-6-516,-3-13-258,2-10-645</inkml:trace>
  <inkml:trace contextRef="#ctx0" brushRef="#br1" timeOffset="66242.7889">21966 10101 10191,'12'71'5934,"-6"-37"-516,2 3-129,-2-3-5805,-6-11-4386,8-9-258,-8-14-387,25-3-903</inkml:trace>
  <inkml:trace contextRef="#ctx0" brushRef="#br1" timeOffset="66414.7987">22096 9979 9159,'-11'-14'6063,"-12"0"-645,23 14 0,-18-3-4773,18 3-258,-14 0-645,2-12-2580,12 12-2322,0 0-516,0 0-258,0-21-516</inkml:trace>
  <inkml:trace contextRef="#ctx0" brushRef="#br1" timeOffset="66772.8192">22209 9908 9288,'11'5'5934,"-11"7"-516,0-12-129,-20 18-4773,7-5 0,0 3-258,-1 1 0,1 0-258,7 1 0,4-2 0,2-3-129,8 1 129,5-2-129,4-2 258,2 4-129,0-2 0,-2 3 0,-4 4 0,-4 3 129,-8 0-129,-2 4-129,-13-2 0,-6-2 0,1-4-387,-13-16-1032,6 1-3870,2-6 129,7-12-645,3-13-129</inkml:trace>
  <inkml:trace contextRef="#ctx0" brushRef="#br1" timeOffset="67020.8334">22423 9480 9030,'10'77'5805,"2"-17"-387,-6 5-129,9 9-4515,-9-3-129,2 3-387,0-7-258,-3-9-387,6 1-903,-11-24-3870,9-8-387,-2-14-258,6-13-258</inkml:trace>
  <inkml:trace contextRef="#ctx0" brushRef="#br1" timeOffset="67172.8421">22599 9868 3612,'-17'-37'5934,"-3"26"-387,-6 11-516,-9-5-2064,1 5-2580,-7 11-903,-7-2-3999,11 10-645,6 1-387,11 1-258</inkml:trace>
  <inkml:trace contextRef="#ctx0" brushRef="#br1" timeOffset="67560.8643">22671 9942 5676,'-8'-16'5547,"-4"15"-516,-5 1-129,-3 6-4128,3 12-516,-2 3 0,4 5-387,5 2 129,5-2-129,5 2 0,11-3 0,4-6 129,6-9 0,1-7 129,1-3 0,-4-17-129,-2-5 129,-4-2-129,-5-3 0,-3 3 0,-4 5 129,-1 7-129,0 12 258,0 0 0,-2 19 0,-1 3 129,3 7-129,0-3 0,1-1-258,5-1-645,-6-24-3354,6 14-1161,-6-14-516,14-17 0</inkml:trace>
  <inkml:trace contextRef="#ctx0" brushRef="#br1" timeOffset="67892.8833">22793 9830 5547,'16'68'5547,"-10"-30"-387,-3 0-258,-4-9-3870,1 1-258,0-13-387,0-1 0,0-16-129,0 0-129,0-21 0,2 1 0,-2-8-129,7 2 258,0 3-258,0-1 0,2 7 0,-9 17 0,21-12 0,-8 12 0,-1 12 0,1 5-258,1 8 129,-4-3-387,3 11-645,-12-11-3612,8-1-516,-4-7-258,-5-14-258</inkml:trace>
  <inkml:trace contextRef="#ctx0" brushRef="#br1" timeOffset="68448.9151">23087 9849 4386,'0'0'5547,"12"-5"-387,-12 5-645,11 0-3483,-11 0-258,0 0-258,0 0-258,-6 0-129,6 0-129,-11 20 0,4-8 129,-1 8 129,3 1-129,0 5 0,3 3 129,2 2-258,0-1 258,9-1-258,4-5 129,6-2-258,4-10 258,3-5-258,3-7 129,2-13 0,1-11 0,-3-2 0,-2-7-129,-6-4 258,-7-3-129,-3 1 0,-9 8 0,-2 2-129,-6 6 129,-9 6 0,4 11 0,-4 6 0,2 10 129,1 10 0,5 5 0,5 9 0,2 4 129,7 4 0,5-2 129,7-2-129,2-3 0,3-6-516,3 2-516,-13-10-3999,10-7-387,-10-5-258,-14-9-516</inkml:trace>
  <inkml:trace contextRef="#ctx0" brushRef="#br1" timeOffset="69176.9567">20564 11021 9288,'0'0'6192,"-7"-12"-645,7 12 129,0-12-4644,0 12-129,0 0-129,0 0-129,18 21-258,-8 5-129,4 3 0,1 5-129,2 2 0,-2 1 0,-3 0-129,-3-6-129,-5-10 129,-4-8-129,-8-6 129,-10-7 0,-8-4 0,-4-18 0,-5-3 0,0 1 0,5 2 0,4 2 0,5 3 129,6 4-129,15 13 129,0 0-129,8 0 0,6 6 129,7-6-129,2 0 0,7 0 0,4-2 0,0-8 0,6-1 0,-5-3-258,0 3-129,-9-2-774,8 9-4386,-21 1-129,-13 3-645,0 0-516</inkml:trace>
  <inkml:trace contextRef="#ctx0" brushRef="#br1" timeOffset="70613.0389">19245 12066 9933,'0'10'5805,"0"6"-387,0-1 0,14 8-4515,-14-3-258,4 12-258,-2 2 0,2 5-258,-1 2 129,0 0-129,2 2 129,0-1-129,-2 1 129,2-5-129,-2-9-129,-1-6 0,0-2 0,-2-8-129,0-13 129,0 0 0,0 0 0,0 0-129,0 0 129,0 0 0,0 0 0,0 0 0,-3-9 0,3 9 129,0 0-129,2-20 0,2 4 129,-2-4-258,6-1 129,-1-2 0,1-2 0,-1-1-129,3 1 129,0 6 0,4 2-129,2 9 129,2 6 129,0 2 0,2 2-129,1 9 129,-4 7-129,-3 1 0,-7 9 129,-6-2-129,-5-1-129,-10 6 129,-5-9 0,-5-3-129,-4-6 129,-2-5-129,3-8 0,0-4-387,11-5-516,-10-17-3096,21 14-1290,-2-6-258,7 2-645</inkml:trace>
  <inkml:trace contextRef="#ctx0" brushRef="#br1" timeOffset="70941.0576">19651 12312 8901,'0'0'5805,"0"-11"-387,-1 17 0,-12 5-4386,6 10-387,-4-1 0,2 6-387,3 1 129,5 0-258,1 0 0,6-6 0,9-5 0,6-8-129,1-7 0,2-1 129,-1-8-129,-4-6 0,-5-4 0,-5-4-129,-9 5-129,-9-4-129,-3 6-774,-18-2-3999,7 5-387,-4-5-258,3 5-645</inkml:trace>
  <inkml:trace contextRef="#ctx0" brushRef="#br1" timeOffset="71288.0775">19787 12284 9288,'24'57'5934,"-14"-19"-516,-3-3 0,9 6-4773,-12-12 0,4 1-129,-4-9-258,-4-21-129,8 10-129,-8-10 0,10-21 129,-1 2 0,-3-3-129,2-3 0,-1 5 0,4 3 0,-3 4 129,-8 13-258,20-8 129,-9 8-129,2 12 0,1 1-387,7 10-516,-13-9-3483,16 7-903,-5-7-258,6 0-516</inkml:trace>
  <inkml:trace contextRef="#ctx0" brushRef="#br1" timeOffset="71685.1002">20289 12418 7611,'7'-18'5547,"-7"18"0,-8-8-516,-12 3-3741,10 6-387,-11 1-258,4 9-258,1 0 0,6 6-129,3-5-129,7 2 0,0-14-129,25 16 129,-3-16-129,4-4 129,2-12-129,0-6 0,0-12 0,-6-10 0,-6-5-129,-5-10 258,-9-1-258,-2-1 258,-8-3-129,-6 4 0,-6 10 129,0 15 129,0 7-129,0 24 129,1 8-129,7 22 0,4 23 0,4 12 129,4 9-129,4 2-258,9 8-129,0-18-516,17 4-4386,-11-16-129,9-11-387,1-19-645</inkml:trace>
  <inkml:trace contextRef="#ctx0" brushRef="#br1" timeOffset="72205.1299">20829 12348 7998,'36'16'5805,"-11"-16"-387,-4-18-258,10 1-3741,-12-16-387,5 3-387,-10-1-258,0-7 0,-7 6-129,-3 4-258,-4 3 258,-6 10-129,-8 9-129,0 6 129,-4 2-129,3 17 0,-3 6 129,7 10-129,5 6 129,3 0-129,5-2 129,11-1-129,6-5 0,6-7 0,3-4-129,1-13-387,1 0-774,-12-13-3870,9-4-516,-11-14-258,-1-6-516</inkml:trace>
  <inkml:trace contextRef="#ctx0" brushRef="#br1" timeOffset="72709.1587">21169 12008 9546,'24'42'6063,"-18"-18"-774,4 10 129,-6 1-4902,4 5 0,-6-5-258,3-1-129,-5-3 0,2-4 0,1-12-129,-3-15 0,0 0 0,15-13 0,-6-13 0,-3 0 0,3-10-129,-2 1 129,1 6 0,0 3-129,0 9 258,3 12 0,-1 5-129,4 3 0,2 15 129,0-1-129,4-2 0,2-3 0,2-2 0,0-10 0,2-4 0,0-12 0,-4-10-129,-4-6 129,-5-2-129,-6 0 129,-7-2-129,-1 10 0,-12 7 129,-7 7-129,1 11 129,0 8 129,2 10-258,5 9 129,3 12 0,7-2 129,2 1-129,10-4-129,4 2-258,3-10-387,13 2-2709,-9-18-1806,5-6-387,-5-7-516</inkml:trace>
  <inkml:trace contextRef="#ctx0" brushRef="#br1" timeOffset="72985.1745">21710 11935 7740,'13'83'5805,"-9"-43"-129,2 2-258,-1-9-4644,0-3-129,-5-10-129,2-5-129,-2-15-258,0 0 0,15-22-129,-5-3-129,2-3 258,1-2-258,3-2 258,2 4-258,-2 5-129,-2 4-258,3 11-258,-11-11-2709,7 17-1806,-13 2-387,15 0-387</inkml:trace>
  <inkml:trace contextRef="#ctx0" brushRef="#br1" timeOffset="73864.2248">22107 11928 3999,'9'11'5934,"-9"-11"-387,0 0-516,6-9-2580,-7-6-1677,1 15-258,-14-19 0,14 19-258,-25-5-258,15 8 0,0 12-129,4 1 129,5 6-258,1 3 0,4-1 0,3-8 129,9-1 0,-5-7 0,3-8 0,-2 0 129,-12 0-129,17-17 0,-12 0 129,-3 0 0,-2 0 129,0 4 129,0 2 0,0 11 0,0 0 258,0 0-129,-1 17 0,1 6 0,0 7 0,4 11 129,-3 1-258,5 6 0,-4 5 129,2 4-129,-4-6 0,0-1-129,0-8 129,-6-9-129,-1-5 0,-3-8-129,10-20 129,-22 9-258,11-9 129,0-15-129,5 1-387,-4-11-387,10-3-4386,0-5-258,4 3-516,2-7-258</inkml:trace>
  <inkml:trace contextRef="#ctx0" brushRef="#br1" timeOffset="74420.2565">22255 11849 8256,'12'9'5805,"-2"6"-387,-3-1-129,6 8-4386,-6-6-258,7 3-129,-2 1-258,5-4-129,2 0-129,3-4 129,2-10-258,2-2 129,-3-5 0,3-3 0,-2-5 0,-3 5-129,-5-2 258,1 3-129,-6 3 0,-11 4 129,19 11-129,-13 8 129,-1 6-129,-3 8 129,3 9 0,-3 5-129,2 6 129,-2-1-129,-1 0 129,-1-4 0,0-9-129,0-5 0,-4-10 0,4-24 0,-17 9 129,17-9 0,-23-22 0,13 1 0,1-3 129,1 2 129,5-5 0,3 10 0,5 0-258,9 3 129,4 7-258,4-1 129,2 4-258,1-6-129,2 8-774,-12-16-1806,4 12-2709,-19 6-129,14-21-516,-14 5-516</inkml:trace>
  <inkml:trace contextRef="#ctx0" brushRef="#br1" timeOffset="80180.5861">12666 7433 6321,'-4'11'5547,"-3"1"-258,7-12-129,0 0-4128,0 0 0,0 0-129,0 0-129,0 0-129,12-7-129,-12 7-129,13-6 0,-13 6 0,20-10-129,-8 6 0,-1 2 0,1-4 0,1 6 0,-1-4 0,3 0-129,-1 2 129,1 2-129,-1 0 0,0 0 0,2 3 0,-2 3 0,1-4 0,-1 2-258,1-2 258,-1-2-129,3 0 0,1 4 129,1-4-129,5 0 0,-1 0 129,3 0 0,2 0-129,1 0 0,0 0 0,-1-4 0,1 1 0,-1-1 129,1-2-129,-2 4 0,1 0 0,-1 2 129,0 0-129,3 0 0,0 0 0,-1-4 0,2-1 0,-1 2 0,2-3 0,3-2 0,-1 2 0,1-2 129,1 6-129,4 0 0,1 2 0,-1-3 129,-1 3-129,0 0 0,-3 0 129,-2 0-129,-2 0 129,-3-3 0,-2 2 0,3 1-129,-1-4 129,0-4-129,2 7 130,-3 1-130,0 0 0,-2 0-130,0 1 260,-2-1-130,3 2 0,-2 0 0,-1-2-130,5 0 130,-2-4 0,7 1 0,0-7 0,1 0-129,3 0 129,-2 1 129,3 2-129,-3 7 130,0-4-260,-4-1 130,2 4 0,-2 1 130,-3-2-130,0 2 0,1-2 0,1-5-130,2 3 130,0 0 130,0-4-130,1 2 0,2 0 0,0 4 0,-1-1 0,-1 3 0,-1-1 0,1-2 0,-3 3 0,2 0 0,-1 0 0,3 0 0,-3-2 0,-1-4 0,1 1 0,-1 1 0,-1-1 0,0-3-130,-1 4 260,-2 0-130,-3 3 0,-1-1 0,-1 2 0,-2 0 0,-4 0 0,2 0 0,-4 0 0,1 0 0,1 0 0,-2 0 0,-1-4 0,-3 0 0,7 4 0,-6-4 0,2 2 0,-1 1 0,1-2 0,-1-1 0,-1 4 0,1-3 0,2 1 0,1-4 0,-2 2 0,3 2 0,-1-4 0,4 4 0,-4-2 0,4-4 0,-3 4 0,4 1 0,-1 1 0,0-4 0,-2 5 0,0-4 0,0 2 0,1 1 0,-1-1 0,1-1 0,-2 3 0,1-2 0,-1-1 0,1 0 0,-3 3 0,0-3 0,-1 4 0,0 0 0,-3-1 0,-10 1 0,20-2 0,-20 2 0,17 0 0,-17 0 0,21 0 0,-21 0 0,17-2 0,-5 1 0,-1-4 0,-11 5 0,20 0 0,-7 0 0,-13 0 0,23 2 0,-11 0 0,-1-2 0,-11 0 0,18 8 0,-18-8 0,12 3 0,-12-3 0,0 0 0,0 0 0,0 0 0,0 0 0,0 0 0,0 0 0,0 0 0,7 11 0,-7-11 0,-6 16 0,6-16-130,-13 20 130,4-7 0,-1-1-129,10-12 129,-20 20 0,20-20 0,-11 15 0,11-15 0,-11 10 0,11-10 0,0 0 0,0 0 0,0 0 129,0 0-129,0 0 130,0 0-130,0 0 0,0 0 0,0 0 0,3-5 0,-3 5 0,16-15 0,-16 15 0,17-17 0,-7 5 0,-2 1 0,-1-3 0,-2-3-130,-1 6 130,-4-4 0,0 0 130,0 4-260,-3-4 130,-6 4 0,9 11 0,-18-19 0,6 6 0,2 1 0,-2 5-258,-2-1 258,2 1 129,-1-2-258,0 1 129,-2 1 0,2 4 0,0 2 129,0 0-129,3-4 0,10 5 0,-18-2 129,18 2-258,0 0 129,-10 0 0,10 0 0,0 0-129,0 0 0,0 0-258,0 0-387,-16 5-1161,-11-5-3612,9 0-258,-13 0-516,-2 0-258</inkml:trace>
  <inkml:trace contextRef="#ctx0" brushRef="#br1" timeOffset="81344.6527">13067 7181 7740,'0'0'5289,"0"-15"-258,0 15-129,-12-20-4257,1 11-258,-10 4 258,1 5-387,-5 0 129,3 12-129,-2 2 0,7 10 0,2 1-129,8 4 258,5-3-258,3-3-129,11-4 0,5-5 0,7-9 0,2-5 0,3-13 0,-1-12-258,2-4 258,-7-11-129,2-6 0,-9-4 129,-3-4 0,-7-1 0,-6 2 0,0 5 0,0 6 0,-6 8 0,0 7 129,-1 13-129,7 14 129,-11 0-129,8 15 129,2 16-129,1 5 258,0 10 0,4 0 0,7 7-129,1 1 0,3-3 0,2-2 0,-1-11-129,2-2-516,-4-17-774,6 3-3999,-6-15 129,0-7-645,0-10-516</inkml:trace>
  <inkml:trace contextRef="#ctx0" brushRef="#br1" timeOffset="81517.6626">13317 7082 6837,'0'35'5934,"0"-13"-258,5 0-645,-5-22-1806,3 17-3354,2-3-1290,-5-14-3612,0 0-258,1-10-387,5-9-516</inkml:trace>
  <inkml:trace contextRef="#ctx0" brushRef="#br1" timeOffset="81876.6831">13486 6965 9288,'13'7'5418,"-13"-7"0,0 0-1806,15 0-2451,-15 0-387,0 0-387,-7 10-129,7-10-129,-9 17 0,4-6 0,3 0 0,2-11-129,0 22 0,2-8 129,8 3-129,0-5 0,-1 5 0,1-3 0,-3 3 0,-3-5 0,-4-12-258,0 0-387,-10 15-1806,-8-19-2451,0-11-645,-6-7 0,4-7-516</inkml:trace>
  <inkml:trace contextRef="#ctx0" brushRef="#br1" timeOffset="82006.6905">13363 6892 8385,'13'0'5418,"-13"0"-645,17 6-1290,-17-6-7869,19 0-516,-4-11-387,1-6-516</inkml:trace>
  <inkml:trace contextRef="#ctx0" brushRef="#br1" timeOffset="82236.7037">13714 6653 6966,'6'62'5805,"-3"-20"-516,-2-1-258,7 10-4128,-8-2 129,11 6-516,-3-3-129,7-4-387,1-1-258,-4-13-387,11 3-2193,-8-25-2064,3-10-516,-9-9-387,1-16 0</inkml:trace>
  <inkml:trace contextRef="#ctx0" brushRef="#br1" timeOffset="82410.7135">13860 6890 7224,'-4'-15'5289,"-8"15"-129,0 7-129,-10-1-4257,1 6-258,-11-3-258,-1 2-258,3 3-258,-5-8-1806,10 10-2838,7-2-258,11 2-645,7 0 258</inkml:trace>
  <inkml:trace contextRef="#ctx0" brushRef="#br1" timeOffset="82768.7341">13958 7027 4902,'6'-21'5418,"-6"21"-387,0 0-129,-12 9-3741,1 1-645,1 11-129,-3-8 0,2 5-129,1-4-258,4-1 129,6-13-258,0 16 129,0-16 0,19-5-129,-3-6 0,2-1 0,-1-2 0,-3-1 0,3 3 0,-6 0 0,-11 12 0,12-1 129,-12 1 129,4 13 0,-4 3 0,1 2 0,0 0-129,-1-8-774,12 1-3483,-12-11-645,10 0-258,0-11-387</inkml:trace>
  <inkml:trace contextRef="#ctx0" brushRef="#br1" timeOffset="83101.7531">14122 6927 6063,'12'45'5805,"-5"-18"-387,-4 2-387,7 5-3870,-8-12-516,4 7 129,-5-13-387,3-1-258,-4-15 0,0 0-258,0 0 129,8-18 0,-1-4-129,-4-1 0,4 4 0,0-3 129,2 4 0,-2 7 0,-7 11 0,19-2 258,-8 4-258,0 10 129,-3 0-129,1 2-258,1 4-516,-10-18-2064,7 11-2064,-7-11-516,0 0-516,11-14 646</inkml:trace>
  <inkml:trace contextRef="#ctx0" brushRef="#br1" timeOffset="83528.7776">14416 6953 4386,'19'0'5418,"-19"0"-645,0 0-129,0 0-3999,-6 0 0,-9 0 0,6 12-129,-4 0 129,5 6-387,-1 0 129,8 3-258,1-2 258,6-2-258,9-3-129,4-6 129,6-2-129,3-4 0,1-2 0,1-9-258,-1-3 129,-7-6 0,-4-3-129,-8-1 129,-5 0-258,-5-1 258,-6 6-129,-7 1 258,-1 8 0,0 8 0,2 7 258,5 15-258,5 3 258,2 9-258,5-1 258,9 5-258,5-3 129,-2-3-387,11 0-1548,-4-19-2838,-1-9-258,0-4-129,-5-15-387</inkml:trace>
  <inkml:trace contextRef="#ctx0" brushRef="#br1" timeOffset="86524.9489">16944 6174 1806,'0'0'5031,"0"0"-129,0 0-1290,-5-17-1290,5 17-516,0-15-774,0 15-258,0-13-129,0 13-129,0 0 129,0 0-129,0 0 129,0 0 0,0 0 0,0 8 129,0-8-129,3 20-129,-3-20 0,5 20-129,-5-20 129,5 16-258,-5-16 129,4 12-387,-4-12 129,0 0 0,0 0-129,0 0 0,0 0 0,0 0 0,0 0 0,0 0 0,0 0 129,2 15-129,-2-15 0,5 19 0,-5-19 129,8 20-129,-3-7 0,-1 2 129,0-2-129,-1-2 0,0 7 0,-2-4 0,0 2-129,-1 4 129,0-5 0,0 4 0,0-4 0,0 2 0,0-5 0,0-12 0,1 24 0,1-11 258,-1 1-387,-1-2 258,0-12-258,3 17 129,-1-5 0,-2-12 0,0 16-129,0-16 0,0 0 258,3 13-129,-3-13 0,0 12 0,0-12 0,0 10 0,0-10 0,0 18 0,0-18 0,0 13 0,0-13 0,0 0-129,0 15 258,0-15-129,0 0 0,0 0 0,0 10 0,0-10 0,0 12 0,0-12 0,0 16 0,0-16 0,0 16 0,0-16 0,0 16 0,0-16 0,0 0 0,0 14 0,0-14 0,0 0 129,0 0-129,1 15 0,-1-15 0,2 12 0,-2-12 0,0 0 0,3 14 0,-3-14-129,0 0 129,0 0 0,0 0 129,0 0-258,0 0 129,1 12 0,-1-12 0,1 10 0,-1-10 0,1 16 0,-1-16 0,1 18 0,-1-18 0,3 12 0,-3-12 0,0 0 129,2 13-129,-2-13 0,0 0 0,0 0 0,6 11 0,-6-11 0,0 0 0,0 0 0,0 0 0,7 11 0,-7-11 0,0 0 0,0 0 0,3 12 0,-3-12 0,2 11 0,-2-11 0,0 0 0,0 0 0,0 0 0,0 0 0,0 0 0,0 0 0,15 0 0,-15 0 0,13-12-129,-3 2 129,1 0 0,3-3 129,-1 1-129,1-1 0,-4-1 0,2 4 0,-12 10 0,16-17 0,-16 17 0,10-6 0,-10 6 0,0 0 0,0 0 0,0 0 0,0 0 0,0 0 129,0 0-129,0 0 0,0 0 0,0 0-129,0 0 129,0 0 129,0 0-258,0 0 129,0 0 0,0 0 0,0 0 0,-1 6 0,1-6 0,-8 17 0,8-17 0,-13 12 0,5 0 129,-2 0-258,1 1 129,9-13 129,-19 16-129,19-16 0,-13 12 0,13-12 0,0 0 0,0 0 0,-11 10 0,11-10-129,0 0 258,0 0-129,0 0 0,0 0 0,0 0 0,0 0 0,0 0 0,0 0 0,0 0 0,-12 0 0,12 0 0,0 0 0,0 0 0,0 0 129,0 0-129,0 0 0,0 0 0,-13-7 0,13 7 0,0 0 0,-15-5 0,15 5 0,-17-17 0,17 17 129,-17-19-129,6 6 0,2-1 0,-4 2 0,1 2 0,0 3 0,-2 1 0,4 0-129,-2 0 129,0 1 129,0 1-129,12 4 0,-20-14 0,20 14-129,-17-18-129,17 18-258,-14-27-903,14 27-3999,-3-24-129,3 24-387,3-19-516</inkml:trace>
  <inkml:trace contextRef="#ctx0" brushRef="#br1" timeOffset="87113.9826">17484 6604 10836,'0'32'5805,"1"-8"-516,8 7 0,-4-6-4902,1 1 129,-3-5-516,1-1-129,2-4-516,-6-16-774,6-11-3870,-6-13 0,3-3-645,-3-11-129</inkml:trace>
  <inkml:trace contextRef="#ctx0" brushRef="#br1" timeOffset="87231.9894">17487 6475 8643,'-11'-21'5805,"11"21"-387,0 0-129,0 0-4128,0 8-903,9 9-4386,-9-17-903,23 21-516,-9-17-645</inkml:trace>
  <inkml:trace contextRef="#ctx0" brushRef="#br1" timeOffset="87549.0074">17753 6495 9030,'0'42'5547,"-8"-21"-258,7 6-258,-1-6-4515,2 2 0,0-2-258,2-1 0,7-6 0,5-1-129,1-10 0,5-3 0,0 0 0,-2-5 0,-1-8 0,-5-4 0,-4 1-258,-6-2 258,-2-1-258,-9-1-129,-1 1-258,-10-3-516,20 22-3483,-30-22-645,18 16-387,-2-2-516</inkml:trace>
  <inkml:trace contextRef="#ctx0" brushRef="#br1" timeOffset="87892.0272">17923 6469 8256,'16'60'5547,"-4"-24"-387,-6-8-129,2-1-4257,-6-11-129,6-4-387,-8-12-129,0 0-129,15-9 0,-10-12-129,4 0 129,-2 5 129,3-2-258,-1 7 387,-9 11-129,21-6 0,-13 13 0,2 14 0,-3 0-129,3-1 0,0 8-516,-10-28-1290,7 20-3096,-7-20-387,11-6-387,-5-17-387</inkml:trace>
  <inkml:trace contextRef="#ctx0" brushRef="#br1" timeOffset="88182.0437">18380 6445 8643,'9'31'5547,"-9"-31"-387,-7 10-516,-3-6-4386,-5-4-129,-1 0-516,-8-9-2580,6 6-1806,3-4-387,2 6-387,13 1 1</inkml:trace>
  <inkml:trace contextRef="#ctx0" brushRef="#br1" timeOffset="88636.0697">18538 6486 7482,'18'72'5547,"-12"-37"-516,4 8-129,-9-14-4128,7 2-258,-8-7 0,1-5-387,-1-19-129,0 0-129,0 0 129,-10-14-129,1-9 129,5-9 0,-2-7 258,0-2-258,5 0 129,1 5 0,4 4 129,6 5-258,3 5 258,4 8-129,1 12-129,2 2 129,-3 5-129,-2 4 0,-4 10 0,-5 2 0,-6-1 0,-3 2 0,-13-2-129,-6-7-129,-3 0 0,-6-10-129,3-3-903,-12-8-3483,14-3-258,5-9-516,8-2-258</inkml:trace>
  <inkml:trace contextRef="#ctx0" brushRef="#br1" timeOffset="89104.0964">18854 6381 5289,'0'0'5160,"0"0"-129,0 0-387,0 0-3741,0 0-258,-10 1 129,-1 6-129,-8-1-129,6 8 0,-5-1 0,7 10-129,1-4-129,4 5-129,5 0-129,1-7 0,9-4-129,1-6-129,5-2 129,0-6-129,0-8 0,0-6 129,-3-6 0,-4 1 0,0 3 129,-3 3 0,-2 2 129,-3 12-129,0 0 129,0 0 0,0 0 129,1 19 0,1 3-129,5 3 0,1 4 0,1 2-129,1-5-129,1-8-258,3 3-1290,-14-21-3225,21 0-258,-15-12-516,-1-15-129</inkml:trace>
  <inkml:trace contextRef="#ctx0" brushRef="#br1" timeOffset="89375.1119">19005 6406 9417,'10'48'5805,"1"-20"-645,-5-14-387,7 10-3999,-5-7 0,0 0-516,-8-17-258,12 11-387,-12-11-774,0 0-3999,4-13-258,-4-10-258,0-3-516</inkml:trace>
  <inkml:trace contextRef="#ctx0" brushRef="#br1" timeOffset="89508.1196">19002 6290 129,'9'20'3225,"-9"-20"-3096,0 0 0,11-10-2580</inkml:trace>
  <inkml:trace contextRef="#ctx0" brushRef="#br1" timeOffset="89824.1377">19107 6331 3870,'8'58'5418,"-3"-24"-258,-2-4-129,5 3-2580,-7-14-1677,6 5 0,-5-9-387,-2-15 0,0 0 0,0 0-129,11-16 0,-4-2 0,-2-6 0,6 1 0,3 0 129,2 4-258,5 9 0,5 4-129,2 6-258,-3 0-258,7 8-645,-16-8-3741,10 5-258,-12-6-129,-1-5-516</inkml:trace>
  <inkml:trace contextRef="#ctx0" brushRef="#br1" timeOffset="91064.2086">19610 6268 1161,'0'0'4773,"0"0"0,0 0-258,0 10-2322,0-10-1419,0 0 129,0 0-129,0 0 129,0 0 258,0 0 0,0 0 0,0 0 129,0 0-258,0 0-258,0 0-129,9 9-258,-9-9-129,0 0-129,0 0 0,0 0-129,0 13 0,0-13 0,0 22 0,0-1 0,0 6 0,-2 9 0,1 3 0,1-1 0,0-1 129,0-4-129,0-3 0,0-6 129,0-9-129,0-15 0,0 0 0,0 0 0,0 0-129,0-12 129,0 12 0,1-22 0,-1 12 129,4-2-129,-4 12 129,3-14-129,-3 14 0,3-11 129,-3 11-129,0 0 129,0 0-258,0 0 258,0 0-129,0 0 0,0 0 0,0 0-129,0 0 129,6-12-258,-6 12-387,0 0-516,0 0-3999,4-16-387,-4 16-387,0-19-516</inkml:trace>
  <inkml:trace contextRef="#ctx0" brushRef="#br1" timeOffset="91570.2374">19759 6249 8127,'47'-2'5418,"-32"1"129,2 1-516,-17 0-3999,18 0-258,-18 0-258,-7 0-258,-7 1 0,-4 6 0,-5-1 0,-3 0-129,-4-2 0,3 1 129,1-2-129,3-1-258,6 3-129,1-5-387,16 0-2967,0 0-1419,-6 10-645,6-10-258,9 0-387</inkml:trace>
  <inkml:trace contextRef="#ctx0" brushRef="#br1" timeOffset="91828.2522">19858 6394 7482,'4'11'5418,"-4"6"-258,-5-5-129,-11-11-4386,2 9 0,-11-10 0,1 0-258,-4 0-129,3 0 0,0-3-129,7 1-129,1 0-258,3-2-645,14 4-3870,0 0-516,0 8-129,0-8-645</inkml:trace>
  <inkml:trace contextRef="#ctx0" brushRef="#br1" timeOffset="92189.2729">19916 6641 6837,'-15'22'5547,"-3"-15"-387,-2 5-129,-7-6-4386,-1 3 0,-7-7-129,3 1 0,1-3-387,4 0-129,4 0-258,2-13-903,21 13-3612,-16-12-516,16 12-129,0 0-5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09:37.09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100 5934 258,'10'3'645,"-10"-3"129,0 0 0,0 0 129,0 0-258,0 0 0,0 0-258,0 0 129,0 0-258,0 0-129,0 0-129,0 0 0,10 12-129,-10-12-516,0 0 129,9 17-645,-9-17-387,6 14-129</inkml:trace>
  <inkml:trace contextRef="#ctx0" brushRef="#br0" timeOffset="2530.1447">5094 5992 129,'-8'-14'4644,"8"14"129,0 0 0,0 0-2322,-7-17-516,7 17-645,0 0-258,0 0 0,0 0-258,0 0 0,0 0-258,0 0 258,0 0-258,0 0 0,0 0-129,0 0-129,0 0 0,0 0-129,0 0 0,4 10 0,-4-10-129,0 0 0,4 11 0,-4-11 129,1 11-129,-1-11 0,4 18 129,-4-18-129,7 19 129,-2-8 0,0 1-129,1-1 129,-1 0 0,3 1-129,-8-12 0,14 18 0,-14-18 129,11 16-129,-11-16 0,10 19 0,-10-19 129,8 12-129,-8-12 0,9 13 129,-9-13 0,10 16-129,-10-16 0,13 12 129,-13-12 0,13 18-129,-13-18 129,15 20-129,-15-20 0,17 15 0,-17-15 0,15 17 0,-15-17 0,12 12 0,-12-12 0,0 0 0,15 8 0,-15-8 129,0 0-129,13 8 0,-13-8 0,0 0 0,11 9 0,-11-9 0,0 0 0,12 7 0,-12-7 0,0 0 0,12 4 0,-12-4 0,12 0 0,-12 0 129,13 0-129,-13 0 0,16 0 0,-16 0 0,17-4 0,-17 4 0,15-3 129,-15 3-129,14-12 0,-14 12 0,14-11 0,-14 11 0,15-9 0,-15 9 0,18-11 0,-18 11 129,19-10-129,-19 10 0,18-10 129,-18 10 0,16-4-129,-16 4 0,16-6 0,-16 6 129,16-8-129,-16 8 0,18-11 0,-5 5 0,-1 3 0,0-1 0,3 0 0,-1 0 0,-2 2 0,2 2 129,0 0-258,-4 0 258,1 2-129,-11-2 0,20 9-258,-20-9 387,17 10-129,-17-10 0,17 12 129,-17-12-258,16 15 129,-16-15 0,13 12 129,-13-12-258,12 15 129,-12-15 0,10 13 0,-10-13 0,6 11 129,-6-11-129,0 0-129,7 16 258,-7-16-129,0 0 129,0 0-129,0 0 0,0 0 0,13 3 129,-13-3-129,17-3 0,-6 3 0,3-2 0,2 0 0,1-1 129,1 3-129,-3-2 0,0-2 0,-2 1 0,-2-2 129,1 2-129,-12 3 0,13-2 0,-13 2 0,0 0 0,12-8 0,-12 8 0,0 0 0,0 0-129,0 0 129,11 0 0,-11 0 0,0 0-129,0 0 129,15 12 0,-15-12 0,11 15 0,-11-15 0,17 19 0,-5-9 0,-4 0 129,4 2-129,-1 4 0,-1-8 0,1 4 0,-11-12 0,19 12 0,-19-12 129,19 9-258,-19-9 258,19 0-129,-19 0 129,21 0-129,-9 0 0,-12 0 0,19-1 129,-19 1-129,17-5 0,-17 5 0,14-13 129,-6 2-129,-8 11 129,11-22-129,-11 22 0,7-20 0,-4 7 0,-2 2 0,-1 11 0,2-17 0,-2 17 129,3-14-129,-3 14 129,0-12-129,0 12 0,0 0 0,0 0 0,0 0 0,0 0 0,0 0 0,0 0 0,0 0-129,0-10 0,0 10-129,1-10-387,-4-13-2451,3 23-2322,-3-28-258,2 14-258,-4-3-645</inkml:trace>
  <inkml:trace contextRef="#ctx0" brushRef="#br0" timeOffset="3650.2087">5150 6885 6837,'0'0'5289,"0"0"-129,13 7-258,-13-7-3741,0 0-387,0 0-258,-13 11-258,13-11 129,-15 16-129,7-2-258,1 5 258,3 3-129,2 6 0,2 4 129,2-2 0,9 3 0,-1 2 0,6-6 0,-1-3 0,4-6 129,-1-6-258,2-4 129,-2-5-129,4-2 129,-2-3-129,-1-7 0,0-5-129,-4 2 129,-2-4 0,1 4-129,-4-2 129,-4 1-129,-6 11 0,9-14 0,-9 14 129,0 0-129,0 0 0,4 14 129,-1-2-129,1 5 129,4-2-129,1 5 129,3-4-129,2-1 0,0-8 129,3-7-129,-1 0 0,-1-7 0,-2-10 258,-3-3-258,-5-3 0,-3-4 0,-2 5-129,-4 0 129,-6 2 0,-3 5-129,0 8-129,-4 1 129,4 6-387,-5-1-387,12 11-1032,-8-5-3354,12 8-129,2-13-258,0 18-645</inkml:trace>
  <inkml:trace contextRef="#ctx0" brushRef="#br0" timeOffset="4018.2299">5602 7093 11223,'30'64'5676,"-11"-26"-645,-5-19-1032,4 10-3483,-11-10-258,0-3 0,-7-16 0,0 0-129,5-11-129,-5-8 0,2-5 0,0-5 0,2 1 0,1 0 129,-1 6-129,3 8 0,-1 3 0,-6 11 129,21 0-129,-9 8 129,1 6-129,-1 6 129,1 3-258,-3-9-129,2 7-258,-12-21-645,20 12-3870,-20-12 0,0 0-645,3-19-258</inkml:trace>
  <inkml:trace contextRef="#ctx0" brushRef="#br0" timeOffset="4370.25">6047 6924 9417,'13'10'5160,"-4"9"129,-9-19-387,1 15-4257,-1-15-258,-13 10-258,13-10 129,-18 4-129,18-4 129,0 0-258,0 0 129,0 0-129,9 10 129,6-3 0,4 5-129,-1 4 0,-1 2 0,-4 3 0,-5 6 129,-7-5 0,-1 0-387,-15-4 0,1-2-774,-20-13-3870,9-3-129,-2-9-387,5-10-645</inkml:trace>
  <inkml:trace contextRef="#ctx0" brushRef="#br0" timeOffset="4627.2647">6143 6682 9030,'24'57'5418,"-13"-25"-387,3 9-129,-2-4-4128,1 4-258,-7-4-129,3-1-387,-3-4 0,-3-7-516,7 2-1290,-10-15-2967,0-12-387,12 0-387,-4-8-258</inkml:trace>
  <inkml:trace contextRef="#ctx0" brushRef="#br0" timeOffset="4823.2759">6312 6763 4386,'0'0'5418,"0"0"-516,-20 11-129,-4-11-3612,-1 12-387,-14-5-129,-1 3-387,-2 2-2322,-2-6-2451,2-2-258,7 3-645,7-5 129</inkml:trace>
  <inkml:trace contextRef="#ctx0" brushRef="#br0" timeOffset="5830.3335">5230 6105 6321,'16'4'5418,"-3"0"-516,-13-4-129,0 0-3483,0 0-516,0 0-129,-15 0 129,-9 0-129,2 3-129,-13-3 0,-4 4 0,-6-4 0,-5 1-129,-4-2 0,2-8 0,-4-7 0,4-5-258,-1-8 129,6-2-129,0-5 129,12 2 0,4-2 0,7 5-129,5 3 0,5 7 0,4 4 0,6 2 0,1 3-129,3 12 0,0 0 0,0-12 0,0 12 0,0-10 0,0 10 0,0 0 0,0 0 0,0 0-129,0 0 0,0-14-387,4 19-1032,-4-5-3870,3 12 0,-3-12-516,12 14-387</inkml:trace>
  <inkml:trace contextRef="#ctx0" brushRef="#br0" timeOffset="8098.4632">7349 6800 6321,'19'15'5160,"-19"-15"258,19 10-645,-5-1-3354,-14-9-258,0 0-258,0 0-516,13 0 129,-13 0-258,0 0 0,-4-12 129,4 12 0,-11-22 0,6 6 0,-6-9 129,1-1-129,-4-2-129,3-2 0,-3-4 0,-1 2 0,1 0-258,-2 1 129,2 2 0,0 0-129,-2 0 129,0 0-129,0 2 0,2 3 0,1 2 129,2 1-129,2 7 0,1 3 0,8 11 0,0 0 0,0 0 129,0 0-129,0 0 0,0 0 0,0 0 0,0 0 0,-4 8 0,4 3 0,0 0-129,0 8 129,3 0 0,-2 1 129,2-1-129,-1 5 0,-1-7 0,-1-2 0,0-3 0,0-12-129,0 0 258,0 0-129,-10-22 0,3-4 0,0-4 129,-2-8-129,2-3 0,0 0 129,1 2 0,1 8-129,1 4 0,4 7 129,0 6 0,0 14-129,11-4 129,2 5-129,4 12 129,1 1-129,6 4 0,-1-1 0,2 3 129,1-3-129,-3 2 0,0-9-129,-1 3-258,-7-4-129,5 6-1290,-20-15-3483,16 19-258,-14-7-258,0 8-645</inkml:trace>
  <inkml:trace contextRef="#ctx0" brushRef="#br0" timeOffset="9094.5202">7508 7413 5289,'20'22'5676,"-20"-22"-387,12 14-258,-12-14-2193,0 0-1677,0 0-387,-15 4-258,-4 6-129,-2 2-129,-3 8-129,0 6 0,2 11-129,4 4 129,6-2-129,8 1 0,4-3 0,6-2 0,8-11 0,7-9-129,5-11 129,3-11 0,2-15 0,-1-14 0,-1-15 129,-4-10 0,-5-9-129,-5-5 129,-8-4 0,-7-2-129,-2 9 258,-8 8-258,-2 14 129,1 15-129,-1 8 129,12 27 0,-17-1 0,17 23 0,0 15 0,6 15 0,5 8 0,6 6 129,1 4-129,4-1 0,1-8 0,2-4 0,-2-7-129,-2-13-129,-1-6-129,-6-15-645,10 0-3741,-24-16-774,22 3-258,-17-12-516</inkml:trace>
  <inkml:trace contextRef="#ctx0" brushRef="#br0" timeOffset="9263.5299">7848 7463 10965,'20'37'5676,"-12"-16"-387,4 2-258,-11-4-4902,-1-19-1548,8 15-3483,-8-15-258,0 0-387,7-21-645</inkml:trace>
  <inkml:trace contextRef="#ctx0" brushRef="#br0" timeOffset="9614.55">7981 7175 7998,'14'28'5289,"-10"-14"-129,-4-14-387,4 19-4128,-4-19-258,-11 4 129,11-4-129,-14 8 0,14-8 0,0 0-129,0 0-129,0 13 0,0-13 0,18 16 0,-5-7 0,3 9-129,-1-2 0,1 7 0,-5-6 129,1 1-129,-5 1 0,-2-1 0,-5-2 0,-1-2 0,-10 2-258,-8-12 0,3 13-1806,-8-17-2709,1 0-387,-3-15-387,4-3-387</inkml:trace>
  <inkml:trace contextRef="#ctx0" brushRef="#br0" timeOffset="9743.5572">7821 7082 9546,'7'-8'4644,"19"4"-4128,-12 0-516,-2-5-4902,4-9-645</inkml:trace>
  <inkml:trace contextRef="#ctx0" brushRef="#br0" timeOffset="9974.5705">8176 6735 10449,'20'73'5676,"-10"-32"-258,4 10-387,-1 1-4515,4 7-129,0 5-129,3 6-258,3-8 0,0-12-516,5 6-1548,-11-27-3096,3-11-129,-7-18-258,-2-15-387</inkml:trace>
  <inkml:trace contextRef="#ctx0" brushRef="#br0" timeOffset="10147.5805">8388 6985 8385,'-16'-3'5547,"7"8"-387,2 17-129,-11-7-3483,3 6-1161,-11-3 0,-1-1-516,0 1-387,-6-10-2709,12 6-1935,4-8-129,17-6-516,-6 15 0</inkml:trace>
  <inkml:trace contextRef="#ctx0" brushRef="#br0" timeOffset="10514.6014">8529 7165 5547,'0'-12'5289,"0"12"-258,0 0-387,-18 5-3999,14 7 129,-4 5-129,7 5-129,-4-4-258,5 1-129,0 0 0,10-5-129,0-8 129,3-6-129,1-8 0,-2-7-129,0 1 0,-2-3 0,0-3 129,-4 4-129,-2 3 129,-2 2 258,-2 11-129,0 0 0,0 0 129,0 0 0,6 11 129,-1 3-258,0 0 0,-3 0-129,8 10-1677,-6-14-2967,-4-10-516,0 0-129,15-5-387</inkml:trace>
  <inkml:trace contextRef="#ctx0" brushRef="#br0" timeOffset="10840.6201">8632 7033 7998,'19'46'5418,"-8"-16"-258,0-5-258,10 2-4128,-14-10-129,0 0-258,-1-5-258,-6-12 0,6 14 0,-6-14-258,0 0 129,2-17 0,-1 3 0,2 2 0,-1-5 129,1 2 0,-3 15-129,13-17 0,-13 17 0,17 0 0,-17 0 0,20 17-129,-11 0-774,-9-17-2451,0 0-1548,8 12-387,-8-12-387,5-12 130</inkml:trace>
  <inkml:trace contextRef="#ctx0" brushRef="#br0" timeOffset="11258.644">8867 6965 6321,'16'5'5418,"-9"7"-387,-6 2-387,-1-14-3483,0 15-645,-7-1-129,2 8 0,-1-6 129,3 7 0,2-6-387,1-3 129,9 1-129,11-9 129,5-5-258,10-1 129,6 0-129,1-7 0,3-5-129,1-2 0,-5-6 0,-9-7 0,-7 3-129,-13 0 258,-9-5-258,-3 3 258,-14 6-387,-8 3 645,-3 8-258,0 9 129,0 11-129,7 7 0,4 8 258,11 5-129,4 1 0,13 1 0,7-2 0,6-2 0,6-5-387,-6-14-2967,5 0-1806,-5-8 0,-5-2-645,-9-13 0</inkml:trace>
  <inkml:trace contextRef="#ctx0" brushRef="#br0" timeOffset="12071.6905">3529 2810 8901,'0'21'5289,"7"0"-258,15 15 129,-6-8-3741,17 19 0,-6-5-774,8 2-129,1-4-129,0 1-129,-2-4 0,-1-4-645,-3-2-129,-9-16-1161,3 2-3354,-11-14 258,-1-3-774,-10-7-129</inkml:trace>
  <inkml:trace contextRef="#ctx0" brushRef="#br0" timeOffset="12349.7064">3844 3020 11868,'31'39'5289,"-8"-8"-129,-7-8-387,3 8-4257,-7-6-258,-1 1 129,-2-7-387,-3-3 129,-2-2-129,-4-14 0,4 18 0,-4-18 0,0 0 0,-4 13 0,4-13 129,-22 13 0,4-4-129,-2 1 0,-5 0-129,-3-3-129,1 7-774,-12-11-3741,14 0-258,-5-3-258,9-6-774</inkml:trace>
  <inkml:trace contextRef="#ctx0" brushRef="#br0" timeOffset="13385.7657">2744 2752 8643,'-3'-14'5289,"3"-3"-387,0 17-258,0 14-3741,7 13-129,-4-1-516,4 9-129,-4 1 0,5-5-129,-3 0 0,0-7 0,-3-12 0,-2-12 0,7-9 0,-7-19 0,0-17 0,0-5-129,-1-11 129,-5-11 0,1 7-129,-2 1 129,-1 10 0,5 8 516,0 14-516,3 11 129,0 21-129,11 0 129,4 20 0,11 7 0,2 8 0,5 8-516,3 2 258,1-1 258,1 0-129,-5-6 0,-3-9 0,-10-7 0,-3-5 0,-17-17 0,0 0 0,0 0 0,-14 0 0,-12-7 0,-9-1 0,-5-1-129,-2 6 0,-4-6-387,10 10-1419,-4-1-2709,14 1-129,3-3-645,23 2 0</inkml:trace>
  <inkml:trace contextRef="#ctx0" brushRef="#br0" timeOffset="13731.7855">3011 2605 8385,'29'41'5031,"-14"-17"-258,3 9 0,-5-16-3870,6 1-129,-8-16-387,3-2-129,-7-13 0,1-12-129,-5-7 0,0-9-129,-2 0 129,-1 3-258,0 6 258,0 3-258,-2 7 0,-2 7 129,1 3 129,3 12-258,0 0 0,-13-12-258,13 19-2193,0-7-2064,0 0-129,0 13-387,5-2-387</inkml:trace>
  <inkml:trace contextRef="#ctx0" brushRef="#br0" timeOffset="14063.8044">3278 2484 7998,'4'8'4515,"-2"3"129,2 2-645,-2 1-3483,7 8 0,-3-3-387,6-3 258,-12-16 0,26 3 0,-14-8 0,4-6 0,-4-8 0,-2-2 0,-3-4-258,-3 8 0,-4-1-129,-6 4-129,-5 5 0,-10 0-645,3 11-1032,-10-2-2838,4 2 0,-2-2-387,9 9-516</inkml:trace>
  <inkml:trace contextRef="#ctx0" brushRef="#br0" timeOffset="14429.8254">3568 2555 11094,'13'23'4902,"-2"-9"0,-11-14-258,0 0-5031,0 0-3999,0-16-258,0 16-387,-7-26-516</inkml:trace>
  <inkml:trace contextRef="#ctx0" brushRef="#br0" timeOffset="14835.8486">3829 2205 12771,'0'-13'5289,"0"13"-387,13 18-387,-8 5-3999,3 7-129,4 7-258,-2 3-645,4 2 516,0 2-387,1-7 258,1-8-387,4 0-516,-20-29-2709,28 16-1032,-16-20-258,2-3-129,-8-18-387</inkml:trace>
  <inkml:trace contextRef="#ctx0" brushRef="#br0" timeOffset="15039.8602">3951 2221 12384,'-10'-16'5289,"20"33"-258,8 11-774,-7 3-3354,15 5-645,-1 2 0,2 1-387,-3 0 129,0-5-387,-6-7 129,-5-13-387,2 3-1032,-15-17-3225,0 0 0,0-15-387,0-2-516</inkml:trace>
  <inkml:trace contextRef="#ctx0" brushRef="#br0" timeOffset="15279.874">4079 2155 11481,'0'0'5289,"0"0"-387,-6 19 129,-13-4-3483,4 11-645,-17-6-387,0 8 129,-6-1-387,0-1-387,3 1 258,2-6-645,5-4 129,2-9-645,17 13-903,-5-17-3483,14 8 387,0-12-387,21 1-516</inkml:trace>
  <inkml:trace contextRef="#ctx0" brushRef="#br0" timeOffset="15500.8865">4145 2355 12126,'-2'27'5289,"-15"-15"-258,4 8-258,-14-4-4257,0 4-129,-7-3-129,1-5-516,0 0 129,2-9-645,14 9-3741,-4-9-387,21-3-387,0 0-387</inkml:trace>
  <inkml:trace contextRef="#ctx0" brushRef="#br0" timeOffset="16595.9493">6007 2986 6063,'14'-19'5160,"-4"11"-129,-10 8-516,0 0-2064,-2 8-1419,-3 19 387,-13-5-774,2 12-129,-8 0 0,0 2-258,0 0-129,0-1-516,7-1-516,-7-22-2580,17 2-1290,7-14-129,-11 0-387,9-7-129</inkml:trace>
  <inkml:trace contextRef="#ctx0" brushRef="#br0" timeOffset="16854.9641">5732 3120 11868,'8'77'4773,"-2"-37"129,7 6-258,-6-10-3741,6 2 129,-9-11-516,6-3 0,-3-7-129,-7-17-129,17 7 0,-4-8-129,0-10-129,6-2-129,1 2 0,4-4-258,6 8-516,-12-8-3483,15 15-516,-10-4-387,8 4-387</inkml:trace>
  <inkml:trace contextRef="#ctx0" brushRef="#br0" timeOffset="17211.9845">6398 2891 9546,'14'33'5547,"-13"-11"-774,6 12 0,-7-5-3999,0 5-258,2 0-129,3-1 129,-4-1-516,5-6-387,6-3-258,-12-23-2709,14 21-1290,-3-16 0,4-2-516,-3-3-516</inkml:trace>
  <inkml:trace contextRef="#ctx0" brushRef="#br0" timeOffset="17496.0008">6550 3156 9030,'7'37'4902,"-1"-13"-645,-3-10 0,2 6-3741,-5-8 0,0 5-129,0-17 0,-7 17 0,7-17-258,-13 10 258,13-10-129,-17 0 129,4 0 129,13 0-129,-23-3 0,12 1-129,-5-3 0,0 3-258,1 2-129,-5-6-1161,3 6-3354,-1-7-129,2 0-516,0-9-258</inkml:trace>
  <inkml:trace contextRef="#ctx0" brushRef="#br0" timeOffset="18042.032">5717 2716 6966,'15'-22'5289,"-7"1"-516,-8 21-258,-5-22-3096,5 22-258,-20 0-129,4 6-387,-4 5-258,3 10-129,0 5 0,7 4 0,3 1 0,7 3 0,2-6 0,13 0-129,5-6 0,6-5 0,3-10-258,1-7-258,5 5-903,-13-17-3612,11 3 129,-9-13-645,-1 2-258</inkml:trace>
  <inkml:trace contextRef="#ctx0" brushRef="#br0" timeOffset="18418.0534">5832 2353 10320,'13'9'5289,"-6"6"-387,7 17 0,-7-3-3999,6 10-129,-5-3-387,1 3-129,-1 4-129,2-1 0,0-6-129,-1 0 0,0-10 0,1-6-129,-2-6 129,-8-14-129,15 0 0,-10-17 0,-2 0-129,-1 0 129,-1-9-129,0 4 0,2 3 258,1-2-129,-4 21 0,17-9 129,-4 12 0,5 7-129,2 12 129,2-1 129,1 5-387,-2 1-129,2 2-1032,-14-15-3096,8-1-129,-17-13-516,18-7-129</inkml:trace>
  <inkml:trace contextRef="#ctx0" brushRef="#br0" timeOffset="18822.0766">6319 2498 5289,'0'15'4902,"0"-3"-387,-8 1-129,2 11-3096,-4-8-645,6 9 0,-4-6 0,5 4-258,2-12-129,1 3 0,0-14-129,15 0 0,-4-1 0,2-11-129,-2-6-129,0-4-129,0 3 0,-7-8-258,3 11 129,-7-1-129,0 17 129,2-15 129,-2 15 258,0 9 0,1 5 129,2 6 129,1-1 0,2 1 129,3 2-903,-8-8-3354,6-2-258,1-2-258,-8-10-516</inkml:trace>
  <inkml:trace contextRef="#ctx0" brushRef="#br0" timeOffset="19138.0947">6439 2476 3612,'14'41'4773,"-5"-19"-129,-1 0-387,6 5-2580,-11-12-387,11 13 0,-14-28-129,9 18-516,-9-18 0,8-13-258,-5-6 129,0-2-387,1-7 0,0-6-129,0 4 0,1 2-129,2 8-129,-4 2-774,10 14-1419,-13 4-1806,17-6-516,-17 6-129,17 5-516</inkml:trace>
  <inkml:trace contextRef="#ctx0" brushRef="#br0" timeOffset="20446.1694">6833 2463 2451,'8'-16'4257,"-8"-3"-129,0 19-129,-16-2-2580,-2-3-258,6 7-129,-7 1-129,8 9-129,-4-4-129,7 8-258,2-6 0,6 5 0,5-4-258,7-1 0,1-5-129,3-2-129,2 2-258,-3-5 387,-1 0-129,-14 0 0,18-11 0,-18 11 129,8-12 0,-8 12 129,0 0 0,0 0 0,0 0 129,0 6 129,-2 6-129,2 6 129,0 0 0,0 8-129,0 3 0,0-5 0,0 7-129,0-4 258,0-2-387,-1 1 0,-4-5-258,-2-6 258,0-5-129,7-10-129,-17 12 129,17-12-129,-13 0 258,8-13-129,5 2 0,0-6 0,9-1 0,4-2 129,4-8 129,3 2-129,5-5 0,5 8 0,-1-10 0,0 0 0,-2-2 0,-1 6-129,-6-1 129,-5 2-129,-5 1 0,-3 3 0,-7 8 0,0 16-129,-10-12 129,-3 12 129,0 9-129,0 5 0,3 8-129,-1 0 258,6 5 0,2-2 258,3-3-516,4-4 258,5-3 0,4-6 0,1-4 258,2-5-516,-1-2 129,2-8 129,-2-5 0,-1 3-129,-1-2 129,1 2 0,-3 0 129,0 7 0,0 1 129,-11 4-129,19 9 129,-10 7-129,-1 2 0,-4 6-129,-1 0 0,-3 0 129,0-2-258,-3-5 258,-4-6-129,7-11 129,-15 6 0,15-6 129,-7-9 129,7-1-129,3-5 0,8 3 0,3-3 129,4 1-258,-1 4-645,-3-9-3741,9 11-129,-6-3-516,0 4-258</inkml:trace>
  <inkml:trace contextRef="#ctx0" brushRef="#br0" timeOffset="25434.4548">7844 2757 5805,'20'-7'5160,"-4"-3"-516,-16 10-129,0-15-3225,0 15-129,-5-16-258,5 16-258,-24-18 0,9 13-387,-7-1 0,-2 6 129,-4 0 0,0 11-129,-6 1 0,0 5 0,-2 1-129,0 4 129,0-1 0,3 3-258,0-2 129,5-2 0,4 1 0,5-4-129,0 3 129,5-3 129,1-1-129,2-1 258,2-3-387,0 0 516,9-12-516,-17 18 387,17-18-387,-14 23 0,8-9 129,0 1-387,1 1 258,0 5-258,0-3 258,-1 3-129,3 0 129,0-6-129,1-1 129,0-2 129,2-12-129,-4 20 0,4-20 0,-1 19 0,1-19 0,-1 19 0,1-19 0,-3 13 0,3-13 0,-1 12 0,1-12 129,0 0-129,0 0 129,0 0 0,0 0 129,0 0-129,7-10 0,-7 10 0,12-15-129,-12 15 129,18-17 0,-18 17-129,20-16 0,-20 16 129,15-10-129,-15 10 0,15-7 129,-15 7-129,10-2 0,-10 2 0,0 0 129,10 0-258,-10 0 258,0 0-129,0 14 0,0-14 0,-7 14-129,7-14 129,-17 15 0,17-15 0,-21 19 0,10-13 0,0 2 0,11-8 129,-20 16-129,20-16 0,-20 13 0,20-13 0,-20 1 0,20-1-129,-19-6 129,8-8-129,0-3 129,-2-4 0,3-1 0,-2 0 0,2 0-258,0 4 0,5 7-258,-8-10-2451,13 21-2193,0 0 0,0 0-387,0 0-387</inkml:trace>
  <inkml:trace contextRef="#ctx0" brushRef="#br0" timeOffset="26186.4978">8426 2601 9417,'13'7'5289,"-13"-7"-258,0 0-387,-4-13-3612,4 13-516,-22-4-129,8 4 0,-2 5-258,-2 8 129,0 10-258,4 2 129,4 4 129,6 5-129,4-4 129,4 1-129,6-3 129,8-4 0,1-8 0,6-3-129,-1-4-129,1-6-129,0-3-129,-7-7-645,12 2-3870,-17-13-258,1 7-387,-7-14-516</inkml:trace>
  <inkml:trace contextRef="#ctx0" brushRef="#br0" timeOffset="26585.5206">8467 2312 10836,'12'0'5289,"7"26"-129,-10-4-258,11 14-4257,-8 6-387,1 1 129,-1 10-387,-2 6 258,1-3-129,2-2-129,-4-9 129,2-5 129,-3-13-129,-1-8 0,-7-19 0,0 0-129,10-19 129,-7-5-258,-3-3 129,1-2 0,0-2 0,2 9 0,-1 8 0,-2 14 129,11-5-129,-3 16 0,2 11 129,4 7-129,2 3-129,1 0 0,3-1-129,-5-5-387,12-1-903,-13-13-3483,10-3-129,-8-11-387,3-8-258</inkml:trace>
  <inkml:trace contextRef="#ctx0" brushRef="#br0" timeOffset="26981.5433">8984 2640 8901,'0'0'5289,"11"0"-258,-11 0-258,-5 18-3612,-8-9-516,1 8-258,-4-4-129,4 9-129,-1-3 0,7 2 0,3-1-129,3-1 129,9-4-129,6-7 129,1-6 0,3-2-129,-1-9 0,-5-4 0,1-4-129,-7-8 129,-4 4 0,-3-2 0,0 10-129,-4-2 129,4 15 0,-14-5 129,10 12-129,4 14 129,0 0-129,7 5 129,5 2-129,6 2 129,0-3-258,2-6 0,1-4-516,-21-17-2193,29 0-1806,-21-9-645,1 0-129,-9-15-516</inkml:trace>
  <inkml:trace contextRef="#ctx0" brushRef="#br0" timeOffset="27342.5639">9156 2627 2967,'27'29'5031,"-15"-8"-129,-2 0-258,1 14-2580,-9-21-516,15 20 129,-16-21-645,8 13 129,-6-16-516,5 4-129,-8-14-129,0 0-129,14-13-129,-9-4 0,-1-1 0,3-5-258,0 2 0,0 1 0,-1 4 129,0 2 0,1 1 0,-7 13 0,16-11 0,-16 11 0,15-3 0,-15 3-387,17-2-258,-14-9-1290,7 12-2580,-10-1-516,0 0-258,0 0-516</inkml:trace>
  <inkml:trace contextRef="#ctx0" brushRef="#br0" timeOffset="28109.6078">9536 2578 4773,'19'-5'4773,"-7"-6"-129,-12 11-129,0 0-2709,0 0-1032,0 0-129,-7 0-258,7 0-129,-19 12 0,7 2 0,4 3 0,3 2-129,5-2-129,0 0 129,4-1-129,-4-16 0,21 8-129,-9-8 129,-1-4-129,-11 4 0,14-20 0,-9 7 129,-5 13-129,3-18 258,-3 18-129,0 0 129,0 0 0,0 7 129,1 10 0,-1 6 0,3 6 0,-3 0 129,0 6-258,0-6 0,-3 0 0,-2-7 0,-2-1 0,7-21-129,-20 15 129,20-15-129,-18 0 0,12-12 0,2-3-129,4 1 0,0-7 129,11 2-129,3-2 0,7 0 0,0 1 129,4-1 0,0-2 0,1-3 0,-1 2 0,-1-3-129,-5 0 129,-1 2 0,-6 2-129,-5 5 129,-4 1-258,-3 17 258,-7-8-129,-5 15 129,-1 10 0,-1 4 0,3 4 0,-2 6 0,8 3 0,5-2 0,0-4-258,14 1-387,-3-22-1935,16 11-1677,2-13-516,10 2-258,-1-8-516</inkml:trace>
  <inkml:trace contextRef="#ctx0" brushRef="#br0" timeOffset="28427.626">10175 2462 5031,'-12'0'4902,"-8"22"-258,6-3-258,3 12-3096,-3-4-645,7 4 129,-3-9-258,7 4-129,2-6-129,2 2 0,10-12 0,6-10-129,0 0 129,4-3 0,-2-2-129,1-4 0,-5-1-129,-3-7 0,-6 6-129,-6 11-129,0-16-129,-12 0-774,12 16-3096,-27-17-516,11 16 0,-1-8-516</inkml:trace>
  <inkml:trace contextRef="#ctx0" brushRef="#br0" timeOffset="28785.6465">10250 2526 2193,'15'16'4257,"-9"3"258,5 10-258,-4 8-2064,-1-9-1419,5 6 387,-7-12-387,3 2-129,-7-24-129,0 0-129,0 0 129,16-19-258,-12-5 0,3 2-258,-1-3 258,5 4-258,-1 6 129,4 11 0,-1 8 129,3 14-129,1 3 0,1 5-129,2 9-387,-8-14-2193,4 9-1935,-4-14-258,-1-8-258,-11-8-516</inkml:trace>
  <inkml:trace contextRef="#ctx0" brushRef="#br0" timeOffset="29617.6941">10821 2522 6966,'0'17'5031,"0"-17"-129,0 0-516,0 0-3225,20 0-129,-20 0-387,14 0 0,-14 0-258,18-2-129,-18 2 0,15 0 0,-15 0 0,13-3-129,-13 3 0,11-7 0,-11 7 0,8-14-129,-8 14 129,5-17-129,-5 17 0,2-11 0,-2 11 0,0-11-129,0 11 129,0 0 0,0 0 0,-7 0 0,7 0 129,0 0-129,-17 5 0,17-5 129,-15 5-129,15-5 0,-19 1 0,19-1 0,-21 0 0,21 0 0,-19 0 129,19 0-129,-16 8 129,10 3 0,0 2 0,2 4-129,-1 3 129,1-3-129,2 4 0,2 3 129,0-8-129,0 1 0,4 1 129,4-5-129,3-2 129,2 2 0,4-7-129,-3-2 0,6 1 0,0-4-129,0-1-129,-2-7-387,4 3-645,-18-13-3612,14 11-129,-11-10-516,5 3-129</inkml:trace>
  <inkml:trace contextRef="#ctx0" brushRef="#br0" timeOffset="29899.7102">11251 2338 9804,'16'-7'5289,"-16"7"-258,0 0-129,-13 0-4257,0 1-258,-7 3-387,-8-4-645,9 3-3999,-15-2-258,8 10-516,0-4-258</inkml:trace>
  <inkml:trace contextRef="#ctx0" brushRef="#br0" timeOffset="32241.8442">12287 6227 3096,'19'13'5031,"-8"-6"0,-11-7-129,-6-1-3483,6 1-129,-23-14-387,8 10 129,-13-14-258,3 6 129,-11-8-258,4 3-129,-8-2 0,5 1-129,-5-1 0,1 5 129,-5 2-258,0 3 0,-4-1 0,0 0 0,-5-2 0,-2 0 0,-2-3-129,0 1 129,0-3 0,3-2-258,1 0 129,4 4-129,5 2 129,4 4 0,10 2 0,3-2-258,6 6 129,2 3 129,7-3 0,12 3 0,-17-1-129,17 1 129,0 0-129,0 0 0,-12-4 129,12 4-129,0 0 129,-11 0-129,11 0 0,-15 0 129,15 0-129,-21-8 0,10 5 129,11 3-129,-17-2 129,17 2-129,-13-1 0,13 1 129,0 0-129,0 0 0,0 0 129,0 0-129,-11-3 0,11 3 0,0 0 129,0 0-129,-15-9 0,15 9 0,-10 0 0,10 0 129,-10-2-129,10 2 0,0 0 0,0 0 0,-13-5 0,13 5 0,0 0 0,0 0-129,0 0 129,0 0 129,0 0-129,0 0 0,0 0 0,0 0 0,-10-9 0,10 9 0,0 0 0,0 0 0,0 0-129,0 0 258,0 0-129,0 0-129,0 0 258,-6 6-129,6-6 0,0 17 0,2-6 0,-2-11 0,6 28-129,-3-9 129,2 6 0,0-1 0,1 5-129,-3 0 258,2-5-129,1-5 0,-3-2 0,1-6 0,-4-11-129,1 14 129,-1-14 0,0 0 0,0 0 0,0 0 0,0 0 129,-2-9-129,-4-2 129,-2-4-129,-3-2 0,-2-5 0,1-4 129,-4-5-129,2 2 129,-1-2 0,0 2 0,4 0-129,1 1 0,3 5 0,4 4 0,1 4 0,2 2 0,0 1-129,0 12 129,0 0 0,12-16 0,-12 16 0,17-8 0,-5 8 0,1 0 0,3 4 0,3-3 129,4 4-129,2 1 0,2 5 0,-1-3 0,0-2 0,0-3 0,-2-3-258,-1 1-129,-10-5-645,8 3-4257,-18-15-516,3 4-258,-6-12-516</inkml:trace>
  <inkml:trace contextRef="#ctx0" brushRef="#br0" timeOffset="32954.885">12957 6107 10836,'14'77'5934,"-6"-29"-387,7 12-129,-3 0-4773,2 4-129,-3-9-129,-1-4-258,-1-9-387,-9-19-387,8-1-1806,-8-22-2967,-7-24-129,-4-15-645,2-3-258</inkml:trace>
  <inkml:trace contextRef="#ctx0" brushRef="#br0" timeOffset="33441.9128">12835 6123 8256,'-11'-39'5805,"14"14"-516,6-4-258,0-5-4257,5-1-129,-3-3-129,9 1-387,0 8 129,2 5-258,3 7 0,4 12 129,1 5 0,-1 14-129,-3 10 129,-1 9-129,-7 5 129,-4 3-129,-10 7 0,-4 0 0,-12-6 129,-7-5-129,-3-4 0,-4-9 0,3-7 0,-1-7 0,5-7 0,8-3 0,11 0 0,0 0 129,7-5-129,13 5 129,7 4 0,4 6 0,6 9-129,-1 7 129,-2 3-129,-2 10 129,-6 0-129,-7 2 129,-9-3-129,-10-1 0,-4-8 0,-13-2 0,-6-9 0,-6-12-258,-3 0-258,-7-14-903,15-1-3741,-5-9-129,11 7-516,5-7-516</inkml:trace>
  <inkml:trace contextRef="#ctx0" brushRef="#br0" timeOffset="33781.9323">13322 6246 5031,'13'-7'5805,"-10"20"-645,-3 1-129,0 20-2193,0-10-2580,0 5 258,4 5-258,5 0-129,3-5 0,7-8 0,5-6 0,3-7 0,3-8 0,-3-8 0,-3-8 129,-5-8-129,-5-4 0,-10 1 0,-6-2-129,-14 3 0,-6 6 0,-9-1-258,-3 9-516,-9-3-2967,9 13-1290,1 0-387,7 4-516</inkml:trace>
  <inkml:trace contextRef="#ctx0" brushRef="#br0" timeOffset="34291.9613">13656 6232 5547,'11'78'5547,"-4"-31"-129,-1-8-516,12 3-3612,-15-16-387,5-2 129,-8-24-387,0 0-258,15-2 0,-9-23-129,-2-8 0,1-3 0,0-3-129,4 4 0,-1 0-129,-1 5 129,1 5-129,2 9 0,2 7-129,-1 1-129,6 8-774,-17 0-3999,16 0-258,-4 1-387,1 6-516</inkml:trace>
  <inkml:trace contextRef="#ctx0" brushRef="#br0" timeOffset="34681.9837">13925 6280 7224,'20'86'5160,"-12"-43"0,3-5-387,-3-4-4386,0-7 129,-4-12-258,-4-15 0,0 0 0,15-23-258,-11-3 129,4-7-129,-1-4 258,1 0 0,1 3 0,3 7-129,-4 3 129,7 15 0,-3 6 0,3 8 0,-2 12 0,3 10-129,-1 4-129,-1 1 0,0 2-129,-2-8-387,3 7-2322,-7-20-2193,-8-13-516,12-2-129,-9-20-258</inkml:trace>
  <inkml:trace contextRef="#ctx0" brushRef="#br0" timeOffset="36434.084">14463 5728 7482,'13'-11'5547,"-4"18"-516,-9 7-129,10 15-3870,-10 3-129,0 11-129,0 3-387,0 7 258,-1-6-258,1 6 129,0-12-129,5 2 129,-3-11 0,4-6-387,3-10 258,2-4-258,2-5 129,3-7-258,3 0 258,0-3-258,4-4 0,2 5 129,-1-4-129,-1 0-129,-1 3 129,-5-2-129,-2 3 0,-2 1-258,-13 1-129,0 0-387,15-2-3096,-15 2-1290,-13-2-387,-5-1-258</inkml:trace>
  <inkml:trace contextRef="#ctx0" brushRef="#br0" timeOffset="36695.0989">14485 6057 10707,'25'6'5934,"-12"-9"-387,10 0-129,-6-6-4515,5 2-387,-3-5 0,-1 7-387,-2-5-129,-3 3 0,0 1-387,-13 6-387,8-12-774,-16 1-3870,8 11 0,-26-25-516,10 15-129</inkml:trace>
  <inkml:trace contextRef="#ctx0" brushRef="#br0" timeOffset="36890.11">14432 5813 10320,'13'-14'5805,"-2"2"-387,11 7-129,-1-7-4644,9 0-129,0-5-258,4-3-387,3 6-258,-3-9-516,10 22-2709,-12-7-1677,4 8-387,-11 9-258,2 9-129</inkml:trace>
  <inkml:trace contextRef="#ctx0" brushRef="#br0" timeOffset="37207.1282">15177 5758 9933,'-4'13'5805,"-7"6"-387,2 16 0,-12-3-4515,8 9-258,-4-2-129,0 6-129,3-6-258,1-6-129,3-3-258,1-11-258,8 2-774,-9-15-4128,10-6 258,6 0-903,7 0-129</inkml:trace>
  <inkml:trace contextRef="#ctx0" brushRef="#br0" timeOffset="37395.1389">15150 6046 10062,'0'0'6063,"0"0"-516,-19-18 0,7 14-4515,-11-16-645,-1 5 129,-4-3-258,0-1-258,4 8-516,0-1-258,12 12-3354,-2 0-1161,14 0-387,0 10-387</inkml:trace>
  <inkml:trace contextRef="#ctx0" brushRef="#br0" timeOffset="37838.1642">15259 5852 8256,'27'42'5676,"-15"-12"-387,5 10-258,-4 9-3225,6 5-1548,-7 2 129,3 3-387,-3-4 129,-1-3-129,-3-7 0,-1-13 129,-5-14 0,-2-18 0,0 0 0,0-26 0,-4-12-129,0-7 258,-2-10-129,2-4 0,3-3-129,1 4 129,5 2 0,5 10 129,7 10-258,2 7 0,3 15 0,1 11 0,0 5 0,-7 13-129,-5 11 0,-6 3 129,-5 2-129,-9 1 129,-7-5-258,-11-8-129,0 0-516,-13-19-3096,14 1-1161,0-6-516,11-7-387</inkml:trace>
  <inkml:trace contextRef="#ctx0" brushRef="#br0" timeOffset="38162.1828">15699 5881 5805,'17'24'5934,"-15"-7"-645,-1 8-258,-1-9-2322,0 9-2193,-7-1-258,3 2 0,1-5 0,3-1-258,0-5 0,0-15 129,26 5-129,-9-9-129,3-9 258,-1-9-129,-4-2 0,-2-5 0,-8 0 0,-5 0 0,-8 5 0,-8 4 0,-2 6-387,-9 0-1032,8 14-3354,-3 1-387,9 10-258,1 3-387</inkml:trace>
  <inkml:trace contextRef="#ctx0" brushRef="#br0" timeOffset="38522.2033">15953 5849 8256,'37'57'5676,"-19"-22"-516,-1 1-129,-2-4-4257,0 6-258,-7-11-129,-1-5-129,-5-10-129,-2-12-129,0 0 0,0-21 0,0-6 0,-1-5 0,1 0 0,0-3 129,6 6-258,3 10 258,5 8-129,3 9 0,3 5 0,0 11 0,0 6 0,0 4-258,-1 7-129,-8-14-1032,6 7-3354,-9-12-516,-8-12 0,15 9-645</inkml:trace>
  <inkml:trace contextRef="#ctx0" brushRef="#br0" timeOffset="38910.2255">16364 5949 5160,'53'11'5547,"-21"-11"-645,1 0-258,-4-8-3741,3 0-129,-13-11-129,-3 7-387,-11-7-258,-5 1 129,-12 2-129,-7 3 129,-8 2 0,-1 6 0,-4 5 0,4 6 0,3 10 0,8 7 129,4 4-129,11 2 0,2 2-129,8-2-129,11-3-129,2-10-387,13 3-3096,-6-14-1161,2-4-258,-1-5-645</inkml:trace>
  <inkml:trace contextRef="#ctx0" brushRef="#br0" timeOffset="39466.2573">16662 5841 5160,'16'59'5160,"-10"-27"-258,-1-3-387,6 3-3741,-10-14-129,4 0 129,-5-18-387,0 0-258,13 0 0,-7-15 0,2-7-129,0-4 0,1-1 129,3-1-258,-2 3 258,1 6 0,1 5 0,1 8 0,1 6 0,0 7 0,6 10 0,-1 1 0,2 3 0,4 0 0,-2-5-129,2-5 129,-1-11 0,2-9-129,-2-13 129,-1-9-129,-3-11 0,-2-8 0,-5-6 0,-2-8-129,-5 0 516,-4-2-387,-2 3 129,-4 4 0,-5 5 129,1 8 0,0 11-129,2 11 258,6 24-387,0 0 129,-11 32 0,11 14-129,3 14 0,4 13-258,5 9 129,1 5-129,6-2-258,-5-19-774,12 1-3354,-9-20-387,5-12-387,-4-22-258</inkml:trace>
  <inkml:trace contextRef="#ctx0" brushRef="#br0" timeOffset="39603.2651">17263 5666 7224,'-51'-49'5160,"12"35"0,-5 14-516,-13 0-3741,-2 0-516,-3 0-4644,-5 0-387,4 0-516,8-10-387</inkml:trace>
  <inkml:trace contextRef="#ctx0" brushRef="#br0" timeOffset="66945.8291">1606 6007 8385,'9'43'4902,"-8"-29"-129,-1-14-774,1 15-3096,-1-15 129,0 0 0,-12-2-129,12 2-258,-5-27 0,5 5-129,0-14 0,0-10 0,4-14 0,6-2-258,-3-9 129,1-2-258,-1-1 129,0 8 0,-4 5-129,-2 14 129,-1 7-387,0 7 387,0 6-258,0 8 0,0 6 129,0 13 0,-1-19-129,1 19 0,0 0 129,0 0-129,0 0 129,0 0-129,0 0 129,9 15 0,-7-2-129,4-1 0,-1 3 129,0-2-129,-1-1 0,-2 5 0,-2-17-129,6 21 129,-6-21 0,7 10 0,-7-10 0,14 3 0,-14-3 0,18-13 129,-8 2-258,0-7 258,-3 2-129,-1-4 0,1-4 0,-6 6 0,-1 0 129,0 5-129,0 0 0,0 3-129,0 10 258,-9-13-258,9 13 129,-12 0 129,12 0-258,-18 0 129,8 3 0,-2 2 129,-1 0-258,-1-1-129,2 5-387,-4-9-516,10 10-3354,-10-5-1032,5 3 0,-4-8-516</inkml:trace>
  <inkml:trace contextRef="#ctx0" brushRef="#br0" timeOffset="67869.882">1621 2339 9804,'-9'25'5418,"5"-9"-387,4 13 129,0-5-4257,1 17 129,-1 8-387,3 19-129,-1 15 0,3 12 258,0 11-387,1 11 0,0 4-258,1-3 258,-3-11-129,4-15 0,-6-17-129,3-14-258,-5-21 258,1-13 0,-1-15-129,0-12 0,0 0 0,0 0 129,2-15-129,-1 1-129,5 3 0,-2-5-129,-4 16 0,8-23-129,-8 23 0,9-25-258,-3 6 0,-1-1 258,1-5-129,0 1 258,1-2 129,2 2 129,-2 6 258,3 3 129,-10 15 0,19-11 0,-19 11 0,18 19 0,-10 8-129,-2 4-129,-2 6-129,-3 7 129,-1 2-129,-5 0 129,-9-5-129,-2-4 129,-5-15 0,-4-6 129,-2-11-129,-1-5 129,-5-17-258,3-9 129,0-4 129,7-3-129,-1-3-129,3-1 0,6 8-129,2 7-258,13 22-516,-15-24-3483,15 24-1161,0 9 0,1 13-645</inkml:trace>
  <inkml:trace contextRef="#ctx0" brushRef="#br0" timeOffset="86645.9559">15949 7686 4386,'0'0'5676,"0"0"-387,8-7-129,-10-23-3225,0 12-645,-17-23 129,5 8-645,-12-10-129,-1-1-129,-8-4-129,-1 3 0,-5-4-258,2 10 0,-5-1 0,0 3-129,2 0 129,2 6 0,2-4 0,7 5 129,3 1 0,8 2 0,3 6 0,8 5 129,3 4-129,6 12-129,0 0 129,6 0-129,1 8 0,-1 6-129,4 5 0,-5-1 0,3 5 0,-4 3-129,0-2 258,-2-6-258,-1-4 129,-1-14 0,0 0 129,0 0-258,0-13 258,-3-17-129,-2-8 0,2-1 129,-3-5-129,2 3 0,-1 5 0,5 9 129,2 7-129,-2 20 0,24-10 129,-4 12-129,7 9 0,3 1 129,4 1-258,2-3 0,4 2-258,-5-9-903,7 5-4128,-10-8-258,0 8-387,-8 0-516</inkml:trace>
  <inkml:trace contextRef="#ctx0" brushRef="#br0" timeOffset="87293.9929">16224 7724 9546,'22'83'5934,"-12"-25"-645,-4-3 0,3 8-4644,-6-11 0,4-3-258,-6-11 0,1-11-129,-2-15-129,0-12 0,5-22 129,0-11-129,2-5 0,4-3 0,1 0 0,4 0-129,3 9 129,0 13-129,5 8 0,-1 11 0,2 2 0,4 4 0,1 3 0,-2-2 0,0-6 0,-1-1-129,-2-9 129,-4-4-129,-7-8 129,-6-5-129,-6 0 129,-2 8-129,-9 0-129,-9 7 129,-3 11 0,-2 0 0,-1 18-129,6 12 129,1 6 129,8 5 0,9 6 129,2-2-129,16-1-129,4-10-129,11-5 0,0-22-645,15 0-3354,-8-21-903,7-12-774,-9-20-129</inkml:trace>
  <inkml:trace contextRef="#ctx0" brushRef="#br0" timeOffset="87510.0053">16985 7270 9417,'14'81'5805,"-14"-29"-516,6 20-129,-13-1-4644,5 14-129,-7-2 0,4 3-516,2 0 0,1-10-258,2-1-645,0-22-3999,9-10-129,8-20-645,6-11-387</inkml:trace>
  <inkml:trace contextRef="#ctx0" brushRef="#br0" timeOffset="87843.0244">17267 7900 8514,'8'-13'5676,"-19"13"-387,0 9-129,-9-3-4515,1 11-129,-7-4-129,7 7-258,3 6 0,3-1 0,8-1-129,5-4-129,6 1 0,11-4 129,2-9 0,4-5-129,-1-9 129,-2-3-129,-1-6 0,-5 4 129,-4-5 0,-4 1 0,-6 15 0,0 0 0,0 0 0,3 23 129,-3-1-129,2 2-129,7 9-774,-7-17-2967,13 0-1290,1-16-129,8-14-774</inkml:trace>
  <inkml:trace contextRef="#ctx0" brushRef="#br0" timeOffset="88046.0359">17565 7345 5934,'21'63'5934,"-16"0"-516,3 19-387,-2 1-2451,7 18-2193,-9-5-129,2-1-387,6-5-387,-10-33-1935,13-7-2580,1-22-258,5-21-387,-1-19 0</inkml:trace>
  <inkml:trace contextRef="#ctx0" brushRef="#br0" timeOffset="88810.0797">17757 7753 5031,'-47'-35'5289,"18"32"0,-5 6-516,-7 5-3483,10 16-387,-9-2-258,11 8-516,1-4 129,9-1-387,7 4-129,8-4 0,6 0 0,12-3 0,12 2 0,7-4 129,7 0 129,6-6 129,3-11 129,1-3 0,-4-10 0,1-5 129,-13-12-129,-2-3-129,-16-9 0,-7 2-258,-9 4 129,-4 7 0,-14 9 0,-4 9-129,-3 10 0,2 13 129,2 11 0,4 10 0,9 6 0,8 4-129,5 0 0,11-7 129,10-6-129,4-9 129,4-9-258,0-15 258,2-4-129,-6-16-129,3-9 129,-7-4 0,-4 0 0,-3-3 0,-3 6 129,-4 6-258,-1 6 516,-4 5-129,-7 13 129,0 0 0,4 12-129,-4 12 0,-4 5 0,-1 6 0,-4-2-129,4 1 129,-1 0-129,6-5 0,4-1 0,8-14 0,6-10 129,4-4-129,3-17 129,3-9 0,-1-18 0,-1-12 0,-6-14 0,-5-11 129,-8-6 129,-7-3 0,-3-1-258,-10 7 129,-7 9-129,-4 17 129,-6 15 0,1 20-129,0 22-129,6 19 258,5 21-129,8 21-258,10 11 258,2 11 0,17 11-258,7 1 0,11-4-387,3-13-645,24-2-3225,-9-21-516,7-11-645,-2-21-258</inkml:trace>
  <inkml:trace contextRef="#ctx0" brushRef="#br0" timeOffset="89090.0957">18932 7315 10191,'13'62'5547,"-10"-19"-516,-3 4 129,-1 13-5031,-4 9 129,2 14-258,3 4-129,0-7-516,10 10-1806,0-23-2709,6-9-258,3-18-258,6-22-258</inkml:trace>
  <inkml:trace contextRef="#ctx0" brushRef="#br0" timeOffset="89264.1057">19048 7595 7998,'-59'-41'5547,"28"41"129,-5 8-645,6 12-3612,-4 1-903,0 1-129,2 0-516,4-7-387,15 9-3741,2-13-774,11 1-516,0-12-387</inkml:trace>
  <inkml:trace contextRef="#ctx0" brushRef="#br0" timeOffset="89546.1218">19210 7670 5547,'0'13'5805,"-5"7"-258,-10 3-387,0 9-2580,3-7-1935,-1 4 0,2-5-129,11-3 0,2-6-258,12-5 0,6-9-129,9-1 129,-1-4-129,1-5-129,-2-7 0,-3 1 0,-12-6-258,-12-1 0,-9 4-387,-20-15-774,-4 12-3870,-15-10 0,2 8-516,-11-2-258</inkml:trace>
  <inkml:trace contextRef="#ctx0" brushRef="#br0" timeOffset="91306.2224">19832 7364 8901,'10'-10'5676,"-10"10"-387,10 15 0,-1 8-4386,-9 5-258,0 8-258,-3 12-258,2 6 0,-1 7-129,0 3 129,2 5-258,0-8-258,2-2-258,-2-20-1419,12-1-3096,-5-15-129,7-13-774,-2-14 0</inkml:trace>
  <inkml:trace contextRef="#ctx0" brushRef="#br0" timeOffset="91480.2323">19988 7669 10707,'-20'-45'5547,"-5"29"-129,-1 16-1677,-13 0-2838,8 0-129,-8 0-387,3 0-387,4 6-516,3-6-129,13 5-774,-6-5-3870,22 0-129,-8-17-516,8 17-129</inkml:trace>
  <inkml:trace contextRef="#ctx0" brushRef="#br0" timeOffset="92010.2626">20106 7273 8514,'36'60'5805,"-25"-19"-258,-8-6-258,1 9-4257,-4-7-387,-1 4-129,-7-5-258,1-1-129,-1-2-129,3-4 0,0-4 0,4-1 0,1-8 0,0 0 0,7-4 0,0-1 0,-7-11 129,22 14-129,-11-11 0,1-2 0,1 2 129,-1 0-129,5 0 129,-2 2-129,3 2 0,0-1 129,3 2-129,-2-4 0,2-1 0,-3-3-129,0-4 129,-4-7-129,-5-2 129,-2-6 0,-6 3-129,-1 1 129,-8 4-129,-5 7 129,-2 4 0,0 7 0,1 7 0,4 9 0,6 1 258,4 3-258,2-1 0,12-3-129,11 0-645,-2-18-774,13 2-3870,-6-10 129,4-4-645,-1-10-258</inkml:trace>
  <inkml:trace contextRef="#ctx0" brushRef="#br0" timeOffset="92402.2852">20765 7786 8385,'39'45'5805,"-14"-28"-129,8-3-387,-11-14-4257,23 0-258,-10-9-258,6-5 0,-6-10-387,-8 1 129,-4-5-258,-7-4 0,-11 6 0,-5 5 0,-12 8 129,-9 10-129,-4 3 129,-3 16-129,1 2 129,1 14-129,9 2 129,4 4-129,12-2 0,2-2-129,18-4-387,2-13-645,17 1-4257,-5-15 0,6-3-516,0-10-387</inkml:trace>
  <inkml:trace contextRef="#ctx0" brushRef="#br0" timeOffset="92559.2941">21364 7429 9417,'0'-12'5805,"-14"15"-516,-7 4-129,1 2-4773,-2 4-774,-12-6-4386,9 4-387,0-7-387,9-1-516</inkml:trace>
  <inkml:trace contextRef="#ctx0" brushRef="#br0" timeOffset="92866.3117">21572 7700 8643,'-8'11'5676,"-3"10"-258,-2-13-129,13-8-4644,-27 13 0,3-9-516,-1 0-129,-6-4-774,14 0-4386,-7-3 0,13 3-645,11 0-258</inkml:trace>
  <inkml:trace contextRef="#ctx0" brushRef="#br0" timeOffset="93198.3307">21806 7821 7611,'83'0'5547,"-46"-7"-129,0-3-516,-9-9-4386,-4 2 258,-15-5-516,-8 5 129,-8 2-258,-16 1-129,-6 8 0,-4 6 129,-1 3-129,3 11 0,4 6 129,8 6 0,11 3-129,8 3-129,10 0-258,9-4-645,20 5-3354,-1-13-774,7-2-516,2-13-258</inkml:trace>
  <inkml:trace contextRef="#ctx0" brushRef="#br0" timeOffset="93363.3401">22355 7415 9159,'-22'18'5547,"-5"-2"-516,-3-4-774,1 2-8901,-16-5-387,-3-1-387,-1-4-516</inkml:trace>
  <inkml:trace contextRef="#ctx0" brushRef="#br0" timeOffset="94150.3851">17747 8978 9417,'20'61'5934,"-11"-18"-387,-2-1-129,2 6-4128,-4-3-903,-4-4-129,-1-4 0,0-5-258,0-11 129,0-21-129,0 0 129,0 0-129,10-17 0,4-11 129,1-5-129,5-2 129,2 3-129,4 3 129,2 1-129,-1 6 0,3 9 0,-3 1 0,-1 2 0,1 1 0,-2-6-129,-4 1 0,-3 2 129,-6-5-129,-7-5 129,-5 0-129,0 7 0,-12 5 129,-6 9-129,-2 3 0,-2 10 0,1 12 0,6 8 0,5 9 129,5 0 0,5-2-258,6 0 129,9-10-258,10 0-129,-2-17-387,10 4-1806,-6-16-2580,4-7-258,-6-10-516,-1-6 258</inkml:trace>
  <inkml:trace contextRef="#ctx0" brushRef="#br0" timeOffset="94490.4046">18291 9102 5547,'18'12'5676,"-10"17"-129,-1 9-258,6 20-2967,-4 5-1419,5 8-129,-4 4-258,-1 4-129,-6-10-258,1-7 129,-4-13-258,-2-19 129,2-30 0,-20-18 0,8-33-129,1-17 129,1-14 129,3-10 0,2-5-129,5 3-129,5 10 129,10 15 0,4 16-129,7 23 129,2 17-129,5 13-129,-4 13 129,-3 14 0,-11 11-129,-9 2 0,-7 2 0,-19-8-387,-5-1-258,-15-23-1161,3 0-3354,-3-10-258,9-10-387,5-10-258</inkml:trace>
  <inkml:trace contextRef="#ctx0" brushRef="#br0" timeOffset="94827.4239">18650 9053 8385,'6'54'5676,"-6"-21"-258,-7 1-258,6 0-4386,-4-7-258,5-1-258,0-6-129,5-3-258,8-11 129,4-6 0,3-9-258,1-7 129,2 1-129,-2-5 129,-4-2 0,-1 4 258,-6 6-258,-10 12 129,13-3 0,-8 8 0,-3 9 129,2 3-129,-1 4-129,1-3-258,5-1-516,-9-17-2193,18 2-1806,-3-7-387,4-14-516</inkml:trace>
  <inkml:trace contextRef="#ctx0" brushRef="#br0" timeOffset="95066.4374">18977 8589 7611,'-6'-28'5805,"6"36"-258,0 18-258,10 23-3870,-9 6-516,5 14-258,-1 9-387,1 8 0,-2 1-129,4-7-129,0-10-129,-4-13-387,8-5-903,-12-23-3741,10-10-258,-10-19-645,15-2-129</inkml:trace>
  <inkml:trace contextRef="#ctx0" brushRef="#br0" timeOffset="95391.4561">19332 8865 8127,'9'21'5676,"-9"-21"-387,-17 26-387,-4-19-4257,2 9-258,-4-2 0,2 5-129,4-5 0,5 3-258,9-2 258,4 0-129,9-1 0,6-1 0,0-4-129,0 7 129,-2-5-129,-4-1 0,-10-10-129,0 17-129,-10-8-387,-15-9-1161,6 0-3096,-5 0-645,7-2-129,-1-9-387</inkml:trace>
  <inkml:trace contextRef="#ctx0" brushRef="#br0" timeOffset="95571.4663">19446 8953 8385,'14'28'5547,"-14"-7"-387,-4 3-645,-2-11-5418,6 8-3870,-5 0-129,5-1-774,0-7-129</inkml:trace>
  <inkml:trace contextRef="#ctx0" brushRef="#br0" timeOffset="95849.4822">19652 8985 6321,'-1'32'5676,"-4"-17"-387,-2-2-387,5 15-3741,-2-15-645,4 10 0,0-8-129,4 1-129,8-5-258,3-7 0,4-4-129,-2-4 0,2-7-258,-5-10 0,-2 1-129,-12-7-129,0 11-1161,-18-5-3096,-1 2-258,-6 0-516,-2 3 388</inkml:trace>
  <inkml:trace contextRef="#ctx0" brushRef="#br0" timeOffset="96270.5064">19775 8797 2967,'30'29'1032,"-23"-9"129,-2 10 129,-2-2 258,2 9-258,-5-8-129,3 8 258,-3-11-258,5 4 129,-5-15-387,5 1-129,-5-16 0,10 11 0,-10-11 258,12-1-129,-12-10 0,10 10 129,-8-10 258,8 11-387,-10 0 129,16 4-258,-16-4-258,22 17-129,-9-4-129,2 0-387,3 3-645,-18-16-4257,25 8 0,-8-17-516,-2-15-516</inkml:trace>
  <inkml:trace contextRef="#ctx0" brushRef="#br0" timeOffset="96781.5356">20666 8740 10062,'0'-12'5805,"0"12"-258,12 6-129,-10 6-4515,5 10-129,-3 7-387,0 13-129,1 2-129,1 2 0,-1 0-129,-3 1 0,-1-6 0,-1-11 0,-1-5-129,-11-10 129,-2-14 0,-9-2 129,-4-18-129,-4-10 0,-4-3 129,1 3 0,3-1 0,7 5 0,5 5 129,11 6-129,8 14-129,8 5 129,12 11 0,7 1 0,6 0-129,3 0-258,6-2-129,-5-13-387,3 7-774,-17-18-3870,5-5-129,-9-13-516,-4 5-516</inkml:trace>
  <inkml:trace contextRef="#ctx0" brushRef="#br0" timeOffset="97658.5858">21050 9165 9159,'35'14'5676,"-15"-14"-129,-7-11-129,1-5-4773,-9-10-129,-4-3-129,-2 1-129,-11-1-129,-6 6-129,-6 13 129,-1 7-258,-1 9 258,4 16-129,4 7 129,8 9-129,8 9 0,5-4 129,13-6-129,10-5 129,7-12-129,8-12 129,1-11 0,2-22-129,-1-16 129,-2-20 0,-4-10 0,-7-10-129,-8-6 129,-8-1-258,-8 2 258,-6 11-129,-4 17 129,-8 19-258,-6 18 129,-2 18 0,-1 13 0,4 27 0,-2 16 0,6 10 0,5 7-129,5 5 129,3 2 0,11-2-129,5-2 129,8-13 129,4-11-129,4-9-129,-2-15 258,4-15-129,0-13 129,-2-14 0,-4-10-129,-5-11-129,-8-3 258,-7-4-129,-8 0-129,-1 12 129,-13 11-258,-5 10 258,-4 9 0,4 13-129,1 16 129,6 13-129,4 7 0,8 2 129,0-1-129,15-1 0,6-5-129,8-3-387,-6-21-1032,10-7-3741,-5-10 0,0-6-387,-5-18-645</inkml:trace>
  <inkml:trace contextRef="#ctx0" brushRef="#br0" timeOffset="98341.6249">21745 9005 7740,'26'63'5547,"-14"-20"-258,-2 6-258,3 12-4644,-9 1 0,1 3 0,-5-2-258,0-7 0,0-12-129,-3-12 129,-1-18-129,4-14 0,-13-29 129,8-17 129,2-17-258,1 0 129,2-15 0,5 3 129,9 3-129,3 10-129,5 17 129,5 16-129,-1 15 129,1 11 0,-7 13-258,-4 14 129,-9 10-129,-7 5 258,-10-6-387,-12-1 129,-7-3 0,-7-10 129,-2-11-129,-2-8 0,4 0 0,4-9 0,11-2 0,7 0 129,14 11-129,4-15 129,17 15 0,7 3 0,8 2 129,5 3-129,6 0 129,3-6 0,-2-2-129,-5-4 129,-3-15 0,-6-4-129,-8-6 0,-9-7 129,-7 1-129,-9 2-258,-3 4 258,-11 8 0,-7 16 0,1 7 0,-1 17 0,4 11 0,3 10 0,7 10 0,5 0 129,3 5-129,12-9 129,4-7-129,4-5-129,1-11-129,3-7-387,-10-23-2322,6-3-2193,-7-17-387,0-4-516</inkml:trace>
  <inkml:trace contextRef="#ctx0" brushRef="#br0" timeOffset="99265.6777">22305 9027 6450,'2'87'5676,"-2"-45"-516,0-7-129,0-5-4386,-3-5-129,2-7-129,1-18-129,0 0-258,6 0-258,3-15 258,8-5-258,-2-1 0,4 1 0,2 0 0,0 5 258,-1 6-129,2 9 129,-1 9 129,-2 7 0,1 8 0,-4-2 0,2 2 0,-3-2-129,-3-9 0,-1-9 129,0-4-129,-2-12-129,-1-10 129,1-4-129,0 0 258,1-1-258,-2 5 129,0 5 0,-2 2-129,-6 15 129,0 0 0,4 10 129,-4 8-129,-8 5 129,2 4-129,-4 1 129,4 2-129,2-2 129,0-3-129,4-1 0,0-8 129,0-16-129,22 9 0,-9-14 0,4-18 258,-2-11-258,1-7 129,-1-17-129,0-8 0,-2-5 0,-3-7 129,-3-4 0,-1 8-258,-5 8 129,2 13 0,-3 16 129,0 18-129,0 19 258,-16 15-258,8 26 0,1 17 129,1 8-129,2 5 0,2 6 0,2-2 0,10-6 0,4-9 129,6-14-129,3-12 0,3-12 0,0-13 129,1-13-129,0-16 129,-5-6-258,-1-1 129,-2-4 0,0 2 0,-4 5 0,0 6-129,-4 16 129,-1 9 0,-2 15 129,-4 8-258,-4 8 258,0 3-258,-7 2 258,-6-6-129,-1-8 258,-1-8-258,0-8 258,1-11 129,3-4 0,11 2 0,-7-25-129,7 10 129,13 2-129,6 0-129,5 2-258,0-1-645,19 9-4386,-12 0 129,6 0-774,0-3-258</inkml:trace>
  <inkml:trace contextRef="#ctx0" brushRef="#br0" timeOffset="99673.7011">23802 9002 8901,'-39'-8'5547,"19"8"-258,0 8 0,0 7-4515,10 12-129,-5-2-129,7 7-258,6 6-129,3 0 0,13-2-129,6-3 0,8-12 0,2-7-129,2-5 129,3-14 129,-4-16-129,-8-8-129,-7-5 0,-15-4-129,-1 1-516,-25-11-1161,-1 11-3096,-7 10-387,4 7-387,-1 4-387</inkml:trace>
  <inkml:trace contextRef="#ctx0" brushRef="#br0" timeOffset="99993.7194">23912 9035 8127,'50'10'5676,"-28"2"-258,-8-1-516,11 7-4128,-19 1-258,-1 7-129,-5-5-258,2 4 0,-2-1 0,0-7 0,0-3 0,0-14 129,0 0 129,14-10-129,-3-2-129,5-2 129,1-2-129,4 5 0,3 9 129,2 9-387,0 11 129,0 7 129,-3 5-258,-5-3-387,1 10-1548,-15-16-3096,-2-9-387,-2-12-258,-21-22-258</inkml:trace>
  <inkml:trace contextRef="#ctx0" brushRef="#br0" timeOffset="100589.7534">17406 10340 9933,'-7'163'5805,"7"-64"-645,0 0 0,17 0-4902,-15-11-129,3-14-129,1-8-645,-6-33-1548,11-8-2838,-11-25-387,24-5-258,-12-24-387</inkml:trace>
  <inkml:trace contextRef="#ctx0" brushRef="#br0" timeOffset="100738.7619">17535 10760 9159,'-18'-35'5934,"-2"28"-387,-11 4-258,3 3-4386,-7-2-387,-2-3-258,-1 1-774,-6-14-1032,15 11-3612,1-6-387,17 2-129,4-2-516</inkml:trace>
  <inkml:trace contextRef="#ctx0" brushRef="#br0" timeOffset="101241.7907">17593 10279 8643,'28'58'5805,"-15"-9"-387,-4 7-129,7 7-4644,-16 0 0,0 4-387,-5-3-129,-3-7 0,-4-8-129,3-8-258,2-12 258,1-10-129,6-19 0,0 0 0,0 0 0,13-14 0,1 2 129,2-5 0,3 5 0,3 7 0,1 5 0,3 2 129,-1 9-129,2 2 129,-1-2-129,-3-2 0,4-4 0,-4-5 0,0-10-129,-5-8 258,-4-8-258,-5-3 129,-5 1 0,-4 3 0,-4 5 0,-10 8 129,-5 8 0,-1 9-129,3 17 129,3 8-129,4 10 0,8 3-129,3 8-129,10-9-387,16 11-1290,-1-22-2967,5-9-516,2-15-258,4-7-387</inkml:trace>
  <inkml:trace contextRef="#ctx0" brushRef="#br0" timeOffset="101661.8147">18780 10638 8643,'17'-7'5805,"-17"7"-258,0 0-258,21 0-4257,-21 0-387,-5 15-129,-7 2-129,-4 13-387,1 4 0,-3 8-129,4 5 129,2 6-258,9-3 258,3-5-258,10-5 258,9-14-129,6-14 0,4-10 129,2-9 0,-4-19-129,0-13 129,-8-9 0,-9-8 0,-8-1 0,-3 6-387,-16-1-129,2 21-1806,-7-3-2709,-1 21-387,2 8-387,7 9-387</inkml:trace>
  <inkml:trace contextRef="#ctx0" brushRef="#br0" timeOffset="102233.8474">19020 10705 9288,'8'19'5418,"-3"6"-258,-1 4-129,0 8-4773,2 1-129,1-2-129,1 1 0,4-8-129,2-12 129,3-8 0,1-9 0,1-10-129,0-9 129,-3-5-129,-1-7 129,-4 6 0,-3-1 0,-4 4 129,-4 10-129,0 12 0,0 0 0,4 7 0,-1 13 0,4 2 0,1 4 0,6-2-258,5-1 129,1-11 129,4-8-258,2-7 0,1-13-129,-1-18 0,2-8-258,-8-19 0,2-3-258,-9-9 258,2-1 0,-9-4 387,1 1 258,-3 14 387,-3 5 258,6 19 129,-7 10 258,0 29-129,0 0 0,18 20-129,-18 23-258,2 15-258,-2 11-258,0 12 0,0 2-129,0 1 0,0 0-258,0-10-516,15-3-1806,-4-22-2193,3-18-516,4-21-258,-2-14 130</inkml:trace>
  <inkml:trace contextRef="#ctx0" brushRef="#br0" timeOffset="102371.8554">19622 10617 5805,'-47'-66'5676,"15"57"-387,-2 6-387,-8 3-3741,7 12-774,-5 15-1161,-4 0-3870,15 3-258,7-5-645,11 4-258</inkml:trace>
  <inkml:trace contextRef="#ctx0" brushRef="#br0" timeOffset="102821.8811">19716 10769 7482,'59'-27'5547,"-36"14"-387,-4 4-129,-14-3-4515,-5 12-129,0-14-129,-14 12-387,-4 2-129,-5 3 0,0 15-129,-1 4-129,10 8 0,0 3-258,14 8 387,0-8 0,14 1 129,4-7-129,9-9 258,0-11 0,0-7 129,0-15 129,-6-9-258,0-3 258,-7 0-258,-1 5 387,-7 1 0,-6 21 129,5-12 0,-2 20-129,-3-8 387,2 33-129,-2-15 129,6 5-129,-1-6 129,7-5-129,-1-9 0,6-3-129,3-10-129,7-7-258,0-7 0,-5-7-516,7 4-1032,-9-12-3354,0 5-387,-8-4-129,-2 0-645</inkml:trace>
  <inkml:trace contextRef="#ctx0" brushRef="#br0" timeOffset="103825.9384">20231 10682 6450,'8'79'5547,"-8"-30"-258,0-3-258,0-2-3741,5-2-1161,-5-17 129,0-9-258,0-16-129,0 0-129,8-15 129,0-10 0,1-1 0,5-6 258,-3 2-129,2 6 129,-3 7-129,1 10 0,-11 7 129,18 12-258,-11 5 129,-1 8 0,1 3 0,2 0-129,0-6 129,2-4 129,3-8-129,1-9-129,4-5 129,-2-9 0,3-9 0,3-3 129,-2-4-129,-2 2 129,-5 5-129,0 3 258,-5 2-129,-9 17 129,13-8-129,-13 8-129,0 15 258,0-1-258,0 2 129,-2 3-258,2 3 129,0 0 0,0-5 0,7-2 0,2-4 129,5-1-129,3-7 129,3-3-129,0-3 129,0-6-129,1-2-129,0-2 129,-5 0 129,0-2-129,-7 5 0,-9 10 0,16-7 0,-16 7 0,0 0 0,10 11 0,-8 5 0,1 3 129,2 1-129,5 1 0,-2 2 0,5-4 129,1-4 0,2-3 129,1-9-258,-1-3 129,-1-11-129,-3-8 0,-5-3 0,-3-4 0,-4-2-258,-13 0 0,-1 9-645,-19-8-3999,6 12-387,1 5-258,4 5-387</inkml:trace>
  <inkml:trace contextRef="#ctx0" brushRef="#br0" timeOffset="104193.9596">21142 10723 6321,'33'-22'5676,"-33"22"-387,0 0-258,0 0-4386,0 0-129,-22 7 0,4 10-387,-2 5 129,5 4 0,1-1-129,9 1-129,5 1 129,6-2-129,8-1 258,6-6-129,-1-2 0,3-3 129,-6 0-129,1-1 0,-9 1 0,-8-13-129,0 21 0,-9-9 0,-9-6-129,-6 0-129,3-1-258,-13-8-903,13-1-3483,-4-9-516,10-2-387,4-8-129</inkml:trace>
  <inkml:trace contextRef="#ctx0" brushRef="#br0" timeOffset="104421.9725">21409 10242 8256,'21'6'5676,"-14"26"-387,-1 14-387,-6 17-4386,0 16-129,0 7-258,1 6-387,5 5-516,-6-18-1032,8 0-3225,4-15-258,5-15-645,5-23 387</inkml:trace>
  <inkml:trace contextRef="#ctx0" brushRef="#br0" timeOffset="104570.9812">21592 10672 8127,'-48'-36'5676,"17"25"-516,-3 3-258,-5-4-4515,-5-6-774,0-1-4257,-6-3-387,8 0-258,5-4-645</inkml:trace>
  <inkml:trace contextRef="#ctx0" brushRef="#br0" timeOffset="105238.0193">22222 10700 10836,'28'4'5805,"-16"0"-258,-12-11-387,0 7-4773,-22 0-129,-4 0 0,-7 2-258,-1 10 0,1 0 0,1 3 0,8 10 0,10 1 0,8 3 0,6 0 0,13 2 129,4-6 0,3 6 0,-1-4-129,-1 0 0,-6-4 129,-8-1-258,-4-3 129,-7-8-258,-12-8-258,0-3-645,-13-11-4128,10-13-258,0-10-387,8-12-516</inkml:trace>
  <inkml:trace contextRef="#ctx0" brushRef="#br0" timeOffset="106178.0731">22325 10239 5289,'49'3'6192,"-30"16"-645,-9 14-129,-2 15-2322,-8 4-2580,0 11 0,-12 6-258,-1 4-258,-2 0 129,0 2-129,3-11 0,1-7 0,7-14-129,0-11-129,4-15 129,0-17 0,16 0-129,-1-17 0,1 0 129,5-4 0,2 3 129,2 7 0,1 4 129,0 7-129,1 11 129,1 8 0,-1 1 0,3 3-258,-1-5 129,1-7 129,0-7-129,-1-4 0,-3-12 0,-5-8 0,-5-1 0,-5-9 129,-6-1-258,-5 4 129,-5 0 0,-10 10 0,-3 12-129,0 5 0,1 3 0,3 14 0,3 12 129,4 2-129,6 8 129,1 3-129,12-7 129,3 1 0,7-6 0,5-5 129,3-11-129,2-10 129,2-8 129,4-17-129,0-14 0,1-10 0,-2-11 0,-1-5 0,-2-8-129,-1-1 129,-5-1-129,-4 7 0,-8 6 0,-2 15-129,-8 9 129,-6 10 0,0 24 129,-21 2-129,1 25 0,-5 9 0,1 11-129,-3 10 129,6 6 0,4 5-129,11 2 129,6-7 0,10-5 0,14-7-129,10-10 129,8-17 0,6-14 0,1-10 0,1-22-129,1-15 129,-5-13 0,-5-11 0,-9-11 129,-8-2-129,-10-4 0,-8 9 0,-5 14-129,-1 9 129,-12 18 0,-3 15 0,-3 19 0,1 19 129,-1 19 0,7 11-129,0 7 258,6 6-258,5 7 0,1 0 0,11-3-129,1-12-516,11-2-4128,-8-20-258,2-16-645,-8-15-258</inkml:trace>
  <inkml:trace contextRef="#ctx0" brushRef="#br0" timeOffset="152430.7186">2062 12025 11868,'0'46'5805,"2"-3"-129,-2 9-129,14 22-4773,-14 5-129,-1 19-258,-7 8 0,2 2 0,-2-3-129,1-4 0,-2-13 0,4-12-129,1-12 129,4-13-128,0-17-130,3-8 0,8-8 0,7-7 0,7-5 0,4-2 0,5-3 0,5 3 0,5 1 0,2 0 0,-1 1 0,-1-3 0,3-1 0,-3-2 0,0-8 0,-2-3 0,0-11 0,-3 1 0,-2-1 0,-6-5 0,-5 2 0,-7 1 0,-7 3 0,-6 1 0,-6 4-130,0-2-128,-10 7 258,-5 6-129,-3 7 129,-5 15 0,1 10 0,-2 8-129,-2 7 258,4 7-129,1-3 129,7 0-129,5-5 0,6-10 0,3-5 129,14-11-129,7-13-129,2-7 129,7-12-129,-1-11 129,2-8-129,-2-7 129,-5-6-129,-4-5 258,-10 8-258,-3 7 258,-4 8-258,-3 8 129,0 23 0,-10-3 129,3 20-129,2 18-129,3 2 129,2 7 0,0 2 0,2-4 0,10-7-258,0-15-516,16-1-1548,-3-19-2967,3-10-258,-4-26-258,7-8-903</inkml:trace>
  <inkml:trace contextRef="#ctx0" brushRef="#br0" timeOffset="152777.7384">3103 12161 10449,'0'0'6063,"-12"-10"-645,12 17-129,0 7-3870,7 23-516,-2 6-129,2 18-387,0 13-129,0 17-129,2 9 0,-3 0 0,0 2-129,0-4 0,-1-4-129,1-8 0,-2-18-129,-3-22-516,7-8-774,-8-25-3870,0-13 0,16-18-387,-5-22-387</inkml:trace>
  <inkml:trace contextRef="#ctx0" brushRef="#br0" timeOffset="153018.7522">3344 12259 11223,'19'-52'5934,"-19"52"-516,19 20 0,-18 14-4386,9 20-258,-8 14-387,0 17 0,-2 11-129,0 6-129,-4 4 0,0-2-129,-1-8 129,3-10-258,1-14 0,-2-20-516,6-12-645,-3-29-3999,12-10 0,-1-17-645,8-13-516</inkml:trace>
  <inkml:trace contextRef="#ctx0" brushRef="#br0" timeOffset="153235.7646">3593 12608 11739,'-13'-12'5805,"-16"12"-258,-5 12-258,-15-3-4386,-9 8-129,-11-8-258,-3 4 0,2-6-258,4-2-129,6-2-129,13-3 0,13 0-387,9-6-516,25 6-4257,0 0-258,19-11-387,7 5-387</inkml:trace>
  <inkml:trace contextRef="#ctx0" brushRef="#br0" timeOffset="153455.7772">3737 12794 12255,'0'82'5676,"-4"-45"-258,0 4-129,-6-8-4644,4-4-387,-2-9-387,8-20-258,-4 19-1935,3-26-2967,3-11 0,3-14-645,3-1-258</inkml:trace>
  <inkml:trace contextRef="#ctx0" brushRef="#br0" timeOffset="153557.783">3737 12794 9417,'-44'-80'4644,"44"80"-3354,0 11-1290,16-1-4644,-3-4-774</inkml:trace>
  <inkml:trace contextRef="#ctx0" brushRef="#br0" timeOffset="153969.8065">4079 12800 9030,'15'28'5547,"-15"-16"-258,-9-4-258,-3 15-3999,-10-16-387,2 8 0,-4 1-129,8 4 0,0 2-258,11 0-129,5 0 0,13-3 0,10-4-129,11-4 129,7-4-258,6-6 0,4-1 0,0-9 129,-4-8-129,-2-1 129,-11-3-129,-8-2 0,-12-1 258,-11 0-387,-3 8 258,-12 2 0,-5 10 129,-3 4-129,0 8 258,4 11-129,4 4 0,7 8 258,5-1-258,10 5-129,13-1-516,-1-20-2709,15 6-1935,0-11-129,7-4-516,-3-10-387</inkml:trace>
  <inkml:trace contextRef="#ctx0" brushRef="#br0" timeOffset="154534.8389">5052 12429 12771,'0'0'5934,"13"0"-516,-13 9 0,0 14-4773,-2 6-258,-2 14 0,-5 0-258,1 6 0,-1 6-129,2-6 129,1 2 0,5-3 129,0-10-129,1-5 0,2-4 0,5-8 0,2-9 129,5-5-258,2 0 129,4-2 1,4-2-130,4-2 0,2-1 0,0 0 0,1 0 0,-2 0 0,-3 0-259,-10-6-128,1 6-903,-23-10-4128,6 10-258,-11-21-258,-3 10-387</inkml:trace>
  <inkml:trace contextRef="#ctx0" brushRef="#br0" timeOffset="154739.8506">5082 12857 11997,'35'7'5805,"-9"-5"-387,-2-6-258,6-4-4515,-4-12-129,-3-1-516,0 2-516,-13-12-1161,1 11-3483,-11-1-258,0 1-258,-17-2-516</inkml:trace>
  <inkml:trace contextRef="#ctx0" brushRef="#br0" timeOffset="154890.8592">5107 12600 12126,'0'0'5934,"20"0"-258,10 0-258,0-10-4128,8-10-903,-2-3-387,-1-11-774,8 6-4257,-13-8-645,1 3-129,-7 0-387</inkml:trace>
  <inkml:trace contextRef="#ctx0" brushRef="#br0" timeOffset="155571.8982">6063 12532 11997,'11'-9'5676,"-18"7"-129,-10 2-258,-10 0-4773,-3 4-258,-7 0-129,-4 2-516,8 9-1419,-1-8-3354,9 6-258,8-3-387,12 3-645</inkml:trace>
  <inkml:trace contextRef="#ctx0" brushRef="#br0" timeOffset="155729.9073">6031 12658 12255,'13'10'5805,"-13"-10"-387,-24 12 0,0-7-4902,-9 0-387,-3-2-516,5 8-3483,-6-3-1419,11 4-387,3-10-258</inkml:trace>
  <inkml:trace contextRef="#ctx0" brushRef="#br0" timeOffset="156063.9263">6611 12296 10320,'-8'18'6192,"8"11"-645,6 8-129,9 12-3741,0 4-1032,3 9-129,-4-6-258,-1-5-258,-3-2-774,-10-31-1290,0 2-3354,0-20-129,-5-8-516,-8-25-516</inkml:trace>
  <inkml:trace contextRef="#ctx0" brushRef="#br0" timeOffset="156494.9509">6546 12337 12255,'28'-18'5805,"-6"9"-258,2-12-258,6-4-4773,0-4-129,7 2-258,-2 6 0,0 4 0,0 10-129,-1 7 129,-5 13-129,-5 15-129,-6 8 258,-12 7-258,-6 4 258,-3 2-129,-13-7 0,-5-5-129,-3-5 129,1-13 0,2-5 129,7-9-258,14-5 129,0 0 129,4-12-129,20 7 129,6 2 0,4 3-129,4 6 129,-2 9 0,-4 6-129,-5 7 0,-10 9-129,-12 3 129,-10-3 0,-16 0 0,-11-7-129,-11-5 129,-7-3-258,-3-15 0,5-2-516,-6-17-3096,21 7-1548,7-12-258,20 5-387,6-5-516</inkml:trace>
  <inkml:trace contextRef="#ctx0" brushRef="#br0" timeOffset="156781.9675">7276 12589 10449,'13'-6'5676,"-13"6"-387,0 0-129,0 10-4515,-4 5-258,0 11 0,3 6-387,1 2 258,9-3-258,9 4 0,4-12 129,4-6-129,2-9 0,-4-10 0,-4-19 129,-11-7-129,-9-2 0,-8-6-258,-14 4-129,-16-4-516,7 9-3870,-11 4-387,6 14-516,1 4-129</inkml:trace>
  <inkml:trace contextRef="#ctx0" brushRef="#br0" timeOffset="157117.9866">7506 12472 8256,'18'72'5805,"-9"-25"-516,-3-1-258,4 4-3354,-9-12-1161,6-1-129,-6-10-258,0-10 129,-1-17-129,0 0-129,17-23 0,-9-5 0,5 2 0,0-3 129,3 0 0,2 6-129,2 14 129,1 9-129,-1 9 129,1 15-129,0 8-129,-3 3 0,5 8-1032,-12-11-3870,6-4 0,-4-12-645,2-9-516</inkml:trace>
  <inkml:trace contextRef="#ctx0" brushRef="#br0" timeOffset="157570.0125">8095 12583 8901,'4'13'5547,"-4"-13"-516,-19 22-129,-2-3-4257,-6 0-258,4 12 129,-3-1-258,8 8 129,3-1-258,10-3 129,5-10-258,12-9 129,8-13-129,6-4 129,3-25-129,1-12 0,0-12 0,-2-12-129,-4-11 129,-8-2 258,-7-5-129,-4 3 0,-5 7 0,-5 8 0,-8 8 129,2 19 0,-6 19-129,3 17 129,0 15-258,4 19 0,2 18 258,5 10-129,3 12 0,0 4-129,8 1 129,4-4-258,6-1 0,0-13-258,9-4-774,-9-19-3999,10-12-258,-3-20-387,4-5-387</inkml:trace>
  <inkml:trace contextRef="#ctx0" brushRef="#br0" timeOffset="157728.0215">8359 12690 10449,'4'56'5676,"2"-27"-516,5 3-129,2-3-4902,-8-8-774,9-11-4128,-14-10-129,0 0-516,11-17-645</inkml:trace>
  <inkml:trace contextRef="#ctx0" brushRef="#br0" timeOffset="158450.0629">8585 12581 5031,'17'33'5160,"-11"-21"0,-1 9-645,-5-8-3096,8 14-387,-8-9-258,8 6-129,-4-7 0,2-1-129,-1-3-258,7-4 0,-1-6 0,3-3-129,4-5-129,1-2 129,0-2-129,1 1 0,1-3 0,-3 0 0,-2 1 0,-3 1 129,-4-2-129,-9 11 0,8-19-129,-8 8 129,0 11 129,0 0 0,-12-5 129,6 14 0,0 12 129,3 16 0,-1 4 0,4 9 129,0 5-258,0 8 258,3-1-258,1-3 129,-1-9-129,-1-9-129,-2-2 129,0-14-129,-8-12 129,-4-13-387,-2-13 129,-4-14-129,2-3-516,-5-12-258,13 1-3354,-9-7-1161,11 6-129,-1 0-645</inkml:trace>
  <inkml:trace contextRef="#ctx0" brushRef="#br0" timeOffset="158854.0859">9457 12507 11739,'0'0'5418,"0"7"-258,-9 17-258,-2-3-4773,0 5 258,0 3-129,3 1 0,6 2-258,2-3 129,9-5 129,7-5-129,6-12 0,4-7-129,-4-4 0,-1-11 0,-4-9-129,-8-4-129,-8 2-258,-8-15-1032,-7 12-3612,-12-5-129,3 6-387,-2 1-387</inkml:trace>
  <inkml:trace contextRef="#ctx0" brushRef="#br0" timeOffset="159146.1027">9885 12242 8643,'74'-79'5676,"-54"39"-516,-9 0 0,-7 8-4515,-14 0 129,-7 18-258,-11 10 0,1 13-258,-4 15-129,6 16 129,2 16 0,8 10-129,6 9 129,9 2-129,0 5 0,9-4-129,4-3 129,0-7-516,2-7-645,-15-20-3870,7-14-387,-7-27-387,12 4-516</inkml:trace>
  <inkml:trace contextRef="#ctx0" brushRef="#br0" timeOffset="159284.1106">9919 12487 10191,'-34'2'5418,"8"4"-645,-3-1-1032,-9-5-8127,-1-9-645,2 0-129,1-6-774</inkml:trace>
  <inkml:trace contextRef="#ctx0" brushRef="#br0" timeOffset="160306.169">10623 11964 10707,'9'58'5934,"-9"-12"-516,7 19 0,-7 7-4515,3 7-387,-3 3 0,0 2-258,-1-8-129,-2-6 0,2-13-258,-5-20-645,7-2-2967,-1-35-1677,0 0-258,10-18-387,3-12-387</inkml:trace>
  <inkml:trace contextRef="#ctx0" brushRef="#br0" timeOffset="160499.1801">10774 12326 12513,'0'0'5676,"-29"5"-129,2 18-1548,-9-16-3483,-5 0-258,-7 0 129,2-2-387,2 2-129,6-6-516,14 4-516,-5-10-3870,29 5-645,-4-24 129,15 7-903</inkml:trace>
  <inkml:trace contextRef="#ctx0" brushRef="#br0" timeOffset="160942.2054">10824 12066 9546,'41'28'6063,"-21"-5"-774,-10 1 129,14 13-4386,-23-1-387,-1 5-258,-3 1 129,-6 3-387,-5-2 0,0 1 0,0-7 129,1-6-387,7-4 129,4-6 0,2-5 0,8-5 0,12-4 0,0 2-129,8-3 0,1 0 129,3-5 0,2-1 0,-2 0 0,-3 0-129,-4-8 0,-3-5 129,-7-3 0,-4-3 0,-8 2-129,-3 1 129,-10 1 0,-7 5 129,-3 7 0,0 3-129,-1 15 0,4 7 129,5 9 0,8 3 0,7 7-258,13 0 0,9-3-387,2-18-1290,16 4-3354,1-15-258,6-8-387,-2-6-258</inkml:trace>
  <inkml:trace contextRef="#ctx0" brushRef="#br0" timeOffset="161430.2333">11659 12521 6063,'35'9'5676,"-18"-9"-258,1 2-387,-18-2-3483,32-3-129,-25-8-258,8 2-387,-9-5-129,0 2-129,-6-3-258,0 15 0,-8-22 129,-7 17-258,-7 2 0,-2 3 129,-2 10 0,0 9-129,3 5-129,5 8 129,8 5-258,7 3 258,6-3-129,12-2 0,8-3-129,3-7 0,7-13 0,-1-12-129,-2-5 129,-2-19-129,-6 0 0,-7-8 0,-8-2-129,-7-7-129,-3 12-258,-18-5-387,8 21-1548,-12-2-2322,4 8-516,0 1 0,6 6-387</inkml:trace>
  <inkml:trace contextRef="#ctx0" brushRef="#br0" timeOffset="162462.2924">11937 12465 10965,'23'38'5547,"-12"-13"-516,2 6 129,0-4-4902,0 2 129,-4 2-258,3-2 129,0-7-258,1-5 0,1-12 0,2-5 0,-1-7-129,2-8 129,-3-5-129,0-3 0,-2 1 0,-3-1 0,-3 7 129,-1 3 0,-5 13 129,3-16-129,-3 16 0,0 0 0,0 0 129,0 0-129,0 0 129,0 0 0,0 0-258,11 1 258,-11-1 0,16 4 0,-2-3-129,4 1 129,0-2-129,1-5 0,0-1 0,0-3 0,-1 2-129,-4-3 129,-2 0 0,-6-2 0,-6 12-129,6-16 0,-6 16 129,-2-15-129,2 15 0,-11-12 129,11 12-129,-11-5 258,11 5 0,0 0-129,0 0 0,0 0 258,0 0-258,-7 10 129,7-10 0,0 0-129,0 12 0,0-12 129,0 0 0,0 0 0,0 0-129,0 0 258,8 10-129,-8-10-129,0 0 129,0 0 0,0 0-129,0 0 129,0 0-129,0 0 0,0 0 0,0 0 0,0 0 0,0 0 0,0 0 0,0 0 0,0 0 0,0 0 0,0 0 0,0 0 129,13 9-129,-13-9 0,0 0 129,6 12-129,-6-12 0,0 0 0,13 8 0,-13-8 0,17 2 0,-5-5 0,2-4-129,-1-8 129,0-3-258,0-4 387,-3-3-387,-3 1 129,-3 7-129,-4 3 129,0 2 129,0 12-129,-19 1 258,7 17 0,-1 10-129,5 9 129,0 2 129,3 2-258,5 3 129,0 0 0,7-8-129,5-5 0,0-3-129,1-13-129,1-5-387,-14-10-774,21-14-3999,-15-10 129,4 2-516,-5-15-258</inkml:trace>
  <inkml:trace contextRef="#ctx0" brushRef="#br0" timeOffset="163398.3459">12586 12476 9417,'16'74'5676,"-11"-33"-516,5 7-129,-3-14-4257,4 5 0,-4-13-387,5-2 129,0-19-258,1-5-129,2-17 0,0-14-129,0 1 129,1-4-129,2-2 129,1-1-129,0 9 0,1 4 0,-2 6 129,-1 11 0,1-1-129,-4 5-129,-2 3 0,-12 0 129,14 0-129,-14 0 0,-3 10 0,-8 2 129,-1 2 0,-3 3 0,-2 2 0,3 3 0,1 3 129,4 1 0,3-4-129,5-3 0,1-2 129,0-17-129,15 5 0,-2-5 0,1-13-129,-1-5 129,1-4-129,-2-2 0,-3 1 129,-3 1-129,-3 11 0,-3 11 0,0 0 129,0 0 0,-4 21 0,1-3 0,3 4 129,0 4 0,9-7-129,3-2 0,10-9 129,5-8 0,6-11-129,4-7 0,3-11 0,2-8 0,3-6 0,-5-5 0,-5-5-129,-5-1 129,-6 2 0,-5 5 0,-9 3 0,-2 6 0,-6 6-258,-2 5 129,-6 13 129,-6 9 0,-3 6-129,-2 11 129,0 12 0,0 5-129,6 11 258,3 8 0,8 5 0,6 4-129,12-2 129,7-1-129,9-9 129,2-8-129,5-17 0,-3-14 0,-1-13 0,-3-22 0,-3-14-129,-7-15 0,-7-5 129,-5-2 0,-7 2-129,-3 7 129,-2 7 0,-2 13 0,-2 14 0,4 22 0,-12 0 0,10 15 0,-1 17 129,3 9-129,4 11 129,3 9-129,3 0 0,3-1-387,3 3-387,-15-14-4128,7-4-258,-7-18-258,-1-15-645</inkml:trace>
  <inkml:trace contextRef="#ctx0" brushRef="#br0" timeOffset="163943.3771">6239 13821 9288,'-4'59'5934,"1"-23"-645,3 5-387,0 0-4515,0-12-5547,0-6-387,0-23 0,0 0-645</inkml:trace>
  <inkml:trace contextRef="#ctx0" brushRef="#br0" timeOffset="164091.3854">6291 13575 13803,'0'0'5418,"4"12"-258,-4-12-903,0 15-9288,0-15-387,0 12 0,0-12-903</inkml:trace>
  <inkml:trace contextRef="#ctx0" brushRef="#br0" timeOffset="164382.4022">6465 13826 10707,'-10'74'5418,"7"-38"-387,3-1 258,8-7-4902,6-1 0,0-14 0,9-5 0,2-8 0,3-2-129,-2-11 0,-2-5-129,-7-5 0,-8-1 129,-9-3-129,-7 4-129,-12 1 0,-10 2-129,-2 7-516,-9-5-774,10 13-3612,0 5-387,16 0-258,14 0-645</inkml:trace>
  <inkml:trace contextRef="#ctx0" brushRef="#br0" timeOffset="164706.4206">6785 13844 12384,'2'64'5418,"-2"-34"-258,6 13-903,-5-20-3999,2-2-129,-3-21-129,0 0 0,18-3 0,-7-15 129,5-4-129,-1-2 129,4-1-129,1 1 258,-2 7 0,-1 11 0,-2 6-129,-1 2 0,-4 15 0,-3 7 129,3 0-258,-6 2-258,6 5-774,-10-14-3999,9-1-387,-9-16-129,27 7-645</inkml:trace>
  <inkml:trace contextRef="#ctx0" brushRef="#br0" timeOffset="164887.431">7132 13991 12126,'0'42'5934,"5"-16"-387,-5-6-129,8-3-4644,-5-5-387,0 0-258,-3-12-258,0 0-387,0 0-1161,0 0-3612,7-10-258,-4-7-387,9-2-387</inkml:trace>
  <inkml:trace contextRef="#ctx0" brushRef="#br0" timeOffset="165166.447">7479 13850 10965,'30'0'5547,"-30"0"-129,6 11-516,-6 4-4128,-15 2-258,-1 6 0,-1 2-258,1 3 0,0-1 0,6-1-258,6-2 129,4 1 129,14-10-258,9-3-129,7-2-129,-1-13-645,12-1-4257,-15-16-129,-1-6-258,-17-13-645</inkml:trace>
  <inkml:trace contextRef="#ctx0" brushRef="#br0" timeOffset="165307.4551">7206 13600 10836,'-43'2'5676,"34"8"-516,11 9-258,11-7-5547,4-5-3999,3 3-129,-1-1-774,4 3-387</inkml:trace>
  <inkml:trace contextRef="#ctx0" brushRef="#br0" timeOffset="165730.4793">8342 13821 10449,'10'-13'5676,"-10"13"-387,-7-3-129,7 3-4257,-28 4-258,11 5-129,-7-2 0,4 7-129,1-2-258,4 5-129,9 1 129,6 0-129,10 0 129,8 3-129,5-1 0,3 1 0,-4 1 0,-1 2 129,-7-7-258,-11-2 129,-5-1-129,-16-5 0,-5-3-129,-7-6-387,4 5-516,-14-12-3870,18 1-258,4-4-258,18 10-903</inkml:trace>
  <inkml:trace contextRef="#ctx0" brushRef="#br0" timeOffset="166022.4959">8604 13962 10836,'10'-7'5676,"-10"7"-645,4 13 129,-10 1-4644,-2 5-258,-2 1 0,4 5 129,3 0-258,3 0 0,5-12 0,9-4 0,5-9-129,0-5 129,0-7 0,-2-6 0,-6-6-129,-6-2-129,-5 0 0,-6 0 0,-8 7-774,-12-9-1677,6 16-2451,-4-2-516,7 9 0,2-2-387</inkml:trace>
  <inkml:trace contextRef="#ctx0" brushRef="#br0" timeOffset="166263.5098">8842 13532 11094,'10'18'5676,"-5"15"-387,-5 6-129,5 11-4257,-5 6-387,2 7-129,-2 2-129,5-1-387,-1-7-129,-2-16-1032,7 0-3870,-2-15-129,6-9-516,-2-17-258</inkml:trace>
  <inkml:trace contextRef="#ctx0" brushRef="#br0" timeOffset="166427.5192">9011 13878 11868,'29'42'5547,"-24"-21"-387,6 3-258,-2-2-4644,-8-5-1032,8-2-4128,-9-1-258,0-14-387,13 9-258</inkml:trace>
  <inkml:trace contextRef="#ctx0" brushRef="#br0" timeOffset="166954.5493">9333 13892 5031,'20'-5'5289,"-9"-2"0,-11 7-1548,0 0-903,3 12-1032,-10-6-258,4 15-903,-8-2 0,2 4-387,-1 0 0,2 0-129,1 3 0,6-5 129,1-6-258,0-15 129,21 6 0,-1-8-129,2-19 0,4-8 0,1-12 0,-1-8 129,-1-5-258,-4-7 129,-6-1 0,-7-1 0,-4 1 0,-4 4-258,-4 12 258,-6 3 0,-5 17 129,0 14 0,-1 13 0,3 20 0,1 16 0,5 17 258,0 10-258,7 10 129,3-3 0,4 3 0,6-7-129,-1-8 129,2-13-258,-1-14-129,1-11-516,-14-21-1935,10-11-2709,-10-20-258,-6-8-258,-14-11-387</inkml:trace>
  <inkml:trace contextRef="#ctx0" brushRef="#br0" timeOffset="167065.5556">9228 13607 9933,'-46'-17'5289,"35"21"-258,9 7-1032,2 6-7740,0-17-774,0 13-516,0-13-645</inkml:trace>
  <inkml:trace contextRef="#ctx0" brushRef="#br0" timeOffset="171161.7899">7409 15219 12126,'13'33'5676,"-10"-13"-387,5 9-129,-7 7-4644,0 7-258,-2 3-129,-5 19 0,-3 3 129,0 0-129,-2 0 0,1 0 0,3-16 0,-1-8 129,1-10-258,2-18 129,5-16 129,-5-8-129,4-27-129,1-10 129,0-6 0,1-11-129,4-9 129,0-7 0,1 6 0,2 9 0,-1 8 0,1 9 129,-1 5-129,2 6 0,-2 14 0,1 8 0,-2 4 0,-6 9-129,11 0 130,-11 0-130,8 8 0,-3 5 0,-1 3 0,-1 2 0,3 9 0,0 3 0,2 4 0,2 7 0,2 5 0,3 4-130,3 2 1,2 5 129,4-2 0,2-6-129,-2-8 129,1-4 129,1-15 0,-3-7 1,3-15-130,0-11 0,-1-15 0,1-14 0,1-8 0,-3-15 0,-1-2 0,-3-5 0,-6-4 0,-3 2 0,-5 2 0,-4 5 0,-2 9 0,0 16 0,0 5 0,-5 9 0,5 26 0,-14-3-130,11 24-1418,-14 7-3870,15 10-387,-7-4-129,9 13-516</inkml:trace>
  <inkml:trace contextRef="#ctx0" brushRef="#br0" timeOffset="171697.8205">8168 15566 6450,'0'0'5289,"-2"-16"-129,2 16-129,-14-3-2709,14 3-1161,-18 0-258,18 0-129,-22 3 0,22-3 0,-22 16-258,13-2-129,-1 1-129,3 6 0,0 3-129,2 2 129,3 3-258,0-2 129,2-4-129,2-2 129,5-5-129,3-11 0,4-5 129,0-5-129,3-12 0,-2-4 0,0-7 0,-1-2-129,-2 1 129,-4 6 0,-2 2 0,-1 6 0,-5 15 129,0 0-129,0 0 0,7 22 129,-5 8-129,3 7 129,1 0-129,1 5 0,4-2 0,1-5-129,3-6-129,1-11-645,13-2-4257,-15-16-258,10-1-387,-6-21-387</inkml:trace>
  <inkml:trace contextRef="#ctx0" brushRef="#br0" timeOffset="171947.8348">8506 15133 11352,'4'29'5547,"-4"-7"-387,1 13-129,0 0-4386,3 6-258,-1 4-258,3-2-258,6 0-645,-9-15-3225,12-3-1161,-3-14-258,5-4-387</inkml:trace>
  <inkml:trace contextRef="#ctx0" brushRef="#br0" timeOffset="172086.8428">8624 15366 11352,'-3'-18'5805,"-14"10"-645,17 8 0,-30 4-4257,9 6-258,-3-1-774,-8-6-516,11 5-4128,-16-8-516,13 0 0,-2-5-774</inkml:trace>
  <inkml:trace contextRef="#ctx0" brushRef="#br0" timeOffset="172621.8733">9208 15295 10965,'0'0'5805,"-19"9"-516,5 5 0,-12 1-4386,7 9-258,-4 1 129,9 13-258,2 3-129,6 6 129,6-5-258,8 4-129,9-5 0,4 0 0,4-12 0,0-1-129,0-10-258,-3-7-258,4 2-774,-26-13-3870,27-11-516,-19-14-129,8 1-645</inkml:trace>
  <inkml:trace contextRef="#ctx0" brushRef="#br0" timeOffset="173169.9048">9507 15420 9288,'-12'-3'5547,"1"3"-516,1 12-258,-5 0-4128,4 6 0,-5 3-258,7 7-258,0 0 129,4-2-387,5-4 258,3-6-258,8-5 129,2-4-129,3-7 129,-1-10 0,2-4-129,-4-5 129,-2-4 0,-4 4 0,-3 2 0,-4 17 129,2-18-129,-2 18 129,0 0 0,0 13 0,0 4 129,1 5 0,2 2 0,6 6 0,-2 7 0,4 9 0,-2 7 0,0 5 129,-5-1-129,-3-1 0,-1-1-258,-13-6 129,-3-11 0,-8-14-129,-3-11 129,-1-8-129,1-5-129,4-10 129,3-7 0,8-6 0,5 5 0,7-2-129,8 3-258,3-4-645,19 14-3999,-9-4-387,9 9-129,-2-6-645</inkml:trace>
  <inkml:trace contextRef="#ctx0" brushRef="#br0" timeOffset="173437.9201">9696 15259 7740,'42'35'6192,"-21"-2"-645,4 20-258,-11-8-1677,5 29-2967,-14-3-129,-2 4-258,-3 3-129,-6-8-387,-4-8-516,-12-29-2064,10 4-2451,-7-28 0,19-9-774,-22-16-129</inkml:trace>
  <inkml:trace contextRef="#ctx0" brushRef="#br0" timeOffset="173795.9406">10494 15205 10191,'14'38'5805,"-3"5"-258,-6 0-258,7 8-3483,-7-2-1419,-2 3-129,-3-7-387,0-3-387,0 5-1161,-2-22-3354,2-4-387,0-21-129,12 12-645</inkml:trace>
  <inkml:trace contextRef="#ctx0" brushRef="#br0" timeOffset="173959.9499">10679 15539 9030,'-17'-26'5805,"-9"24"-258,-2 2-387,-11 0-3483,3 2-1032,-9 4-258,2-4-516,6 7-1032,-4-6-3741,15 0-516,4-3-258,22 0-387</inkml:trace>
  <inkml:trace contextRef="#ctx0" brushRef="#br0" timeOffset="174597.9864">11551 15237 11481,'12'0'5676,"4"-4"-258,-15-8-129,-1 12-4257,-1-20-516,-14 11 0,-14 1 0,-1 8-258,-6 9 0,-4 9-129,0 9 0,4 9 129,5 7-258,10 5 0,9-1 0,12 3 0,6-5 0,13-5-129,13-4 129,5-4-129,7-10-129,2-7 0,6-6-516,-7-13-516,9-4-3999,-17-14-258,-3-9-129,-9-14-645</inkml:trace>
  <inkml:trace contextRef="#ctx0" brushRef="#br0" timeOffset="174779.9969">11789 15247 10707,'14'-2'5547,"-3"19"129,-6 15-387,4 16-3999,-8 0-387,4 8-258,-5-3-258,0 5-129,0-12-258,-2-7-129,2-7-387,-2-19-258,13-5-4515,-5-20 0,10-8-645,-2-20-516</inkml:trace>
  <inkml:trace contextRef="#ctx0" brushRef="#br0" timeOffset="174976.0081">12130 14990 10320,'9'-15'5676,"3"2"-387,-12 13 0,-11-8-4257,-4 8-516,-12 0-516,-2 0-258,3 11-3612,-7-9-1161,6 13-516,1-4-129</inkml:trace>
  <inkml:trace contextRef="#ctx0" brushRef="#br0" timeOffset="175431.0341">12492 15078 11094,'1'38'5805,"-5"-9"-516,-9-2-129,3 14-4386,-5-4-129,1 8 0,1 0-258,4-2-258,4-2 0,5-4 0,6-5 0,7-5-387,4-4 129,2-4-129,2-7 0,-3-10-516,7 8-1806,-11-12-2838,2-3-129,-5-9-387,2-4-516</inkml:trace>
  <inkml:trace contextRef="#ctx0" brushRef="#br0" timeOffset="176010.0672">12780 15209 10707,'15'12'5418,"-15"-12"-258,1 24-129,-1-24-4515,-11 20-258,-5-6-129,2 1-129,-4-1 0,4 1 129,1-2-129,6-3 0,6 1-129,1-11 258,8 16-129,6-13 0,2-3-129,1-2 0,0-3 0,-1-3 129,-3-3 0,0 2 0,-13 9 0,14-18 258,-14 18-129,0 0 0,0 0 129,0 0 0,10 21 129,-7 5-258,-3 4 258,1 11-258,-1 2 129,0 7 0,0-1 129,-6-2-258,-3-6 129,-2 0 0,-4-7-258,0-7 129,-4-13 0,3-9-129,-3-5-129,3-5 0,4-7-129,2-9 0,7-4-516,-4-18-3096,9 14-1806,6-8-129,10 0-387,3-13-129</inkml:trace>
  <inkml:trace contextRef="#ctx0" brushRef="#br0" timeOffset="176242.0804">13089 14876 10062,'27'69'5676,"-22"-20"-258,1 14-129,-6-5-4257,0 10-129,-13-4-387,4-3-387,-4-4 0,0-7-129,2-4-258,1-14-516,10 8-903,-8-23-3741,8-4 0,0-13-258,0 0-645</inkml:trace>
  <inkml:trace contextRef="#ctx0" brushRef="#br0" timeOffset="176978.1226">13562 15219 9546,'-24'34'6192,"24"-34"-645,-10 29 129,10-29-4386,0 12-129,0-12-129,11 2-516,3 1 0,7-1-129,1-2-129,10 0 0,4 0 0,9 0-128,3-1-130,5-3 0,1-1 0,5-2 0,-4 2 0,-4 0 0,-5-2 0,-1 2 0,-13 5 0,-2 0 0,-11 1 0,-4 6 0,-15-7 0,9 16 0,-9-3 0,-10 1 0,-3 1 0,-3-2 0,0 4 0,-3-1 0,5-2 0,2-2 0,12-12 0,-13 12 0,13-12 0,0 0 0,0 0 0,18 0 0,-4-8 0,7-3 0,2-2 0,1-6 0,-2-5 0,-1-1 0,-5-4 0,-7 3 0,-4-10 0,-5 8 0,-11 5 0,-7 1 0,-2 8 0,-3 2 0,-1 8 0,0 3 0,3 6 0,3-1-646,14 10-1289,-11-11-3612,15-3-258,0 0-516,19-14-387</inkml:trace>
  <inkml:trace contextRef="#ctx0" brushRef="#br0" timeOffset="177722.1652">15141 14685 10449,'22'26'5805,"-22"0"-516,0 17 258,-10 6-5031,3 1-129,-3-1 0,-1 6 0,-2-5-258,4-5 129,1-16-129,3-11 129,5-18-129,0-7 0,4-21-129,4-11 129,1-11 0,4-6-129,0-9 129,0 2 0,-1 5 0,-2 4-129,1 14 258,-4 7-258,-1 9 129,0 12 129,-6 12-258,8 23-129,-6 8 129,2 12 0,0 11-129,5 7 129,1 8 0,7-1-129,0-9 129,4-3 129,4-15-129,4-13 129,2-21-129,2-11 0,-3-24 129,-1-11-129,-2-11 129,-4-10 0,-7-5 0,-2-6-129,-7 4 129,-2 6-129,-4 8 0,-1 11 0,0 9-129,0 7-258,0 26-387,0-11-774,13 26-3870,-10 7-387,13 14-387,-2-3-258</inkml:trace>
  <inkml:trace contextRef="#ctx0" brushRef="#br0" timeOffset="178114.1876">15834 14805 9804,'11'-1'5676,"-11"1"-387,-7 5 0,-10 7-4644,-2 8 0,-3 7-387,-3 9 129,1 3-258,-1 2 0,5 6-258,6-3 258,8-4-129,4-10 0,2-11 129,12-8-129,2-11 0,3-12 129,2-13-129,0-6 129,-3-6-129,0 7 0,-6 1-129,-2 4 258,-3 6 0,-5 19-129,0 0 0,2 19 0,-2 7 129,3 4 0,1 8-129,1 0 0,6 2-129,-1-11-129,9-8-516,-7-21-1290,11 1-3354,-8-10-129,9-11-258,-4-12-645</inkml:trace>
  <inkml:trace contextRef="#ctx0" brushRef="#br0" timeOffset="178398.2038">16216 14722 6708,'17'-2'5676,"1"2"0,-18 0-516,-9 24-1806,-12-13-2709,-2 9-258,-9 7 0,4 6 0,-3 7 0,6 10 0,6 0-129,12-2 0,7 2-129,14-6 129,10-8-258,8-5 0,7-11-129,1-13-258,6-2-387,-9-20-387,9 1-2838,-18-27-1419,4 1-258,-15-16-129</inkml:trace>
  <inkml:trace contextRef="#ctx0" brushRef="#br0" timeOffset="178586.2146">16468 14760 4644,'13'-60'5805,"-13"60"-258,10-11-258,-6 30-1548,-9 5-1806,5 28-774,-11-1-387,7 14-516,-3 5 129,1-3-258,1 0 129,5-12-258,0-5-258,0-17-387,11-6-903,-11-27-3612,9-19-387,-7-18-258,6-6-516</inkml:trace>
  <inkml:trace contextRef="#ctx0" brushRef="#br0" timeOffset="179043.2407">17062 14546 11223,'3'19'5805,"-9"11"-387,-10-4-129,-1 10-4644,-4 0-129,-1 8 0,-3-1-129,5 7 0,4 0-129,6 0 0,8-4-129,2-4 0,11-6 0,2-2-258,8-5-258,-3-13-516,14 1-3999,-13-17-645,8 0-258,-7-13-387</inkml:trace>
  <inkml:trace contextRef="#ctx0" brushRef="#br0" timeOffset="179350.2583">17348 14747 8643,'13'-6'5805,"-13"6"-516,0 0 0,-15 27-4257,-8-15-258,2 8-387,-5-2 258,3 7-516,0-2 258,9 1-258,5-1 129,9 0-129,9-9 0,10 1 0,4-3-129,3 2 129,0-2-129,-1 0 258,-5-2-387,-5-1 129,-7 5-258,-10-3-258,-8 3-903,-14-12-3741,4 5-258,-7-9-387,7-5-387</inkml:trace>
  <inkml:trace contextRef="#ctx0" brushRef="#br0" timeOffset="179598.2725">17539 14439 11094,'54'58'5676,"-38"-5"-387,0 17-129,-12 5-4128,-2 13-258,-5-1-387,-7 1 0,-9-10-387,-1-10 0,0-11-516,-7-26-1161,5-2-3483,-4-24-258,7-5-387,-2-17-516</inkml:trace>
  <inkml:trace contextRef="#ctx0" brushRef="#br0" timeOffset="181930.4059">18941 14746 8514,'-5'20'5418,"2"-3"-387,3-17 0,-5 12-4257,5-12-129,-13 9-129,13-9-129,-11 18-129,1-5 129,5 0 0,0 2 0,0-3 0,0 0-129,5-12 129,-4 14-129,4-14 0,0 0-129,0 0 0,0 0 0,0 0 0,0 0-129,0 0 129,0-6-129,0 6 258,-2-11-129,2 11-129,0 0 0,0 0 0,-1-14 129,1 14-129,0-12 129,0 12-258,0-29 129,7 6 129,4-6 0,1-11 0,1 6-129,1-3 129,2 0 0,0 4 0,-1 9-129,-4 2 129,-1 6-129,-2 2 0,-8 14 0,13-16 129,-13 16-129,0 0 129,0 0-129,10-7 0,-10 7 129,0 0-129,0 0 129,14 4-129,-14-4 129,11 8 0,-11-8-129,13 17 0,-5-4 129,-2 2 0,2 6-129,-1 8-129,2 7 129,1 6 0,-1 3 129,4 7-129,-1 7 129,0-1-129,1-7 129,0-4 1,-3-4-130,-2-11 0,-2-7 0,-1-10 0,-5-15 0,0 0 0,0 0 0,0 0 0,0 0 0,-7 0 0,7 0 0,-20 0 0,7 0 0,-6 0 0,-1 2 0,-6 0 0,1 2 0,-5 1 0,-1-2 0,0-3 0,1 5 0,0-5 0,4 2 0,3-2 0,4-3 0,0-1 0,6 1 0,1-1 0,0-3 0,12 7 0,-14-5 0,14 5 0,0 0 0,-11 0 0,11 0 0,0 0 0,0 0 0,0 0 0,0 0 0,0-8 0,0 8 0,0-16 0,1 4 0,1-4 0,-1-4 0,-1-3 0,2-1 0,0-4 0,3 2 0,-1 0 0,0-2 0,2 4 0,2 8 0,2 1-130,2 3-515,-4-12-1032,16 13-3741,-12-12-387,9 10-258,-3-13-645</inkml:trace>
  <inkml:trace contextRef="#ctx0" brushRef="#br0" timeOffset="182377.4313">19460 14376 9030,'20'56'6192,"-18"-17"-645,4 15-129,-6-2-2709,0 12-2064,-8 0-129,-1 8-129,-1-8-129,1 2-258,0-11 0,5-6 387,2-11-258,2-8 129,3-15 0,-3-15-129,23 21 0,-7-18-129,2-3 258,6 1-258,-1-1 0,4 4 0,-2 3 0,1-1 0,-4-6-129,-3 2 0,-2 4-258,-6-5 0,-11-1-387,6-8-645,-6 8-3999,-1-20-258,-10 9-258,-9-7-516</inkml:trace>
  <inkml:trace contextRef="#ctx0" brushRef="#br0" timeOffset="182619.4453">19476 14882 11094,'34'13'5934,"-17"-13"-387,7 0-258,-8-7-4257,9-5-387,-7-6-258,2 1-258,0 2-258,-6-4-258,1 4-258,-11-9-645,2 14-4128,-10-11-129,4 21-258,-22-29-387</inkml:trace>
  <inkml:trace contextRef="#ctx0" brushRef="#br0" timeOffset="182808.456">19426 14451 12900,'50'0'5934,"-20"0"-516,13 0-129,-1 0-4902,-1-14-129,0-3-387,-3-6-387,3 9-645,-16-13-3999,6 16-387,-11 6-129,3 5-645</inkml:trace>
  <inkml:trace contextRef="#ctx0" brushRef="#br0" timeOffset="183071.4711">20312 14583 10062,'3'14'5418,"-11"-7"-258,-17-3-258,-8-3-4386,-9 2-387,-2 1 0,-3 5-516,0-8-516,17 10-3999,0-1-129,16 5-645,12-1-258</inkml:trace>
  <inkml:trace contextRef="#ctx0" brushRef="#br0" timeOffset="183251.4813">20292 14790 11094,'0'45'5934,"-14"-22"-516,0 6-387,-13-9-4644,-5-6-258,-5 1-387,-7-15-1032,5 9-3870,-2-9-129,11 0-387,1-5-516</inkml:trace>
  <inkml:trace contextRef="#ctx0" brushRef="#br0" timeOffset="185561.6136">21226 14112 10836,'-14'13'5805,"7"-1"-258,4 17-129,-6 7-4386,3 11-258,-6 6-387,3 19-129,-6 9-258,1 9 129,-4 6-129,2-5 0,1-1-129,4-5 129,0-15-129,2-18 129,5-6-129,3-14-129,1-10-258,0-22 0,21 3 0,-7-10 0,6-3 129,0 1-129,10 0 258,-1-5 129,3 3 258,3 1 129,3-2 0,6-6 0,2-2 0,3-1 0,-5-8 0,0 4-129,-7-4 0,-7 4-129,-9 0 129,-12 6-129,-9 6 0,-13 9 129,-15 4-129,-5 12 0,-4 12 0,-2 5 129,4 14-129,2-1 129,10 1-129,7-4 0,12-4 0,6-8 0,16-9 0,5-14 0,6-8-129,7-7 129,1-12-129,-1-4 0,-3-6 129,-3-2-129,-8 5 129,-7 5 0,-3 8 0,-12 17 129,0 0-129,0 9 0,0 18 0,-6 4-129,5 3-129,1-6-774,10 5-4257,-1-15 0,13-9-516,-2-19-387</inkml:trace>
  <inkml:trace contextRef="#ctx0" brushRef="#br0" timeOffset="185793.6268">21939 14208 9546,'15'7'5934,"-11"31"-645,-4 9-129,0 15-4386,-8 15-387,-2 13 0,-4-3-258,1 5 129,2 2-387,1-8 129,2-9-258,5-14-516,4-5-1677,1-35-2451,9-11-516,-2-24-387,6-22-516</inkml:trace>
  <inkml:trace contextRef="#ctx0" brushRef="#br0" timeOffset="186009.6392">22096 14243 9804,'25'17'5676,"-18"20"-516,-7 10 0,12 13-4386,-12 8-387,-7 11-129,-4 3-129,2 2-129,1 0 0,1-8-258,5-6-387,0-29-1161,7-4-3225,2-25-258,8-12-516,-1-19-129</inkml:trace>
  <inkml:trace contextRef="#ctx0" brushRef="#br0" timeOffset="186178.6489">22216 14629 8256,'-27'-39'5805,"-3"31"-516,-1 10 0,-12 1-4257,3 9-129,-11-4-387,3 6-387,6-2-258,3-5-516,19 8-3741,3-8-645,14 7-774,3-14-129</inkml:trace>
  <inkml:trace contextRef="#ctx0" brushRef="#br0" timeOffset="186371.6599">22262 14695 8643,'-3'60'5805,"-7"-28"-645,5 6-129,-3-9-4644,-1-6-1032,9 7-3999,-4-17-258,4-13-516,0 0-387</inkml:trace>
  <inkml:trace contextRef="#ctx0" brushRef="#br0" timeOffset="186497.6671">22267 14578 6321,'0'0'4773,"0"0"-2322,0 0-2193,10 9-4773,-10-9-387</inkml:trace>
  <inkml:trace contextRef="#ctx0" brushRef="#br0" timeOffset="187045.6984">22557 14652 7353,'-19'35'5031,"-4"-14"0,2 5-387,-5-3-4128,3 9 0,-4-5-129,11 3 0,4-1-129,10-3 258,6-7-258,14-2 0,5-6 0,10-2 0,1-9-258,2 0 0,1-14 0,-4-5-129,-5 2 0,-4-7 0,-7-1 0,-4-1 0,-9 3 0,-4 3 129,-3 3 0,3 17 0,-22-11 129,8 11 0,-2 12 0,6 9 0,2 4 0,6 7 0,2 4 0,9 2 0,6-4-258,6-5-129,6-6-258,-7-23-1032,10 0-3096,-10-16-387,3-9-387,-13-17-387</inkml:trace>
  <inkml:trace contextRef="#ctx0" brushRef="#br0" timeOffset="187549.7273">23057 14359 10836,'10'20'5805,"-4"14"-387,-6-4-258,0 12-4515,0 2-129,-6 4-258,-1 3 129,4-5-129,1-1-129,2-3 129,2-6-129,10-11 0,5-4 0,5-3 0,4-9-129,0-2 0,2-5 0,1-2-129,-2-7-129,-5 2 0,-2-4-387,-12-4-387,3 13-1032,-11-11-3225,0 11-387,-16-15 0,-2 12-516</inkml:trace>
  <inkml:trace contextRef="#ctx0" brushRef="#br0" timeOffset="187790.7411">23044 14696 6966,'0'0'6192,"9"-3"-516,-9 3-387,23 0-2193,-11 0-2064,10-2-258,-2 1-516,5-2 0,-1-5-258,-2-5-129,-1 4-387,-8-7-387,2 11-1548,-15-12-2967,0 5 0,-19-11-387,-1 9-516</inkml:trace>
  <inkml:trace contextRef="#ctx0" brushRef="#br0" timeOffset="187969.7513">22988 14413 10965,'32'-9'5805,"-2"7"-387,1-12-129,12 0-4515,-3-10-258,0 3-387,0-6-387,-5-3-516,4 18-1419,-16-11-3096,1 15-387,-13 0 0,0 12-645</inkml:trace>
  <inkml:trace contextRef="#ctx0" brushRef="#br0" timeOffset="198830.3725">8591 16586 12384,'5'9'5676,"-5"-9"-129,5 25-387,-4-6-4644,-1 12-129,-4-2-129,-4 1-129,-2 10 0,2 4 129,-2-1-129,1-2 0,3-3 129,3-3-129,1-6 0,2 0-129,0-14 129,2 1 0,6-5 0,-8-11-129,20 12 129,-6-7-129,4 2 129,1-3 0,1 4-129,6-8 129,-1 5-129,2-3 129,-1-2 0,-2-1-129,1-8 0,0-4 129,-3-3 0,-3-1-258,-1-4 129,-2 5 129,-7 0-258,-1 2 129,-3 3 0,-5 11 0,0-13-129,0 13 258,-16 7-129,-1 4-129,2 9 0,-3-1 0,-2 3 129,6 3-129,1-4 258,6-1-129,5-7 0,2-13-129,9 12 258,5-13 0,7-9-129,-2 0 129,4-2-129,-1-8-129,-2 6 258,-1 0 0,-7 1-129,-12 13-129,18-6 258,-18 6-258,5 6 129,-5 9 0,0 2 0,0 0-258,0 10 258,0-10-387,2 5-258,-2-22-645,30 9-3870,-15-11-516,12-13-258,-7-14-387</inkml:trace>
  <inkml:trace contextRef="#ctx0" brushRef="#br0" timeOffset="199055.3853">9225 16581 12126,'14'-37'5676,"-14"37"0,10 34-387,-11-3-4257,1 19-258,-2 2-387,-1 11-129,-1 10-129,-3-8 0,1 1-129,1-15-129,2-3-129,0-14-129,3-5-258,0-29-903,10 12-3741,-1-24-129,3-10-516,0-17-387</inkml:trace>
  <inkml:trace contextRef="#ctx0" brushRef="#br0" timeOffset="199269.3976">9384 16523 10062,'10'-12'5676,"2"29"-516,-11 11 258,7 17-4257,-8 4-258,0 10-258,-2 5-129,1 5-258,-2-2 0,1-1-129,1-8-258,-1-17-516,3-2-774,-1-24-3999,0-15 0,12 0-387,1-17-387</inkml:trace>
  <inkml:trace contextRef="#ctx0" brushRef="#br0" timeOffset="199455.4082">9506 16765 11739,'-14'0'5547,"-11"0"-129,-2 9-258,-14-9-4644,-4 0 0,-10 3-129,1-3-129,5 0-387,6 0-129,15 0-903,-3-12-3870,31 12-387,0 0 0,21 0-903</inkml:trace>
  <inkml:trace contextRef="#ctx0" brushRef="#br0" timeOffset="199664.4202">9597 16831 12255,'-3'71'5547,"-5"-41"-129,7 10-258,-3-8-4773,1-7-387,3-1-774,-10-12-4257,10-12-258,0 0-387,13-12-516</inkml:trace>
  <inkml:trace contextRef="#ctx0" brushRef="#br0" timeOffset="200261.4542">9981 16823 6966,'0'-12'5289,"0"12"-258,-24 0-258,13 9-3741,-14-2-129,10 13 129,-10-1-258,9 9 0,0-3-258,12 4-129,2-4 129,5-1-129,11-2 0,9-5-129,1-10 0,5 2-129,0-7-129,0-2 0,-3-6 0,-5-6 0,-6-8-129,-8 3 129,-4-2 0,-3-2-129,-6 3 129,-4 1 129,-1 5-129,1 10 0,0 2 0,10 0 0,-14 14 129,10 1-129,2 5 0,0 3 0,2-1 129,0-3-258,4 3 0,3-2 129,5-4 0,1 1-258,2-3 0,3-6-645,6 9-2322,-7-13-2064,6-4 0,-8 0-516,0 0-516</inkml:trace>
  <inkml:trace contextRef="#ctx0" brushRef="#br0" timeOffset="200902.4909">10486 16448 12255,'4'-12'5676,"6"21"0,-4 23-387,-6-3-4386,0 13-258,-6 5-129,0 7-129,-1-4-258,1 0 258,-2-10-258,4-9 129,1-3-129,3-8 129,0-7-128,0-13-130,14 2 0,0-1 0,3-1 0,7 2 0,-1 0 0,4-1 0,0 0 0,-1 4 0,-2 3 0,-4-4 0,-3-1 0,-4-1 0,-13-2 0,15 0 0,-15 0-130,0 0-1418,15 6-3870,-21-6-516,6 0 129,-12 9-645</inkml:trace>
  <inkml:trace contextRef="#ctx0" brushRef="#br0" timeOffset="201175.5066">10551 16774 11223,'10'0'5934,"14"-9"-516,-11-1 0,12 10-4128,-7 0-258,7-7-387,-2 0-258,-5 7-129,2-1-258,-7 1-129,0-3-645,-13-18-2064,0 21-2709,-13-10 0,0-5-516,-12-11-258</inkml:trace>
  <inkml:trace contextRef="#ctx0" brushRef="#br0" timeOffset="201375.5181">10470 16416 14577,'47'-2'5934,"-11"2"-258,-4-5-774,7 5-4386,-1-5-258,2 1 0,-2-4-387,0 2 0,-4 2-129,-6-3-129,-1 7-774,-15-9-3612,5 9-774,-17 0-258,16 4-387</inkml:trace>
  <inkml:trace contextRef="#ctx0" brushRef="#br0" timeOffset="202381.5756">11410 16535 13158,'0'0'5805,"0"0"-129,0 10-516,-11-11-4257,11 1-258,0 0-258,0 0 0,-12 3-129,12-3 0,0 0-128,0 0-130,-13 0 0,13 0 0,0 0 0,0 0 0,0 0 0,0 0 0,0 0 0,0 0 0,0 0 0,11-4 0,4 1 0,7 3 0,6 0 0,6 2 0,6 5 0,1 5 0,6 0 0,-4 1 0,1 4 0,-7-5 0,-2-5 0,-7 8 0,-5-6 0,-4 0 0,-6 1 0,-13-10 0,15 5 0,-15-5 0,6 20 0,-6-20 0,0 0 0,0 0 0,0 0 0,0 0 0,0 0 0,-1 11 0,1-11 0,0 0 0,-8 13 0,-1-2 0,-2 1 0,-9 5 0,-6 6 0,-6-5 0,-2 13 0,-8-5 0,-1 13 0,4-11 0,0-3 0,3 1 0,11-8 0,3-2 0,4-9 0,18-7 0,-15 5 0,15-5 0,0 0 0,0 0 0,0 0 0,0 0 0,0 0 0,0 0 0,0 0 0,0 0 0,0 0 0,0 0 0,0 0 0,0 0 0,13 4-1033,-19-4-4772,6 0-516,-2-14-258,-3-5-774</inkml:trace>
  <inkml:trace contextRef="#ctx0" brushRef="#br0" timeOffset="203485.6388">11896 16327 11094,'-14'2'5934,"14"-2"-258,0 0-258,0 10-3999,0-10-645,0 0-258,0 0 0,0 0-129,0 0-129,0 0 258,9 0-257,-9 0-259,19 0 0,-5 2 0,6 6 0,1-2 0,4 4 0,6 8 0,1-1 0,3-1 0,0 4 0,0-1 0,-5-5 0,3 3 0,-4 0 0,-4-2 0,-4-6 0,-4 1 0,-3 1 0,-14-11 0,16 14 0,-16-14 0,0 0 0,0 0 0,7 12 0,-7-12 0,0 0 0,0 0 0,0 12 0,0-12 0,-2 12 0,2-12 0,-4 17 0,-2 4 0,-1 1 0,-3 4 0,-4 4 0,-5 4 0,-2 3 0,-3-2 0,-1-7 0,1-5 0,2-1 0,2-3 0,5-7 0,4-5 0,11-7 0,-12 6 0,12-6 0,-3 12 0,3-12 0,0 0 0,3 19 0,-3-19-1162,7 24-4385,-7-24-387,0 0-258,0 0-774</inkml:trace>
  <inkml:trace contextRef="#ctx0" brushRef="#br0" timeOffset="203983.6672">12923 16511 12513,'-4'41'6063,"4"-14"-387,0 18-129,-8-4-4644,8-4-387,0 6-129,5-6 0,-4-11-387,0-3 0,1 0-516,-2-23-774,12 0-4128,-12-17-129,2-14-516,-2-15-387</inkml:trace>
  <inkml:trace contextRef="#ctx0" brushRef="#br0" timeOffset="204101.674">12870 16373 7482,'0'-35'5934,"0"35"-387,14 0-387,-2 16-2580,12-2-7224,-8-3-387,4 6-645,0-7-516</inkml:trace>
  <inkml:trace contextRef="#ctx0" brushRef="#br0" timeOffset="204401.6911">13192 16525 10062,'-19'63'5676,"5"-32"-129,7 8-258,-6-5-4386,7 7-129,1-9-258,5 2 0,7-15-258,10-4-129,2-3 0,7-8 0,1-4 0,0-9-129,-2-7 0,-6-7 0,-6 1-129,-9 1 129,-4-11 0,-13 7-258,-5 6-258,-12-5-516,13 15-4257,-14 1-129,12 8-258,-3 0-516</inkml:trace>
  <inkml:trace contextRef="#ctx0" brushRef="#br0" timeOffset="204769.7122">13400 16498 12255,'23'57'5547,"-13"-20"-129,3 4-258,-1-1-4902,-4-2 258,-2-4-387,-5-10-129,7-4 129,-4-8 0,-4-12-129,0 0 0,15-27 0,-9-5-129,3-2 129,-1 3 129,1-3-129,1 6 0,-3 2 129,2 16 0,-9 10 0,20 5 0,-12 13-129,2 10 129,2 3-129,-1 2-129,0 4 0,0-15-645,8 15-2967,-19-37-1677,26 16-258,-14-20-387,7-7-516</inkml:trace>
  <inkml:trace contextRef="#ctx0" brushRef="#br0" timeOffset="204934.7216">13851 16605 10707,'21'0'6063,"-21"0"-645,0 0-129,0 0-4515,-20 0-516,-5-10-516,2 18-1806,-7-4-3096,5 8-258,0-2-387,10 0-774</inkml:trace>
  <inkml:trace contextRef="#ctx0" brushRef="#br0" timeOffset="205537.7561">14210 16477 12126,'8'71'5805,"-1"-18"-258,8 14-129,-4 1-5031,0 2 129,-3-3-258,-5-6 0,0-10-258,-3-15 258,-2-12-129,2-24-129,-18-4 129,7-23-258,0-19 258,1-10-129,2-14 258,3-7-387,5-5 258,4 7-129,9 7-129,5 9 258,6 14-129,2 16 129,4 12-258,2 17 129,-4 2 129,-2 21-129,-7 2 258,-9 12-387,-9 6 129,-4-7-129,-14 5 0,-8-9-129,-6-2-129,-9-10-258,7-9-516,-10-11-3870,18-7-645,1-11 0,14 1-774</inkml:trace>
  <inkml:trace contextRef="#ctx0" brushRef="#br0" timeOffset="205949.7797">14689 16487 6966,'23'-1'6063,"-4"-8"-516,-19 9-258,0 0-2193,-18-4-2451,1 4-129,-11 9-129,3 13 0,-4 1-129,2 7 0,2-1-129,9 4 0,4-4 0,11-3 0,3-8 0,13-6-129,2-12 0,7 0 0,1-3 0,1-3-129,-3-2 129,-3-6-129,-2 4 129,-5-2 0,-13 12 0,15-12 0,-15 12 0,0 0 129,0 0-129,7 7 0,-5 10 129,3 7-129,2 10 0,2-6 0,2 6-129,-1-11-774,9 13-2967,-8-29-1548,7 3-258,-10-24-387</inkml:trace>
  <inkml:trace contextRef="#ctx0" brushRef="#br0" timeOffset="206138.7905">14915 16515 6966,'22'57'6192,"-10"-24"-516,-2-9-129,6 20-2322,-9-13-2709,3-6-387,1 3-1419,-11-28-3741,0 0-387,12-5-258,-5-7-903</inkml:trace>
  <inkml:trace contextRef="#ctx0" brushRef="#br0" timeOffset="206291.7993">14965 16242 4773,'23'4'4515,"-23"-4"-4257,13 9-258,-3-8-3741,-10-1-1290</inkml:trace>
  <inkml:trace contextRef="#ctx0" brushRef="#br0" timeOffset="206677.8212">15135 16491 8127,'7'44'5160,"-5"-27"387,4 10-903,-6-17-3483,3 11-387,-3-21-387,2 19 258,-2-19-258,0 0 0,0 0-129,2-9 129,0-8 129,3 0-129,-1-5 0,3 0 0,2 0-129,1 5 129,1 4-129,4-3-129,1 12 0,1 1-129,3 3 0,-1-2-387,4 2-516,-12-12-3354,10 7-1290,-9-7-129,3-3-903</inkml:trace>
  <inkml:trace contextRef="#ctx0" brushRef="#br0" timeOffset="207993.8965">15661 16704 10449,'23'22'6063,"-10"-20"-516,7 6-387,-2-21-3999,7 2-645,-5-5 0,-1-7-387,-4-2 0,-3-4-129,-8 2 0,-4-5 0,-3 9 0,-13 6-129,-3 6 129,-4 11 0,0 7-129,1 17 258,4 4 0,3 7 129,7 8-129,6 6 0,2-2 129,9-6-129,6 2-129,1-9 0,5-5 0,1-6-258,1-9-258,-9-16-1290,4-2-3612,-7-15-129,7-3-387,-9-13-387</inkml:trace>
  <inkml:trace contextRef="#ctx0" brushRef="#br0" timeOffset="208565.9293">15990 16506 11997,'15'74'5934,"-8"-25"-516,-6-10-129,3 9-4773,-4-7 0,0-4-258,0-13-129,0 3 0,0-16-129,0-11 0,0 0 0,14-23 0,-6-2 0,3-2-129,2-10 258,2-5 0,0 6-129,1 9 0,-1 5 0,1 13 129,-2 6-129,3 3 129,1 19-129,-1 1 0,3 3 0,0 1 0,1 4 258,2-6-129,1-5-129,3-2 0,-4-14 0,0-1 0,-1 3 0,-3-10-129,-4-9 129,-3 0-129,-6-3 0,-4-5 0,-2 6 0,-2-1 0,-9 0 129,-1 9-129,-5 2 129,-1 7 0,-1 3 0,3 9 129,-1 6-129,7 3 0,3 4 129,6-5 0,1 4-129,8-1 0,5-3-129,7-2 0,3-5 0,0-5-129,4-7-516,-9-5-516,16-4-3999,-16-13 0,3 3-516,-8-15-258</inkml:trace>
  <inkml:trace contextRef="#ctx0" brushRef="#br0" timeOffset="209305.9717">16633 16543 7611,'21'62'5934,"-7"-18"-516,-7-6-258,3 11-2193,-6-20-2193,1 0-258,-5-9-258,0-7-129,0 0-129,0-13 129,0 0-129,0-17 0,0-3 0,8-1 129,2-7 0,3 10-129,4-11 129,3 5-129,-1 7 0,3 5 129,-1 4-129,-1-1 0,0 9-387,-3-4-129,0 5-387,-10-8-774,16 11-1677,-23-15-516,15 11-774,-15-11 1419,13 11 1290,-9-9 1032,-4 9 645,22-2 1161,-22-13 2451,14 18 258,-14-15 258,17 18-1032,-17-6-1290,-1 12-258,-10-6-516,3 9-129,-3 6-258,-2 3 0,-1 0-258,2 0 129,4-5-129,5 1 0,3-3 0,0-17-129,18 5 0,-5-6-129,3-3 258,0-6-258,0-2 258,-2-7-129,-2 9 258,-2-2 0,-10 12 0,13-5 0,-13 5 129,0 0-129,12 20 0,-10 7 129,1 2-258,-1 9 258,0 1-258,0 7 0,-2 4-129,0-6 129,-2-7 0,-2-6-129,-6-5 0,0-8-129,-2-6 129,-4-10 0,-1-2 0,-2-7-129,3-8 0,-2-6-387,5 1-258,-7-16-3483,19 9-1161,0-11-258,9 6-387</inkml:trace>
  <inkml:trace contextRef="#ctx0" brushRef="#br0" timeOffset="209850.0028">17210 16620 10062,'16'60'5418,"-8"-39"-645,-8-21 129,10 23-3999,-10-23-129,3 17-258,-3-17-129,0 0-129,10 8 0,0-3 0,6-6-129,3-4-129,2-6 0,4-1 0,0-7 129,1 8-129,1 3 258,-3 1-129,-3 7 258,-1-1-258,-5 5 258,0 15-387,-5 5 129,-3 5 0,-5 5 0,-2 1-129,0 10 0,-8 1 0,-3 2 0,-2-9 258,-1 2-258,0-7 0,1-5-129,1-10 129,1-8 0,11-11 0,-17 0 129,13-13 0,3-7-129,1 0 258,2-4 129,7 1-258,2-1 258,6 4-129,0 1-129,6 11 0,2-2-129,3-4 0,-3 3-129,0 1-516,4 10-2451,-14-15-2322,0 0-258,-8-11-645,-2-2-64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18:14.84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570 10551 3612,'0'-9'5418,"0"9"-258,0 0-129,-3-12-2967,6 18-387,-3-6-516,0 13-258,-2-1-387,2 3 0,-1 3-129,1 12-129,-1 1 0,1 7 0,0 5 129,1 7-258,4 4 258,3 8-129,0 0 0,3 3 0,-2 0 0,4 5 0,-2-1-129,-1 2 129,-1 0-129,0 2 129,-2 2-129,1 7 0,-1 2 0,2 0 0,-2 1 0,0 1 0,2-3-129,-3 5 129,1-2 0,0-3 0,2-1 0,-3-2 0,0-5 0,2 0 0,-1 0 0,2-3 0,-4-2-129,1-1 129,0 0-129,2-2 0,-2 2 129,-1 1-258,0-2 258,-1 1-129,1 0 0,-2 1 129,2-3-129,-1 1 129,-1-1-129,1-1 0,-1-1 130,1-5-130,2-1 0,-2-1 0,0 0 0,-1-3 0,0 1 0,3-2 0,-3-3 0,1-2 0,-1-1 0,-1-3 0,1-6 0,-1 2 0,2-7 0,-3-2 0,1 0 0,-2 1 0,3-6 0,-3 2 0,1-1 0,-1 1 0,0-5 0,0 0 0,0-1 0,0-4 0,0 2 0,1-3 0,0-1 0,0-3 0,1 2 0,-1 0 0,-1-1 0,0-1 0,3-5 0,-3 4 0,0-2 0,0 0 0,0 0 0,0 0 0,0 1 0,0 5 0,0-1 0,0-2 0,0 3 0,0-6 0,0 2 0,0 3 0,0-4 0,0-12 0,1 17 0,-1-17 0,4 11 0,-4-11 0,1 11 0,-1-11 0,0 0 0,0 0 0,0 0 0,0 0 0,0 0 0,0 0 0,0 0 0,0 0 0,17 10 0,-17-10 0,21 4 0,-3 0 0,4-4 0,2 3 0,8-2 0,2-1 0,6 0 0,5 0 0,7 0 0,4 0 0,8 2 0,4-2 0,5 0 0,8 0 0,2 0 0,2-3 0,6 0 0,4 3 0,5 0 0,4 0 0,3 0 0,5 0 0,1 0 0,10 3 0,5-3 0,1 0 0,2 0 0,3 0 0,4-10 0,5 2 0,5 0 0,-2-1 0,-1-2 0,0-1 0,2-1 0,6 1 0,-5 3 0,-4 2 0,-5-2 0,3 1 0,0 3 0,-1-1 0,-5 0 0,-3 1 0,-3-3 0,4-3 0,0 1 0,-4-2 0,0-8 0,-2 6 0,-1-3 0,1-2 0,3 5 0,-1-2 0,-2 3 0,-1 0 0,-3 5 0,4 4 0,-2-2 0,2 3 0,-5 0 0,-3 0 0,-1-2 0,-4 5 0,-2-3 0,0 1 0,-10 1 0,-7-2 0,-7-1 0,-9 3 0,-9 1 0,-11 0 0,-10 5 0,-17-5 0,-9 9 0,-24-9-2839,0 0-3095,-26 16-129,-6-6-645,-24-7-387</inkml:trace>
  <inkml:trace contextRef="#ctx0" brushRef="#br0" timeOffset="908.0519">7518 15647 11739,'0'36'5934,"3"-19"-387,-3-17 0,9 19-4644,-9-19-129,20 4-129,-5-4-129,9-1-129,4-2 0,8 0 1,6-2-388,10 2 0,5-2 0,6 0 0,5-1 0,6 4 0,8-2 0,6 4 0,6 0 0,1 0 0,6 0 0,2 4 0,3 1 0,4 2 0,-1 2 0,-5-1 0,0-4 0,-2 0 0,-6-4 0,-5-3 0,-7-2 0,-12 1 0,-8-3 0,-10-3 0,-10 6 0,-7-7 0,-13 11 0,-4-3 0,-8-2 0,-12 5 0,0 0 0,0 0 0,0 0 0,0 8 0,0-8 0,-10 15 0,1-4 0,1 2 0,0-2 0,1 0 0,7-11 0,-7 14 0,7-14 0,0 0 0,12-2 0,3-10 0,4-3 0,3-3 0,2-2 0,2-1 0,-4 2 0,-4-2 0,-6-1 0,-5-2 0,-7-1 0,-5-1 0,-10 5 0,-5 0 0,-1 0 0,-5 2 0,-1 5 0,0 3 0,5 7 0,-4 0 0,13 13-2194,-10-9-3740,9 14-129,-6-2-258,3 5-774</inkml:trace>
  <inkml:trace contextRef="#ctx0" brushRef="#br0" timeOffset="1301.0743">8368 16166 13416,'1'18'5934,"7"7"-387,-8-3-129,0 16-5031,0 2 0,0 7-258,0 3 129,0 4-258,-4-5 129,3-3-129,1-2-129,0-7 129,3-7-258,2-12-258,8-3-645,-13-15-4128,10-8-129,-2-17-258,4-3-645</inkml:trace>
  <inkml:trace contextRef="#ctx0" brushRef="#br0" timeOffset="1518.0868">8479 16182 11739,'14'-22'6192,"-14"22"-516,23 14-258,-18 8-4386,7 8-516,-7 5-129,1 13-258,-4 4 129,0-2-258,0 9 0,-1-9-129,-1 1 129,0-10-258,6-2-645,-6-24-1161,7 3-3354,-7-18 0,13-2-645,-9-19-258</inkml:trace>
  <inkml:trace contextRef="#ctx0" brushRef="#br0" timeOffset="1782.1019">8706 16283 10449,'12'-24'5805,"-12"24"-129,-12-2-387,-3 7-4386,-13-5-129,-5 2-258,-10 2 0,0-1-129,-8 5-129,8-4-387,-1-4 258,10 4 0,7-3-258,7-1-129,9 0 0,11 0-516,0 0-1806,0 0-2838,15 0 0,-2 0-645,8 0-387</inkml:trace>
  <inkml:trace contextRef="#ctx0" brushRef="#br0" timeOffset="2009.1148">8703 16402 12900,'11'43'5934,"-18"-21"-516,-20-22 0,-2 15-4773,-14-1-129,-5-8 0,-6 0-258,0-6 0,0-2-258,7-1-129,8 3-129,9 0-129,15 0-645,-4-1-4128,19 1-516,7 1-129,14 9-387</inkml:trace>
  <inkml:trace contextRef="#ctx0" brushRef="#br0" timeOffset="2396.137">8938 16056 12255,'11'-2'5934,"6"10"-258,-12 5-129,5 14-4386,-6 4-516,-1 11-129,-3 5-129,0 12-258,-3-1 129,1 7-258,-2 3 0,2-14-129,0-2-129,1-15-516,4 11-1548,-1-26-3096,11 0-387,-13-22-129,18 1-774</inkml:trace>
  <inkml:trace contextRef="#ctx0" brushRef="#br0" timeOffset="2868.1639">9282 16465 11997,'7'-13'5676,"1"-8"-258,-8 21-1032,0 0-3483,-6-8-258,-10 4-258,-1 6 0,-4 8-129,0 9-258,0 4 129,2-1 0,4-2-129,7 7 0,4-1 0,4-10 0,0-16-129,24 17 258,-7-17-258,2-1 0,0-1 129,-1-12 0,-1-2 0,-4 4 129,-13 12-129,16-16 0,-16 16 129,0 0 0,0 0 0,0 0 0,7 12-129,-6 2 129,1 0-129,2 6-129,1-1 0,0 0-129,9 1-645,-14-20-774,22 10-3612,-22-10 0,21-5-645,-16-19-258</inkml:trace>
  <inkml:trace contextRef="#ctx0" brushRef="#br0" timeOffset="4448.2544">9480 16367 903,'0'0'4902,"0"0"258,0 0-258,9 15-2580,-11-22-387,2 7-129,0 0 0,0 0 0,0 0-516,0 0-129,0 0-387,0 0 0,0 0-258,0 8-129,0 5-258,0-1 129,0 8-258,0 2 0,0-2 129,0 5-129,5-4 0,0-2 0,6-5 0,1-1 129,2-11 0,-1-2-129,1 0 129,0-13-129,-2-5 0,3 3 0,-4-5 0,-3 1-129,-1 7 129,0-7 0,-2 4 0,-5 15 0,6-12 0,-6 12 129,0 0-129,0 0 129,14 15-129,-9 6 129,1 8 0,1 12 129,4 5-258,-3 12 258,0 13-129,1-6-129,-1 0 129,-4-3 0,-2-10-129,-2-10-129,0-4 129,-5-21 0,5-17 0,-25-5 129,12-13-129,-4-5 0,-1-9 0,5 1 0,-1-9 130,6 0-130,1 12 0,7 5 0,0-1 0,6 0 0,8 13 0,0-10 0,6 7 0,1 1 0,3-6 0,1-9 0,0 3 0,0 2-130,-3-6 130,-2 4 0,-5-4-129,-2 6 129,-5-2-129,-3 11 129,-4-4 0,-1 4-258,0 14 129,-15-13 129,3 11-129,1 2 0,1 5 0,10-5 129,-16 17 129,12 2 0,4 1-129,0-1 0,7-4 0,5 5 0,1-2 0,3-5 0,1 0-129,1-13 129,0-2 0,1 2-129,-2-12 129,0-5 0,-1-5 0,-2 4 0,0 0 0,-3 7-129,1 1 129,-3-3 129,-9 13-129,18 0 0,-11 10 129,0 5-258,0 2 129,-5 4 129,4 4-129,-4 1 129,1 1-258,-3-3 258,0-10-258,0 3 258,0-17-129,0 20-129,0-20 129,0 0 0,2-12 0,-2 12 0,8-16 0,-2-5 0,2 8 0,2-12 0,-1 5 0,1-4 0,2 2 129,-1-2-129,1 1 0,-1-2 129,0 1-258,3 3 129,-1 9 0,-1-1 0,2 3 0,-2 2-129,0 1 129,-1 7 0,-11 0 0,17-4 0,-17 4 129,11 0 0,-11 0-258,0 0 258,0 0-129,0 0-129,-1 7 129,1-7 0,0 0 0,0 0-129,-11 9 129,11-9 0,0 0 129,4 13 0,-4-13 129,16 17-258,-4-8 129,-3 3 0,1 0 0,-1 1-129,-5-2 130,-3 2-130,-1-1 0,-6 0 0,-6 1 0,1-2 0,-5-6 0,2 7 0,1-6 0,-1-4-130,14-2-386,-23-3-645,23 3-4386,-1-19 0,1 19-516,0-20-387</inkml:trace>
  <inkml:trace contextRef="#ctx0" brushRef="#br0" timeOffset="9484.5425">4004 12743 12771,'15'5'5805,"-10"7"-258,-5-12-258,0 0-4515,-21 2-129,-2-2-129,-14 0-129,-8 3 129,-13-3-129,-3 0-257,-5 2-130,2-1 0,5-1 0,6 2 0,12-2 0,8 0 0,12 0 0,2-3-130,19 3-644,-19-26-2322,19 26-2451,0 0-258,0 0-387,-16-15-387</inkml:trace>
  <inkml:trace contextRef="#ctx0" brushRef="#br0" timeOffset="15523.8878">3884 13283 2580,'0'0'2451,"4"-15"516,-4 15-258,1-21-258,-1 21-387,2-19-387,-2 19-516,4-23-129,0 12-258,-4-4-387,0 2 258,0-7-387,0-1 129,-1-4 0,1 0-129,-5-4 0,4-3 0,-1-2 129,2 1-258,0-3 129,0 7 0,0-8 0,5 5-129,-2-1 0,3 1 0,-1-4 258,1 1-258,-1-3 258,3-3-387,-4 4 129,2-8 0,-2 1 0,-1 1-129,1 2 0,-2 4 0,0 1-129,-1 5 258,1-2-129,2 0-129,1 2 258,1-1-129,2-4 0,-1-3 0,3 2 0,5-1-129,-1 1 129,2 1 0,-2-3 0,3 3 0,-1 1 0,1 3-129,-2 0 387,0-1-258,-4 1-129,8 6 129,-4 1 0,1 10 129,4-2-129,1 4 129,-1 2-129,0 10 129,3-3-129,-7 7 129,0 5-129,2-2 0,-7 11 0,-1 3-129,-1 0 258,-2 1-258,-2 4 129,0-1 0,-1 2 129,0 1-129,-3 0 0,0-1 0,0 3 0,-1 4 129,0-4-129,2-3 0,-2 5 0,0-5 129,0-1-129,0 3 129,1-7-129,0-3 0,0 7-129,2-3 129,-1-1 129,3 4-129,-2-1-129,2 2 258,1 3-129,-2 0 0,0-2 129,-1 3-129,0 0 0,-2-1 0,0 0 129,-1 0-258,1 5 258,1-3-258,-1 8 129,2-2 129,3 1 0,1-1-129,0 4 0,1-5 0,2-1 129,-3-5-258,0 2 129,-1-1 129,1-5-258,-4 2 258,2-6-129,0 4 0,-1-3 0,4 2 129,-2-1-129,3-4 129,-2 1 0,1-1-258,1-2 258,0-2-129,-1-2 0,2 1 0,0-2 0,-1 1-129,2 0 129,0-1 129,0 1-129,0 4-129,1-2 129,0 2 129,1-5-258,-2-1 129,1 2 0,0-2 0,0-4 129,1 1-129,-1-4 0,0 0 0,3 3 0,0-4 0,-2-1 0,1-1 0,0 1-129,0 2 258,1-1-129,-1-4 0,-1 0 0,-2 0-129,-1-2 129,-10 2 0,20-15-129,-13 3 129,0 2-129,-1-5 129,-1 2 129,0-2-129,-3-2 129,3 2-258,-3-2 129,3-1 0,-2-2 0,2-4 129,1-3-258,0 1 258,1-1-258,0-4 258,0 0-258,0-1 129,-1 2 0,1 4-129,-3-3 258,-1 0-387,2 4 258,-2-3 0,1-3 129,-1-1-129,1-2 0,-3-3 0,6 1 0,-4 2 0,4-5 129,-1 3-129,1 5 0,3-1 0,-2 4-129,0 1 258,3 0-258,-3-3 258,0 2-129,-1 5 0,4-2-129,-3 0 129,-1 1-129,2-1 129,0 4 0,1 2 0,2 1 129,0 1-129,2 2 0,2 3 129,2 0-129,-1 0 0,1 5 129,0 1-129,-2 1 0,-1 3 0,-3-1 129,0-2-129,-12 5 0,16 0 0,-16 0 0,0 0 0,12 11-129,-12-11 129,2 21 0,-1-6 0,-1 1 129,2 2-129,-1 5 0,1-3 0,4 1 0,-3 1 129,3-2-129,0 2 0,-1 2-129,0 0 129,1 0 129,-1 0-129,-2 3 129,-1-3-258,0-2 258,-1 3-129,1-4 0,-2 2-129,2 0 129,-1-1 129,2-3-129,-1 0 0,-1 3-129,3 4 258,-1-4-129,1-2 0,-2 0 0,1-2 0,1 4-129,0 1 258,-1-4-129,1-3 0,2 6 0,-2-3 0,2-1 0,-2 3 129,3-4-129,-4-2 0,4 1 0,-2-4 0,-5-12 0,7 20 0,-7-20 0,7 19 0,-7-19 0,6 15 0,-6-15 0,10 13 0,-10-13 0,10 13 0,-10-13 0,15 17-129,-15-17 258,13 20-258,-6-8 129,-7-12 0,12 14 0,-12-14-129,7 15 129,-7-15 129,0 0-129,0 0-129,13 10 129,-13-10 0,0 0 129,15 7 0,-15-7-129,12 4-129,-12-4 258,15 1 0,-15-1-129,14 0-129,-14 0 129,14-5 129,-14 5-258,14-9 258,-14 9-129,13-18 0,-13 18 0,15-19 0,-15 19 0,14-21-129,-4 8 0,-2-2 129,0 3 0,3-2 129,-2-1-129,0-5-129,2 2 258,-2 1-129,2-5 0,0 4 0,3-2 0,1 1-258,-1 1 258,3-3 0,2-3 0,0-1 0,-1 1 0,0-2 0,1-4 129,-2 1-258,1-3 129,-1 3 0,0 7 0,1 0 129,-2 1-129,2 0-129,-2 4 129,3-1 0,-2 0-129,0 0 129,-1-1 0,0-1 129,-2 4-129,2 1 129,-1 1-258,1 4 258,-1 3-129,1 3 129,-5 3-258,3 0 129,-3 1-129,1 0-129,-12 0 387,15 10-258,-15-10 258,14 13-258,-14-13 129,10 20-129,-4-7 258,0-1 0,-1 3-129,2 2 0,-1 1-129,0 1 129,-2 1 129,1 0-129,1 1-129,-3 2 387,1 0-258,0 2 0,-2-3 0,1 0 0,0-1 0,-1-1 0,0-6 0,2 6-129,-1-1 0,1-7 258,-1 3-129,2-2 0,0-2 0,1 1 0,2 2 0,-8-14 129,19 19-129,-8-11 0,0 1 0,1 4 129,2-1-258,-1-4 387,2 3-258,-2-2 0,2-1 0,-1 4 0,1-9 0,0-3 0,0 2 0,-1-2-129,-1 0 129,2 0 0,-1-5 129,1-3-129,2 2-129,-1 0 129,4-3 0,-2-2 0,3 2 0,-1-2 0,0 2 0,1-2 0,-1-1 0,-1-6 0,1 2 0,-3 0 129,3-1-129,1 0 0,2 2 0,-3-2-129,2 4 129,-2 2 0,0-2 0,0-1 0,0-1 0,-5-1 0,4-1 129,-3-3-258,3 3 258,0-2-129,-1 5 0,2 5 0,-2 0 0,2 2 0,-3 3 0,0 3 129,-1-3-129,-2 4 129,0-2-129,-1 0 0,0 1-129,0-1 129,-2-1 0,2-1 0,-13 4 0,21-1 0,-9 1 0,-2 1 0,-10-1 129,20 9-258,-20-9 129,18 12 129,-18-12-129,16 17 0,-16-17 0,19 16 0,-19-16 0,21 22 129,-11-14 0,1 4-129,1 2-129,0-4 258,-2-5-129,-10-5 0,19 13 0,-19-13 129,15 9-129,-15-9 0,15 0 129,-15 0-129,13 0 0,-13 0 0,13 0 0,-13 0-129,13 0 129,-13 0 0,11-1 0,-11 1 0,11-9 0,-11 9 0,11-17 0,-4 6 129,1-4 0,2 0-129,0 3 0,5-1 0,0 5 0,3 1 129,1-1-129,2 3 129,1 3-129,3 2 0,0 0 129,-1 0-129,2 0 0,1-3 0,0 3 0,3 0 0,-2 0 0,2 0 0,0 4 0,0 1 0,-1 0 0,1 1-129,-4-1 258,-1-1-129,-1 2 0,-4 2 0,-4-5 0,2-2 0,-4 3 0,-1-4 129,-3 0 0,1 0-129,-11 0 0,19-4 0,-19 4-129,20-6 258,-20 6-129,20-17 0,-6 11 0,0 0 0,3-3 129,2 0-258,3 1 258,2-4-129,1 4 0,1 3 0,0-3 0,3 0 0,0 5 0,0-3 0,1 2 129,0 4 0,-1 0-129,1-1 0,-1 1 0,0 0 0,0 0 129,-4 0-129,-2 0-129,0 1 258,-3-1-129,-1 3 0,-3-3 0,-1 0-129,-2 0 129,2 0 129,0 0-129,-2 0-129,-2 0 129,1 0 0,1 0 0,-2 0 129,0-2-129,-11 2 129,19-1-258,-19 1 129,20-5 129,-20 5-129,17-6 0,-17 6 129,16 0-129,-16 0 0,16 0 0,-16 0 0,18 0 129,-18 0-129,19-2 0,-19 2 0,17-4 0,-4 0 0,-1 1 0,0 2 0,2 0 129,-1 1-129,1 0 0,-1 0 0,1 0 129,-3 0-258,1 0 129,2 0 0,-1 0 0,2 0 0,0 0 0,1 0 0,-1 1 0,2 0 129,-2-1 0,2 1-129,0-1 0,-1 0 0,3 0 0,-1 0 0,1 0 0,3 0 0,-2 0 0,2 2 0,0-2 129,3 0-129,-4 0 0,3 0 0,-1 0 0,-3 0 129,1 0-129,0 0 0,1 0 0,-4 0 0,2 0 129,-2 0 0,0-4-129,-1 0-129,-1 3 129,3-2 0,-4-2 0,3 3 0,-2 0 0,2 2 0,-3-1 0,3-2 0,-2-1 129,-3 1-258,0 3 129,1-2 0,-3-1 129,2-1-258,-2 1 129,0 3 0,0-2 129,1 2 0,1-2-129,-1 1 0,-1 0 0,1 0 0,0-1 129,0-3-129,0 5-129,-2 0 258,3 0-129,0 0 0,0-3 0,0 1 129,-1 0-129,2 2 0,-4-1 0,5-4 0,-4 1-129,2 0 129,-1 3 0,1 1-129,-2-2 129,0 1 0,0 1-129,0 0 129,-11 0 129,21-2-258,-21 2 129,18-2 129,-18 2-129,21 0 0,-21 0 129,15-3-129,-15 3 0,18 0 0,-18 0 129,14-4-258,-14 4 129,13-5 0,-13 5 0,12 0 0,-12 0 129,11 0-129,-11 0 0,13 0 129,-13 0-129,13 0 0,-13 0 0,14-3 0,-14 3 0,14-2 0,-14 2 0,14 0 129,-14 0-129,13 0 0,-13 0 0,14 0 0,-14 0 0,11 0 0,-11 0 0,0 0-258,11 0-258,-11-8-2451,0 8-2580,0 0-129,0-11-903,0 11-387</inkml:trace>
  <inkml:trace contextRef="#ctx0" brushRef="#br0" timeOffset="20220.1564">10943 12441 1677,'10'17'4644,"-10"-17"129,0 0-258,0-5-3096,0 5-516,0-24 258,0 24-129,-7-22 129,7 22-129,-4-11 0,4 11 0,0 0 0,1 6 0,-1-6-258,0 0-258,0 0 0,12 10-129,-12-10-129,0 0-129,0 0 129,0 0-129,0 0 0,13 0 0,-13 0 0,0 0-129,0 0 258,11 0-129,-11 0 0,0 0 129,10 0-129,-10 0 129,14 0-129,-14 0 0,19 0 0,-6 0-129,-1 0 129,3-2 0,0 2-129,0 0 129,-2-1-129,2 1 0,-3-1 0,0 1 129,0-6-129,-12 6 0,21-2 129,-21 2-129,20-7 0,-7 4 129,-3 2-129,2 1 0,0 0 0,-2 0 0,3-1-129,-1-2 0,0 3 129,0-5 129,-1 2-258,3 3 258,-2-2-258,-1 0 258,0 0-129,-11 2 0,17-5-129,-17 5 129,12 0 129,-12 0-129,12-3 0,-12 3 0,14-3 129,-14 3-129,17-2 0,-4 0 0,-2 0-129,2-5 258,-1 7-129,0 0 129,1 0-129,-13 0 129,14 0-129,-14 0 129,12 0-129,-12 0 0,12 4 129,-12-4-129,0 0 130,16 7-260,-16-7 260,14 2-130,-14-2 0,13 0-259,-13 0-257,0 0-516,21 1-3870,-27-6-903,6 5-258,-25-21-645</inkml:trace>
  <inkml:trace contextRef="#ctx0" brushRef="#br0" timeOffset="21152.2098">11275 11618 9546,'19'-4'5934,"-4"8"-516,-15-4 0,11 19-4515,-11-9-129,-1 11-129,-9 3-258,1 6 0,-7 4-129,1 6 0,-2 1 0,2 1-129,-3 2 0,4 1 0,1-5-129,4-7 0,0-3-129,1-10-129,6-1-258,-2-7-129,4-12-645,0 0-1806,3-8-2451,-3 8-258,18-17-258,-6 8-258</inkml:trace>
  <inkml:trace contextRef="#ctx0" brushRef="#br0" timeOffset="21452.227">11305 12090 8127,'14'18'5805,"-14"-18"-387,6 18 0,-6-18-3999,0 17-387,0-17-387,-17 10 0,7-8-258,10-2 0,-23 6-129,12-4 129,-3-2-129,3 0 0,-2 0 0,1 0 0,3-3-129,-3-9 129,-1-5-129,0-2 258,-2-5-258,-2-3 0,-1-9 0,-1-4-129,0 7-129,3 6-258,4 3-129,-6-5-903,18 14-4128,-3 1-129,3 14-645,0 0-258</inkml:trace>
  <inkml:trace contextRef="#ctx0" brushRef="#br0" timeOffset="22008.2588">11258 11281 4773,'7'-34'5547,"-7"2"-129,0-3-258,0 8-3483,-11-15-645,4 14 0,-10 3-387,4 14-258,-6 8 0,4 6-129,-2 19 0,7 9-129,0 4 0,4 2 129,6-2-129,4-2 0,6-9 0,6-6 0,3-14-129,2-6-129,0-14 258,-1-9-258,-2-1 129,-3-9-129,-4 4 129,-5 3 0,-6 2 0,0 2-129,-9 10 129,-3 1-258,0 11-129,-5 0-516,14 10-2838,-7-4-1419,6 7-516,4-11-258</inkml:trace>
  <inkml:trace contextRef="#ctx0" brushRef="#br0" timeOffset="23244.3294">11514 10958 9804,'14'59'5547,"-8"-26"-129,4 4-129,-3-2-4644,6 0-129,-6-10-258,4-5 0,-1-11-258,4-9 129,2-7-129,0-10 0,-1-10 0,0-7 0,0-4 0,-4-3 0,-3-2-129,-4 11 0,0-4 129,-4 6-129,0 9 129,0 4 0,0 5 0,0 12 0,0 0 0,0 0 129,-4 8 0,4-8-129,0 14 129,0-14 0,2 15-129,-2-15 258,8 12-258,-8-12 129,0 0-129,12 5 0,-12-5 0,0 0 129,0 0-129,13 0-129,-13 0 129,0 0 0,17 1 0,-17-1 0,18 0 0,-4 3 0,4-3-129,0 0 129,3-4-129,-5-6 0,2-2 0,-5 0 129,-2-8-129,-4-1 129,-5-2-129,-2 1 258,-3 5-258,-5 4 258,-4 6-258,1 3 258,-3 4-129,2 10-129,1 7 129,2 4-129,3 4 129,4 4 0,2-2 129,3 4-258,9-2 258,2-9-129,4 1 0,0-3 0,5-7 0,0-5-129,0-2 0,-4-4 0,0-7 129,-4-3-129,-1-2 0,-4 0 0,-10 12 129,13-22 0,-7 10 0,-6 12 0,7-17 0,-7 17 258,0 0-129,0 0 0,13-12-129,-13 12 129,0 0 0,0 0-129,0 0 129,11 0-258,-11 0 258,0 0-129,0 0 0,0 0 129,7-10-129,-7 10 0,0 0 0,0 0 129,11-11-129,-11 11 0,0 0 0,0 0 129,0 0 0,0 0 0,0 0 0,0 0 0,0 0-129,13 6 129,-13-6 0,7 27-129,-2-7 0,-2 5 0,1 7 0,-1-2 0,-2-2 0,-1-2 0,3-3 0,-3-5 0,0-18 0,0 12 0,1-17 0,2-12 0,6 2 0,2-5 129,2-3 0,4-2-129,1 3 0,3-2 129,0-2-129,-1 9-129,-1 0 129,-2 2-129,-2 2 129,-1 1 0,0 3-129,-14 9-258,23 0-387,-23 0-2967,14-3-1548,-14 3-387,15 5-645</inkml:trace>
  <inkml:trace contextRef="#ctx0" brushRef="#br0" timeOffset="24980.4288">12712 10753 6450,'-10'-11'5547,"10"11"-258,-19 11-387,14 6-3870,-8-4-387,1 7-258,-6-4 387,5 11-387,-1-5 0,4-1-258,0 0 0,6-1 0,1-3 0,3-1 0,3-4-129,-3-12 129,20 4-129,-6-4-129,2-7 129,-3-5-129,2-2 0,-3-2 0,-3-3 129,0 5-129,-5 2 129,-4 12 129,1-14 0,-1 14-129,0 0 129,0 0-129,0 6 129,0-6 0,-2 15 0,2-15 0,0 19 0,0-19 0,1 19 0,-1-19 0,11 16 0,-3-4-129,3-1 129,-1 0-129,1-5 0,-11-6 0,20 8 0,-20-8 129,18 3-129,-18-3 129,15-11-129,-6-3 129,-1-6-129,2 1 129,-2-8-129,3 1 0,-1-1 0,1-2 0,-1 5-129,-1 2 258,1 1-129,-2 4 129,-2 6-129,-6 11-129,9-18 258,-9 18-129,0 0 0,0 0 0,0 0 0,0 0-258,0 0 258,0 0 0,0 0 0,0 0 0,0 0 129,0 0-129,11 0 0,-11 0 258,0 0-258,0 0 129,15 3-129,-15-3 0,12-4 129,-12 4-129,19-24 129,-8 5-129,0-5 0,-1-5 0,0 2 0,-2-1 129,-3 0-129,-2 2-129,-3 3 129,0 6 0,-6 3 0,6 14-129,-21-9 129,8 9-129,0 2 129,2 14-129,-1 2 129,5 7 0,5 6 129,2 3-129,6 3 0,8 1-129,3-2 129,7 0 0,1 0 0,5-9 0,0-8 0,3-6-129,1-5 0,-2-8 258,0-13-129,-3-7 0,-2-11-129,-3-5 129,-1 1 0,-10-13 129,0-2-129,-5 0 0,-5 4 0,-3 6-129,0 5 129,-1 10 0,-8 8-129,-2 14 0,-2 6 0,-1 18 129,1 6 0,2 7 0,1 10 0,5 4 0,5 3 0,5 6 129,10-1-129,4 1 0,8-2 129,3-4-258,2-5-258,-3-18-903,5-3-3870,-16-18 0,-1-6-645,-10-10-387</inkml:trace>
  <inkml:trace contextRef="#ctx0" brushRef="#br0" timeOffset="25704.4702">12446 11405 8256,'0'24'5805,"0"4"-387,0 9-258,0-3-3999,0 11-774,0-8 0,3 0-258,-1-3 0,3-7 0,1-10-129,1-5 0,-7-12 0,20-7 0,-7-6 0,-1-4 0,3-4 0,-1 6-129,0 1 129,1-1 0,-1 13 0,2 2 129,1 0-129,0 11 129,1 0-129,2 1 129,-1-7-129,0-4-129,-2-5 129,-3-11 0,-2-4-129,-7-3 129,1-5-129,-6-4 129,0 6-129,-10 5 129,-2 7 0,0 10 0,-4 3-258,7 9 258,2 11 0,6 9 0,1 0 0,7 3 0,10-1 0,3-4-387,12-2-129,-7-21-1419,9 1-3096,-5-6-387,4-14-258,-6-15-387</inkml:trace>
  <inkml:trace contextRef="#ctx0" brushRef="#br0" timeOffset="25885.4806">12985 11197 7740,'5'5'5676,"3"32"-258,-5 6-516,7 15-3870,-8-2-387,4 6-387,1 6-387,-2-10-516,14-3-3999,-8-14-387,6-11-645,1-14 0</inkml:trace>
  <inkml:trace contextRef="#ctx0" brushRef="#br0" timeOffset="26025.4886">13143 11445 6966,'-54'-31'5805,"21"25"-516,-5 6-387,1 8-3483,-1-2-1548,-7-2-4257,9-3-645,6-1-387,8-2-516</inkml:trace>
  <inkml:trace contextRef="#ctx0" brushRef="#br0" timeOffset="26867.5367">13634 11434 8127,'6'-29'5418,"-6"29"0,0-16-645,0 16-3870,-14-6-387,0 6 0,-6 6-258,2 10 0,-1 1-129,3 11-129,4-2 129,6 1-258,6-2 129,2-5-129,12-8 129,2-9-129,5-3 0,-2-12 0,4-7 129,-5-2-129,-3-1 0,-2 2 129,-6 7 0,-7 13 0,0 0 0,0 0 0,9 8 0,-9 11-387,11 12-1032,-8-5-3225,12-6-645,2-5-129,7-14-387</inkml:trace>
  <inkml:trace contextRef="#ctx0" brushRef="#br0" timeOffset="27077.5487">13880 11017 8514,'0'41'5676,"0"-1"-258,4 17-387,-3 2-4386,8 3-129,-5 1-258,3 2-129,0-7-258,-1-10-387,13-1-1548,-11-25-2709,5-9-645,0-13-258,0-8-258</inkml:trace>
  <inkml:trace contextRef="#ctx0" brushRef="#br0" timeOffset="27309.562">14064 11053 7740,'8'-14'5676,"9"14"-258,-9 25-387,-9 7-3999,1 15-258,0 0-387,0 9 129,-1 3-387,1 4 0,-1-1 0,1-6 0,0-6 0,5-9-258,3-7-129,-3-19-516,9-6-3999,-14-9-387,9-20-516,-6-6-516</inkml:trace>
  <inkml:trace contextRef="#ctx0" brushRef="#br0" timeOffset="27513.5737">14181 11229 7482,'-27'35'5676,"1"-17"-258,-13-8-387,-2 3-3870,-8-8-516,-3 0-129,-3 1-258,8-6-258,11 6-774,-1-11-2580,24 5-1806,13 0-387,0 0-516</inkml:trace>
  <inkml:trace contextRef="#ctx0" brushRef="#br0" timeOffset="28031.6033">14252 11310 6063,'6'88'5418,"-2"-47"-258,-1-4-516,1-8-4257,0-8 129,-4-21-129,0 0-129,13 0-129,-4-15-258,2-7 129,2-6-129,5-1 0,-2 4 129,3 1-129,-3 2 258,2 4 0,-3 1 0,-4 5 0,-1 3 0,-10 9 0,10-12 129,-10 12-129,0 0 129,-13 5-258,13-5 258,-24 24-129,14-7 0,-3 5 129,4 2 0,2-4-258,6 1 129,1-5-129,6-2 129,-6-14-258,24 12 129,-11-12 0,0-6-129,-2-5 129,0-1 0,-3 1-129,-8 11 129,8-17 129,-8 17-129,0 0 0,2 11 0,0 9-516,-1-7-387,12 6-3741,-4-3-645,2 1 0,6-13-645</inkml:trace>
  <inkml:trace contextRef="#ctx0" brushRef="#br0" timeOffset="28265.6167">14717 11297 7224,'0'7'5289,"-4"3"-129,-6 3-129,4 10-4257,-9-6-258,3 4-129,-2 1 129,9 0-258,4-4-129,1-4-258,15-4-129,4-10-258,13 0-645,-11-26-2322,10 0-1548,-1-10-387,3-10-258</inkml:trace>
  <inkml:trace contextRef="#ctx0" brushRef="#br0" timeOffset="28445.627">14905 10911 5031,'-7'-17'5805,"-3"23"-516,7 18-387,3 21-3225,-3-2-516,3 17-387,-3 1-387,3 3-129,0-4-516,0-8-129,6 0-1419,-4-20-3225,5-9-258,-7-23-258,15 0-258</inkml:trace>
  <inkml:trace contextRef="#ctx0" brushRef="#br0" timeOffset="28590.6353">14942 11209 5547,'-7'-32'5418,"-5"28"-258,-2 4-387,-10 0-3483,4 13-645,-7-5-516,-5-5-2451,8 6-2322,3-1-387,10-4-645,11-4 388</inkml:trace>
  <inkml:trace contextRef="#ctx0" brushRef="#br0" timeOffset="28783.6463">15059 11243 8127,'-15'55'5289,"8"-24"-129,4-1-645,-2-10-5160,5 1-3870,0 0-387,10-7-516,6-5-258</inkml:trace>
  <inkml:trace contextRef="#ctx0" brushRef="#br0" timeOffset="29083.6635">15230 11308 7224,'-12'3'5676,"12"-3"-516,-15 28-129,15-28-4386,-13 23 0,9-12 0,4 3-387,0-14-129,6 16-129,5-14 0,4-2 0,1 0-129,2-12 129,-2 4-129,0-5 129,-6 0-129,-3 0 258,-7 0-258,-9 1 129,-6 0-129,-9 1-129,1 6-516,-10-16-1419,7 11-2451,0-1-645,7 0-387,7 4 129</inkml:trace>
  <inkml:trace contextRef="#ctx0" brushRef="#br0" timeOffset="29340.6782">15194 11050 5805,'-4'14'5676,"1"3"-387,3-17-516,0 0-3870,0 0-387,0 0-903,6-5-4128,-6 5-387,4-18-516,1 6-129</inkml:trace>
  <inkml:trace contextRef="#ctx0" brushRef="#br0" timeOffset="29691.6983">15439 11076 5934,'18'38'5805,"-8"-16"-645,-4-1-129,12 9-4128,-14-6-129,2 5-129,-4-6-129,3 0-129,-3-11-258,-2-12 129,0 0-129,0 0 0,14-14 0,-7-3 0,2-3 0,1 6 0,-1 0 129,3 12 0,3 2 0,0 9-129,0 11 0,-1 6 129,0 3-129,-1 0-129,1 5-774,-14-17-4257,6 0-258,-6-17-516,0-17-387</inkml:trace>
  <inkml:trace contextRef="#ctx0" brushRef="#br0" timeOffset="37364.137">9454 13076 4128,'0'0'5805,"0"0"-387,0 15-258,0-15-2193,11 42-1677,-11-13-258,5 16-516,-4 4-129,4 7-129,-3 1-129,1-1-129,0-5-129,-1-2 0,1-12-129,-1-14 129,-2-23-129,2-14 0,0-23 129,-2-11-129,0-13 258,0-9 129,0-5-258,0 3 258,0 10 0,2 10 129,1 6 0,3 16 0,-1 9-129,6 17 0,2 4 129,0 19-258,0 0 0,2 9 0,-2 2 0,1-3 129,-2-3 0,-4-11-258,-8-13 129,17-3 129,-9-14-129,0-10 0,-1 0-129,0-6 129,-1 4-129,1 4 258,0 4 129,-7 21-129,13-3-129,-6 15 258,4 17 0,-2 12-258,3 6 129,3 11-129,-1 7 0,2-2 0,0 0-129,-2-12-258,2-1-903,-11-16-3612,8-7-129,-13-27-516,22 14-516</inkml:trace>
  <inkml:trace contextRef="#ctx0" brushRef="#br0" timeOffset="37824.1633">10080 13389 8385,'0'-24'5418,"-11"14"-387,-1 1-129,1 4-4257,-11 3 129,5 4-387,-4 5 0,6 8-129,3 6-129,6 4 0,6-4-129,1 6-129,12-8 129,2-6-129,5-6 129,1-7-129,-1-5 129,-3-12-129,-3-3 0,-3-7 0,-2 1 129,-6 2 0,-3 7-129,0 17 258,0 0-258,-7 0 258,4 12-129,3 14 129,0 3 0,6 6 0,4-4 0,5-4-258,2-1-258,-2-13-645,11-3-3870,-10-10-129,1 0-387,-6-15-387</inkml:trace>
  <inkml:trace contextRef="#ctx0" brushRef="#br0" timeOffset="39800.2763">10418 13387 5934,'3'-11'5418,"-3"11"-516,0-13-129,0 13-3483,-3-16-774,3 16 0,-22-13 0,6 13-129,-3 0 0,-1 1-258,-1 10 0,5 6 129,-1 2 0,7 9-129,2 0 0,8 2 0,0 1 129,8-1-258,4-7 129,4-7 0,4-5 0,1-7-129,2-9 129,2-14-129,1-11 129,-5-12 0,3-8 258,-5 0-258,-2-11-129,-1-6 129,-5 4-129,-1 2 129,-6 5-129,1 7 0,-3 9-129,-2 11 129,0 10-129,0 19 129,0 0-129,-9-1 129,0 17-129,1 11 129,-3 8 129,0 4-258,0 7 258,3 5-129,2 2 129,5 7-129,1-6 129,2 0-258,8-4 129,4-9 0,5-12 0,3-10 0,4-13-129,0-9 129,1-15-129,0-15 129,-4-4-129,-3-6-129,-7 2 258,-6 4-129,-6 4 0,-1 6-129,-10 11 129,-3 11 0,-4 5 0,2 9 129,0 8 0,4 9 129,3 5-129,8 4 129,0 0 0,14-2 129,3-1-258,6-2 129,4-6-129,1-9 0,5-8-258,-6-11-387,7 2-2322,-11-18-1935,-2-6-387,-5-10-258,-4 0-387</inkml:trace>
  <inkml:trace contextRef="#ctx0" brushRef="#br0" timeOffset="40076.2921">10979 12828 6837,'8'25'5289,"-8"4"129,0 9-387,2 19-3870,-8-1 0,5 16-387,-8 2 0,7 8-129,-2-10-129,3-7-387,1-4 0,0-16-129,3-5-645,-3-18-645,14-9-3741,-14-13-258,20-3-258,-12-12-387</inkml:trace>
  <inkml:trace contextRef="#ctx0" brushRef="#br0" timeOffset="40452.3137">11120 13297 2580,'11'54'5031,"-7"-21"-129,-2-1 0,0-8-2064,9 11-1677,-11-19 0,6 6-387,-6-22-129,14 17-258,-14-17 0,20-19-387,-7-3-129,-3-3-129,1 0 0,-1-3 129,-2-1-129,-3 4 129,-1 6 129,-2 5 0,-2 14 129,0 0-129,0 0 129,6 24 129,-1 4-129,0 5 258,1 0-258,3-1 0,1-2-258,-3-12-645,11-3-3741,-18-15-387,21 0-258,-12-15-387</inkml:trace>
  <inkml:trace contextRef="#ctx0" brushRef="#br0" timeOffset="40800.3336">11409 13298 5805,'22'62'5418,"-11"-31"-516,1 0-129,2 4-3999,-12-17 129,7 3-258,-6-12-129,-3-9-258,0 0-129,10-7-129,-7-12 0,2-6-129,-1 1 0,3-1 129,-1 1 129,2 5 0,-3 7 0,-5 12 258,20 0-129,-9 9 0,0 8 0,1 5-258,-1 5-129,-1-5-387,8 3-4257,-7-10 0,0-6-516,-1-9-387</inkml:trace>
  <inkml:trace contextRef="#ctx0" brushRef="#br0" timeOffset="41332.3641">11794 13300 6321,'21'16'5031,"-21"-16"-645,0 0-129,11 12-4128,-11-12 0,-11 5 0,-2-3 0,3 4-129,-1 3 0,11-9 0,-15 19 0,15-19-129,0 18-129,0-18 129,17 17-129,-5-12 129,5-4-129,-6-1 0,2-5 0,-13 5 129,21-16 258,-21 16 0,12-14 258,-12 14 129,6-13 129,-6 13 129,0 0 0,14 19-129,-13 4 0,5 6-129,-1 5-258,1 10-129,-3 3 258,-1 4-129,-2-5 0,0-2 0,-3-9 0,-5-5 129,-6-11-129,0-6 129,-6-13 0,0-5-129,-3-11 129,2-4-258,3-5 129,3 3 0,4-4-129,5 4 0,5 3 0,1 5-258,0 14-516,8-18-4257,9 14-129,2-3-258,9 4-645</inkml:trace>
  <inkml:trace contextRef="#ctx0" brushRef="#br0" timeOffset="41964.4002">12708 13084 8643,'-28'-20'5676,"13"20"-516,-3 8-258,-11 7-3741,9 14-516,-8 2 129,1 11-387,-3 3 0,4 4-258,2 1 129,6-1 0,8-4-129,6-2-129,5-5 0,13-5 129,9-8-129,5-4 129,6-11 0,2-7-129,3-3-129,-3-9 129,-2-11 0,-4-7 0,-6 1 0,-5-1 0,-5 4-129,-7 2 129,-1 4 0,-5 8 129,-1 9-129,-2 5 129,-3 8-129,3 5 0,1 4 0,1 2 0,1 2 0,8-3 129,4-9-129,3-6 0,2 0 0,1-8-129,-3-6 258,1-7-258,-7-8 129,-4 0-129,-6 1 0,-1 2 129,-9-1-258,-9 0-387,3 13-903,-8-3-3612,4 8 0,2-1-516,18 2-387</inkml:trace>
  <inkml:trace contextRef="#ctx0" brushRef="#br0" timeOffset="42323.4208">13045 13245 6708,'23'38'5418,"-12"-5"-129,-2 6-387,1-2-2838,-4-7-1548,1 0-129,-7-3-129,2-10 0,-2-17-258,7 12 0,-2-22 0,0-9-129,4-3 129,1-1 0,1-3 0,0 5 0,2 4 129,0 5-129,0 12 258,-1 6-129,-2 10 0,0 8 0,-1 5-258,-2-3-129,4 4-645,-11-8-3999,3-6-129,-3-16-258,15 0-645</inkml:trace>
  <inkml:trace contextRef="#ctx0" brushRef="#br0" timeOffset="42667.4404">13416 13233 8901,'21'-13'5418,"-21"13"-129,15 0-258,-15 0-4128,0 0-258,0 0-129,-2 14-258,-8-2-129,2 0 129,-1-1-129,3 2 0,6-13 0,-5 18 0,5-18 0,4 12 0,-4-12 0,14 11-129,-14-11 129,7 18 0,-7-7 0,-1 2-129,-10 3 129,-4 2-129,-2-6 0,-1-1 0,0-3-129,3-5 0,4-1-129,11-2-129,0 0-516,-15-12-3483,15 12-903,6-2-129,8 2-645</inkml:trace>
  <inkml:trace contextRef="#ctx0" brushRef="#br0" timeOffset="42969.4577">13709 12834 8385,'14'-5'5418,"-3"40"-258,-11 6-258,0 17-4386,-7-2 0,-3 12-258,-3-1-129,3-4-258,0-2-774,-4-13-3741,12-9-258,2-12-387,3-15-516</inkml:trace>
  <inkml:trace contextRef="#ctx0" brushRef="#br0" timeOffset="43121.4664">13811 13142 9804,'-15'-28'5031,"-4"25"-258,-7-4-1677,3 8-3225,-7 12-774,-4-1-3354,4 3-387,10-1-516,8-1-258</inkml:trace>
  <inkml:trace contextRef="#ctx0" brushRef="#br0" timeOffset="43472.4865">13955 13176 7611,'0'-11'5160,"-23"5"-387,4 6-258,-4 8-4128,2 7-129,-8-1 0,11 8 0,0 4-129,5-2-258,13-4 0,0-2-129,13-5 0,7-8 0,6-1 0,-4-4 129,3-13-258,-3-5 129,-4-2 258,-7-4-129,-2 4 129,-6 7-129,-3 13 129,0 0 0,0 0 0,-2 10 0,2 13 0,0-2-387,9 9-3225,-1-5-903,2-6-258,8-4-258</inkml:trace>
  <inkml:trace contextRef="#ctx0" brushRef="#br0" timeOffset="44019.5178">14083 13146 6708,'7'54'5160,"-1"-26"-129,1 1-516,-3-6-3870,4 4-258,-3-10-129,0-2-129,-5-15-129,15 12-129,-15-12 129,21-3-258,-7-5 129,1-8 0,0 4 0,1 4 0,-2-3-129,-1 5 258,-3 5-129,2 1 129,-12 0 129,14 23-129,-7-10 258,0 3-129,1-3 258,2 3-258,-10-16 129,23 8-129,-9-8 0,3-7 0,-1-9 0,4-7-258,0-6 0,-4-14 129,1-2 0,-4-5 0,-5-11-129,-1 0 129,-4-2 0,-1 1 129,-2 2 0,0 11-129,0 8 258,0 12 0,0 15 129,0 14-129,0 13 129,0 17-129,0 11 0,0 12-129,3 6-129,2 5-129,2 5-129,1-6-645,10 9-903,-8-17-2967,8-4-387,-1-19-258,2-9-129</inkml:trace>
  <inkml:trace contextRef="#ctx0" brushRef="#br0" timeOffset="44165.526">14641 13084 5160,'-48'-70'5547,"14"49"-645,-4 8-387,-4 11-2967,-5-5-1032,-5-3-1935,-3 5-2709,6 3-774,4-4-387,12-6-25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19:30.89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8874 8681 1806,'-6'-46'5160,"-8"12"-129,-2-9-129,-10 4-3870,-24-23 0,-9 2 0,-23-12-129,-9 5 129,-19-3-516,-6 8-258,-17 7 129,-3 6-129,-3 16-129,1 13 0,2 12-129,3 12-129,1 20 129,3 12 0,10 13-129,9 10 129,9 16-129,7 10 129,12 10 0,12 9 0,13 3 0,15 1 129,12 1-129,12-3 129,12-9 0,12-6 0,16-9 129,15-11-258,16-8 129,17-7 0,16-5-129,11-5 0,15-3-129,8-3 258,15-7-258,9-3 129,6-4 0,2-4-129,7-4 129,7-2 129,3-3-129,6-2 0,-5-4 0,1-1 0,0-3 129,-6-3-129,-9-4 129,-7-13-129,-14-13 258,-14-13-129,-14-18 0,-19-13 129,-25-16-129,-18-12 129,-30-20-129,-15-4 129,-30-8-258,-20 1 258,-26 9-258,-17 11 129,-11 12-129,-8 18-129,1 25-516,-9 9-1419,13 35-2967,3 12-516,17 11-129,9 11-774</inkml:trace>
  <inkml:trace contextRef="#ctx0" brushRef="#br0" timeOffset="18711.0701">11412 9344 774,'0'0'4773,"0"0"516,0 0-516,-11-1-2322,11 1-516,0 0-645,0 6 0,0-6-129,0 0-129,-2 11-129,2 6-129,0-4-258,2 8-258,-1 7 0,2 0 0,-1-1-129,0 0 0,-1-4-129,-1-1 258,0-7-258,0-15 0,0 12 129,0-12-129,0 0 129,0-10-129,0-5 129,4-4 0,0-2 0,3-4 129,1-4 129,2 3-258,1 1 129,0-1-129,2 6 129,0 4-129,-2 4 0,2 6 0,-3 4-129,4 2 129,2 7 0,0 3 0,1 6-129,1 2 0,1 4 0,-1 0 129,-1-1-129,-4-4 0,-1 0-258,-12-17-258,16 22-645,-16-22-4257,0 0-387,-1-9-258,1 9-645</inkml:trace>
  <inkml:trace contextRef="#ctx0" brushRef="#br0" timeOffset="19217.0991">11702 9653 9417,'19'5'6192,"-19"-5"-516,5 15 0,-12-6-4386,-1 3-387,-12-9-258,-5 4-129,-5-5-258,-3 3 0,-5-2-258,2 1 258,2-4-129,3 0-258,7 3 0,4-3-258,7 7-129,-1-9-645,14 2-4128,0 0-516,0 0-129,-5-17-774</inkml:trace>
  <inkml:trace contextRef="#ctx0" brushRef="#br0" timeOffset="22367.2792">11040 8963 8643,'2'-19'5934,"-2"19"-516,0-20-129,0 20-4257,-10-7-387,-1 7-258,-5 0-258,3 7 0,-2 1-129,4 2-129,0 9 129,5-2 0,6 3 0,1-2-129,11 5 129,2-4 129,4 4-129,3 0 0,-3-6 0,3 1 0,-10 0 0,-3-1 0,-6-6 0,-2 2-129,-10-2 129,-7-2-258,0 2-258,-11-13-1161,12-3-3483,-2-6-258,5-1-387,5-10-258</inkml:trace>
  <inkml:trace contextRef="#ctx0" brushRef="#br0" timeOffset="23283.3317">11122 8593 7998,'28'36'5547,"-24"-7"-129,4 11-258,-6-2-4128,7 11-258,-9-3-516,4-2 0,-3-1-129,1-7 0,-1-8-129,1-7-129,1-8 0,-3-13-129,0 0 129,14-9-129,-7-6 0,0-2 0,2 5 129,-1 1 129,-8 11 0,21-5 0,-8 7 0,3 13 258,2 2-258,2 4 129,2-4 0,4 0-129,0-8 0,-1-6 129,-2-5-129,-1-12 0,-4-6 0,-5-6 0,-7-3 0,-5 2-129,-1 0 0,-10 0 0,-2 11 0,-4 7 129,2 8-129,-2 2 129,5 15 0,1 3 0,5 4 0,5 9 129,0-4-129,10 0 129,3-3-129,8-3 129,-1-8-129,6-7 0,1-7 0,1-1 129,0-14-129,-2-8-129,-1-11 258,-5-8-258,-1-7 129,-5-7-129,-3-4 129,-5-6-129,-2 1 129,-4 6 0,0 11-129,0 7 129,-3 17-258,-3 13 258,6 11 0,-12 23-258,7 12 258,1 7-258,3 7 258,1 4 0,4 0 258,7-1-258,4-7 0,3-8 129,5-11-129,6-13 0,0-13 0,1-16-129,-2-16 129,-3-12-258,-4-10 0,-5-6 258,-4-4-258,-12-2-129,0 10 0,-11 7 0,-1 13-129,-6 11 0,5 23 129,-5 10 0,9 25 258,2 14 129,7 13 129,4 10 0,8 5 129,7 5-129,1-8 129,1-6-387,5-2-2709,-6-10-1935,-12-14-129,0-7-516</inkml:trace>
  <inkml:trace contextRef="#ctx0" brushRef="#br0" timeOffset="23884.3661">11796 9884 6450,'0'0'5934,"3"12"-387,0 10-129,-3-10-3354,11 16-774,-11-8-516,6 4-258,-3-2-129,3 3-129,-1-7-258,-2-6 0,4 3-516,-7-15-903,10 12-3999,-10-12 129,2 16-645,-2-16-516</inkml:trace>
  <inkml:trace contextRef="#ctx0" brushRef="#br0" timeOffset="24463.3991">11734 10601 4128,'0'0'5289,"-8"-9"-258,8-3-387,0-5-3612,12 8-129,-8-6 129,13 11-258,-17 4 0,27-9-129,-15 9-129,4 13 0,-6 4-129,0 9-258,-3-3 0,-5 7-129,-2 2-129,-2-3 129,-6-5-129,-3-5 0,1-7 0,-2-4 129,12-8 0,-15 0 129,15 0 129,0-10-129,0 10 129,17-9-129,1 6 0,4 3-129,0 2-129,1 0-516,4 17-1161,-17-5-3225,7 0-387,-17-14-258,11 24-387</inkml:trace>
  <inkml:trace contextRef="#ctx0" brushRef="#br0" timeOffset="24931.426">11754 11207 6708,'12'-18'5547,"-12"18"-387,21-21-258,-10 1-4257,7 8-129,-6-1-129,4 8-129,-3 1-129,-2 4-129,-11 0 0,19 22 129,-15-5-129,-1 1 0,-3 1 0,0 0 0,0-5 0,0-1 258,0-13-258,0 0 129,2 14-129,-2-14 129,19 10-129,-7-7 129,-2 3-129,-10-6 0,18 24 0,-13-7 0,-5-1 129,-5 2-129,-9 2 0,-5-5-129,-1 6-774,-11-16-2193,7 11-1806,0 0-516,3 4-387</inkml:trace>
  <inkml:trace contextRef="#ctx0" brushRef="#br0" timeOffset="25216.4423">11781 11858 7998,'0'43'5547,"0"-19"-129,0-1-516,-3 2-4128,3 0-129,0-9-258,0 0-129,0-16-258,5 11-129,-5-11 0,19-8-387,1 0-645,-12-17-2451,12 6-1419,-4-1-387,4 2-516</inkml:trace>
  <inkml:trace contextRef="#ctx0" brushRef="#br0" timeOffset="25379.4516">11907 11794 7998,'-9'42'5547,"9"-12"-129,0 5-387,4 8-4128,-4-7-516,0-1-516,5 6-1161,-9-9-3483,4-4-516,0-3-387,0-3-129</inkml:trace>
  <inkml:trace contextRef="#ctx0" brushRef="#br0" timeOffset="25831.4774">11962 12424 8514,'0'0'5547,"0"0"-645,-5 5 0,5-5-4128,-22 17-645,-2-8 0,-5 1 129,3 3-258,2-1 0,5 1 129,5 2 0,10-3 0,4-1 0,5 2 129,10-2-258,4 2 258,0-2-129,-1 0-129,-2-2 0,-1 4 0,-7 2 0,-6-1 0,-3 3 0,-14-5-258,0 8-516,-17-11-4128,6 8-258,-3-4-258,1 3-387</inkml:trace>
  <inkml:trace contextRef="#ctx0" brushRef="#br0" timeOffset="29287.6751">10869 12201 6837,'0'0'5418,"0"0"-129,0 0-387,0 8-3999,0-8-129,0 0 129,0 0-129,0 0 0,0 0-129,0 0-129,0 0 0,14-3 0,1-5 0,7 2-129,1-6-129,5 5 0,4-1 0,3-3 0,-1 0-129,0 0 0,-1 0 0,-2-3-129,-3 1 129,0-1-129,-7-2 0,-1 3 0,-5 3 129,-2-4-129,-13 14 129,19-8 0,-19 8 0,0 0-129,11 0 0,-11 0 0,0 8 0,0-8 0,-9 19 0,9-19-129,-10 18 258,10-18-129,-7 16 0,7-16 0,0 13 0,0-13 0,7 11 0,-7-11 0,16 4 0,-4-5 0,-12 1 0,19-7 0,-19 7 0,15-20 0,-11 6 0,-3-1 0,-1 1-129,0 14 129,-10-23 0,-1 14-129,-2 1-129,-4 1 0,2 7-258,-8-10-645,12 11-3999,-14-1-387,5 3-645,-1-3-258</inkml:trace>
  <inkml:trace contextRef="#ctx0" brushRef="#br0" timeOffset="30240.7296">9446 12305 10449,'0'0'5805,"0"0"-516,2 9 129,3 6-4902,-4-3-129,2 1-129,-3 1 0,4-2-258,-4-12 129,12 15 129,-12-15-129,24 0 129,-7-2-129,3-2 0,0-2-258,0-1 129,0-1-387,-6-4-258,5 7-645,-19-9-2709,0 14-1548,1-23-129,-1 11-516</inkml:trace>
  <inkml:trace contextRef="#ctx0" brushRef="#br0" timeOffset="30399.7387">9613 12276 6708,'-16'13'5676,"13"6"0,3 10-258,-5-2-3096,11 18-1290,-5-3-258,5 6-387,0-5-129,-1-4-387,4-1-645,-8-25-1935,12 1-2580,-13-14-129,24 0-774,-13-16 129</inkml:trace>
  <inkml:trace contextRef="#ctx0" brushRef="#br0" timeOffset="30827.7632">9743 12392 7482,'14'22'5676,"-6"-7"-387,-1 2-129,10 9-3741,-10 1-645,6 9 0,-9-5-387,5 3-129,-6-4-129,0-5 129,-1-12-258,-2-13 0,0 0-129,0-20 0,-2-9 0,-1-9 129,1-8-258,1-5 258,1 5-129,3 0 258,6 8-258,5 6 258,3 12-129,4 11 129,0 9-129,0 8 129,-5 10 0,-8 6 0,-7 4 0,-6 1-129,-12-5 129,-13-7-645,0 0-645,-14-14-3870,6-3-387,2-3-258,6-12-645</inkml:trace>
  <inkml:trace contextRef="#ctx0" brushRef="#br0" timeOffset="32534.8609">11084 11664 5289,'-9'19'5805,"9"-9"-129,0-10-516,0 0-3483,0 0-258,9-7-387,3 4-258,-3-8-129,6-2-258,2-6-129,4 0 0,2-4-258,3 1 258,-1 1-258,4-1 258,1 0-258,0 1 0,0 4 0,-2 4 129,-4 0-129,0 8 129,-4-3-129,-4 2 0,-3 4 129,-13 2-129,16-4 0,-16 4 0,0 0 0,6 7 0,-6 6-129,-3 3 129,-1 0 0,-2 1 0,2 1 129,-3-4 0,4-2-129,3-12 129,0 0-129,0 0 129,14-9-129,-4-7 0,-3-7 129,2 0-258,-4-1 258,-4-1-258,-1-2 258,-12 7-258,-4 3-129,-9 3-258,2 14-516,-16-7-3741,7 7-774,-5 0-516,5 12-258</inkml:trace>
  <inkml:trace contextRef="#ctx0" brushRef="#br0" timeOffset="33066.8912">10319 11786 6966,'12'-30'5805,"-3"13"-645,4 0 0,9 8-4128,-11-6-129,4 9-387,-15 6-129,25-13-129,-15 10-129,-10 3 0,19 8-129,-13 5 129,2 7-129,-1 0 0,-2 4 0,-2-2 0,0-4 0,0-1 0,0-3 0,-3-14-129,4 16 129,-4-16 0,0 0 0,0 0-129,13 17 129,-11-5 0,0 1 0,-2 4 129,0-1-129,0-1 0,-5 1 129,-1-2-129,-1-3 0,7-11 0,-14 11-387,2-13-516,12 2-2451,0 0-1677,-15 3-645,15-3-387</inkml:trace>
  <inkml:trace contextRef="#ctx0" brushRef="#br0" timeOffset="33494.9158">10580 11727 6708,'21'60'5418,"-10"-19"-258,1-3-258,-4-1-4257,2-1-129,-4-11-258,-2 0 0,-4-14-129,0-11-129,0-20-129,-1-9 129,-1-6 0,1-8-129,1 1 258,0-3-129,6 4 0,4 8 0,2 11 129,3 8-129,-2 9 129,3 6 129,-5 12-258,-4 7 0,-6 4 0,-1 1-129,-9 0-516,-16-10-2193,2 5-2064,0-5-258,-1-8-774</inkml:trace>
  <inkml:trace contextRef="#ctx0" brushRef="#br0" timeOffset="39007.231">19644 8860 6450,'38'5'5418,"-17"-7"-387,3-4-387,2-7-4515,-2-5-129,1 3 258,-1-11 0,1 1 0,0-6 0,4 1 0,-4-12 0,3 0-129,-3-11-129,0-8 129,-6-5 0,-2-8 0,-4-8-258,-5-2 129,-2-1 129,-6-7-129,0 2 129,-7-2-129,-5 0 0,-3 2 129,-4-2 0,-3 0-129,-4-4 0,-3 3 0,-2-5 0,-3 3 0,-1 1 0,-5-1-129,-2 11 129,0-1-129,-1 8 129,0 6 0,-2 6 0,-1 7 0,-1 7 0,0 5 0,-3 1-129,0 6 129,0 2 0,-3 6 0,1 2 0,-1 2 0,-3 1 0,1 2 0,-1 6 129,0 3-129,-1 4 0,-1 1 0,0 2 129,-1 2-129,2 1 129,-1 3-129,1-3 129,1 0-129,2 0 129,3 0 129,0 0-129,2 0 0,0 3-129,3 2 258,-1 0-129,1 7 0,-1 2 0,-1 3-129,0 1 129,-1 6 0,1-1-129,-2 1 129,0-2 0,1 2 0,2 5 129,0-2-258,3-7 129,2 6-129,-1-4 258,3 3-258,-1-3 129,0-5-258,1 2 258,0 1 0,-6 6 0,5-2 0,-3 0-129,0 2 129,-3 3-129,7-2 129,0-3-129,4-1 129,4-2-129,5-4 0,7-2 0,5-3 129,5-5 0,10-2-129,-12 6 129,12-6 0,0 0-129,-13 11 0,13-11 129,-13 10-129,13-10 0,-19 17 129,19-17-258,-17 10 129,17-10-129,-16 7 0,16-7-258,0 0-387,0 0-774,-14 9-3612,14-9-258,0 17-258,-1-5-387</inkml:trace>
  <inkml:trace contextRef="#ctx0" brushRef="#br0" timeOffset="39443.256">16458 6446 8127,'3'50'5418,"-3"-17"-129,-10 4-258,3 11-3999,-7-3-387,-2 7 0,-3-4-258,1-7 0,-2-5-258,5-4 0,0-5-129,5-12 258,10-15 0,-9 14-129,9-14 258,6 0-129,8 0 0,6-2 0,6-4 129,3 6-129,6-4-129,2 3 0,-1-1 0,-3 2-129,-4 0 0,-3 0 0,-6 0-258,-7 0-258,-13 0-645,0 0-4128,-14 0-129,-6 0-645,-1-6-387</inkml:trace>
  <inkml:trace contextRef="#ctx0" brushRef="#br0" timeOffset="46171.6408">10418 14975 12126,'0'0'5934,"0"12"-387,0 12 0,1 17-4773,-1 4-387,0 3-129,-10 12-258,2 2 258,-4 4-258,1-4 129,-1 1-129,4-8 129,-3-9 0,7-5 0,-2-13 129,6-6-129,-2-9 0,2-13 129,0 0-129,11 8 0,1-8 0,-2 0 0,7-1 1,-2 1-130,5 0 0,-1 3 0,1 4 0,1 0 0,-4 1 0,5 0 0,-4 4 0,-1 4 0,-2-3 0,-2 1 0,-13-14 0,19 20 0,-19-20 0,10 16 0,-10-16-388,0 0-128,13 21-645,-13-30-1548,0 9-2838,8 3-129,-8-3-645,13 0-129</inkml:trace>
  <inkml:trace contextRef="#ctx0" brushRef="#br0" timeOffset="46456.657">10787 15520 11868,'7'43'5676,"-2"-5"-129,-5-6-129,5 6-5031,-4 2 0,-1-10-129,0-3-387,0-9-774,15-11-4257,-13-14-258,8-10-387,-1-15-516</inkml:trace>
  <inkml:trace contextRef="#ctx0" brushRef="#br0" timeOffset="46608.6657">10788 15295 11868,'-10'-13'6063,"10"13"-516,0 0-258,0 0-4257,0-13-2838,2-3-3354,-2-9-387,2 4-516,-2-5-387</inkml:trace>
  <inkml:trace contextRef="#ctx0" brushRef="#br0" timeOffset="47496.7166">11725 15200 13287,'9'33'5934,"1"8"-258,-4 1-387,0 13-5031,0 6-129,-2-1-129,-2 6 0,-2-4-387,0-7-387,-5-27-2322,5 6-2451,-3-20 0,3-14-645,0 0-258</inkml:trace>
  <inkml:trace contextRef="#ctx0" brushRef="#br0" timeOffset="47966.7434">11691 15274 12900,'25'1'5805,"-9"-5"-387,5 2-129,1-14-4902,3-4-387,-6-2 129,3 3-129,0 4 0,1 10 0,-2 5 0,-4 8 0,0 17 0,-9 11 129,-3 2-129,-5 8 129,-7-2-129,-5-5-129,-6-6 258,-1-8-129,-2-12 0,4-11 0,1-4 0,7-13 129,6-3-129,3-5 129,12 0-258,4 6 129,5 8 0,5 6 129,2 6-129,-1 10 0,-2 12-129,-3 9 129,-5 4 0,-7 8 0,-10 0-129,-3 5 0,-17-2 258,-4-8-258,-8-9 258,-2-11-258,-2-10-258,0-11-387,14 0-1290,3-32-3354,10 2-129,4-3-387,10 1-516</inkml:trace>
  <inkml:trace contextRef="#ctx0" brushRef="#br0" timeOffset="48250.7598">12237 15388 11094,'31'80'5805,"-22"-32"-387,4 6 0,-15-4-4773,7 4-129,-4-19 0,-1 0-129,3-18 0,-3-17-258,11-12 129,3-10 0,5-11-129,5-7 258,6 1-258,1-4 129,2 9-258,0 0-258,1 20-1290,-8-8-3999,-3 7 129,-7-3-774,-3 6-774</inkml:trace>
  <inkml:trace contextRef="#ctx0" brushRef="#br0" timeOffset="51154.9258">9507 16027 6450,'-12'6'5805,"-2"2"-387,14-8-258,-14 3-3096,17 9-774,-3-12-258,0 0-258,0 0-129,0 0 0,14 0-129,-3-3-129,7-6 0,4-3-129,3-8 0,5 3 0,3-8 129,4 4-258,-1 0 129,-1 1-129,-2-1 0,0 1 0,-5 9 0,-1-1 1,-4 4-130,-4 5 0,-2-7 0,-4 7 0,-13 3 0,15-1 0,-15 1 0,5 8 0,-5 12 0,-6-5 0,0 5 0,-4 2 0,3 0 0,0-2 0,1-3 0,6-17 0,0 0 0,5-9 0,7-11 0,3-3 0,2-9 0,-1 5 0,-2-6 0,0 4 0,-4 3 0,-10 0 0,0 7 0,-10 0 0,-9 5 0,-5-6 0,0 6-775,-12-6-1031,9 13-3741,-8-5-258,8 12-516,-4 0-258</inkml:trace>
  <inkml:trace contextRef="#ctx0" brushRef="#br0" timeOffset="51807.9632">7975 16390 10836,'1'-12'5805,"-1"12"-387,3 12-129,5 9-4257,-8 5-258,3 7-387,-3 3-258,0 6 129,0 2-258,0 1 129,-1 2-129,1-10 0,0 2-129,0-12-258,3 6-516,-3-16-4386,7 2 0,-7-19-387,19 12-645</inkml:trace>
  <inkml:trace contextRef="#ctx0" brushRef="#br0" timeOffset="52147.9827">8201 16570 10320,'15'0'5418,"-15"0"-129,0 11-387,-7-6-4128,-3 7-645,-7-1 0,-1 2 0,3 3-129,4 4 129,4-6 0,7-2 0,1 1 129,16 3 129,3-6-129,3 7 0,-1-8 129,1 4-129,-6-1-129,-4 1-129,-11 2 0,-4-4 129,-13 2-258,-9-7-129,-2 2-516,-8-8-903,7 0-3612,-2-17 129,9 2-774,7-7-258</inkml:trace>
  <inkml:trace contextRef="#ctx0" brushRef="#br0" timeOffset="52567.0066">8386 16174 7998,'17'-8'5289,"-5"2"0,-12 6-258,13-3-4257,-12-9 129,-1 12-258,0 0-129,0 0 0,14-2-258,-14 2 0,17 2-129,-5 6 0,-1 8 0,2 1-129,-1 5 0,-1 7-129,-3-3 129,-2 3 0,-5-4-129,-1-1 129,0-7 0,-7-5 0,7-12 258,-11 10-129,11-10 0,0 0 129,-2-5 0,2 5 0,16-13-129,0 7 0,4 4-387,-1-3-258,9 5-3612,-12-4-1161,-1 4-387,-15 0-645</inkml:trace>
  <inkml:trace contextRef="#ctx0" brushRef="#br0" timeOffset="54335.1078">9898 16473 8643,'0'67'5547,"1"-34"-516,-1 3-387,2-12-4257,-1-1 0,-1-23-258,0 14 0,0-14 0,0 0 0,0 0 0,0-17 129,0-6 0,10-4 129,0 2 129,6-2-258,-3-9 129,5 8 0,-2 1 0,4 3-129,-5 8 0,2 12 0,-1 4 0,-1 4-129,0 12 129,-3 6-129,-3 4-129,1 1 129,-4-1-258,-4 1 0,4-3-516,-6-13-516,10 2-4128,-10-13 0,0 0-516,7-12-387</inkml:trace>
  <inkml:trace contextRef="#ctx0" brushRef="#br0" timeOffset="54717.1295">10435 16324 9417,'0'0'5418,"0"0"-258,0 0 129,-20 8-4773,6-3-387,-2-5-129,-4 2 0,2 3-258,-3-5-387,11 14-2838,-5-14-1548,15 0-387,-14 9-129,14-9 1</inkml:trace>
  <inkml:trace contextRef="#ctx0" brushRef="#br0" timeOffset="54971.1441">10545 16449 8901,'-4'18'5289,"4"-18"-516,-24 15-129,10-8-4515,-2 0-129,-4-2-129,7 7-774,-10-11-3354,12 5-774,11-6 0,0 0-645</inkml:trace>
  <inkml:trace contextRef="#ctx0" brushRef="#br0" timeOffset="56191.2139">18351 9725 2322,'21'-11'5160,"-21"11"-387,9-12 0,-9 12-3612,0 0-129,-13 5-258,-11 7-129,-1 12-258,-10 7-129,0 13 0,-6 10 129,7 8-258,3 8 0,12 0-129,11 5 0,9-5-129,19-10 0,14-8-129,17-11 0,9-12 129,10-16 0,7-13 0,1-11 129,1-14 129,-8-10 129,-5-3-129,-13-11 0,-15-7 258,-15-4-387,-16 2 258,-10-1-258,-22 3 0,-17 7 0,-17 3-258,-8 18-1161,-15 10-3354,-5 10-129,-2 8-774,0 14 388</inkml:trace>
  <inkml:trace contextRef="#ctx0" brushRef="#br0" timeOffset="57379.2819">10942 16131 11094,'10'12'5676,"-10"-12"-387,0 0-129,-13 1-4773,-1 0-387,-9-1 0,-1 0 0,-2 3 0,-1 2 0,1 2 0,6 0 0,2 5 0,9 2 0,3 4 129,5-1 0,1-1 0,1 4-129,4-1 129,1-2-129,-3-5 0,-3-12-129,5 12 129,-5-12-129,0 0 129,0 0-129,0 0 258,0 0-129,18-9 129,-4 6 0,2 1 0,0 2 0,4 0-129,1 7 258,-3 5-258,-3-2 0,-5 2 0,-3 3 0,-7 2 129,0-2-258,-10-2 387,-4-9-387,-2 0 129,-8-4-516,9 9-645,-9-13-3999,7-4-129,3-4-258,14 12-774</inkml:trace>
  <inkml:trace contextRef="#ctx0" brushRef="#br0" timeOffset="58235.3308">12944 16128 9288,'7'17'5805,"-3"3"-387,-4-20-258,0 0-4386,-23-12-258,2-3-129,-4-10 0,-4 2 0,-4-6-129,2 1-129,-2 0 129,6 3-129,2 7 0,9 5 129,0 4-129,16 9 0,-13-7 0,13 7 0,0 0-129,0 0 129,0 0-129,0 8-129,0-8 129,0 17 0,0 0 0,0 1 0,0 6 0,0 3 0,-1-2 0,-1-4 0,2-4 0,-2-5 129,2-12 0,0 0-129,0 0 0,-1-17 0,1-7 129,0-3-129,3-4 0,0-2 0,2-2 129,0 6-129,2 3 0,-1 8 0,4 2 129,-1 5-129,2 10 129,3 5-129,2 4-129,1-1-129,4 11-516,-21-18-4644,26 10-129,-13-7-645,0-1-516</inkml:trace>
  <inkml:trace contextRef="#ctx0" brushRef="#br0" timeOffset="65333.7368">12979 16278 8643,'-1'53'5934,"1"-29"-516,1-9-129,14-3-4386,-15-12-258,25 8-129,-9-8 258,9-3-387,1 2-387,1 0 258,1 1-129,1 0-258,-2 0-258,-8-10-774,5 5-4128,-15-7-129,2-7-387,-11-8-516</inkml:trace>
  <inkml:trace contextRef="#ctx0" brushRef="#br0" timeOffset="65480.7453">13242 16188 10320,'-12'27'5934,"12"5"-258,2 14-258,-3-3-4257,4 3-645,1 5 0,0-5-387,2-9-129,-5-8-774,11 4-3870,-11-19-516,9 2-774,-10-16-258</inkml:trace>
  <inkml:trace contextRef="#ctx0" brushRef="#br0" timeOffset="65878.768">13420 16495 9030,'21'57'5289,"-17"-29"129,6 2-516,-6-6-4128,2 0-258,-6-3-129,0-3 258,0-6-258,0-12-258,0 0 129,2-19-129,1-10 0,-1-5 0,2-10-258,-2-7 129,5-2-129,-2-2 258,3 8-129,0 8 0,5 6-129,-1 20 258,4 2 0,-2 11 0,1 6 129,-3 14-387,-5 10 387,-3 3-387,-4-1 387,-6-10-387,-8 6 258,-6-8-516,-4-7-516,-13-13-3999,11-3-645,-2-14-129,7 0-516</inkml:trace>
  <inkml:trace contextRef="#ctx0" brushRef="#br0" timeOffset="66504.8038">13768 15891 7740,'6'-12'5547,"-6"12"-258,0 0-387,0 22-4257,-8 2 0,-1 2-387,-4 6 0,3 1 0,4 0-129,6-3 258,0-7-258,14-6 129,5-5-129,5-3 129,0-8-129,0-1-129,-3-5 129,-3-5-387,-6 0 258,-12-2-258,0 12-129,-26-21-516,6 16-4257,-15 2-258,-2 3-129,-5 3-516</inkml:trace>
  <inkml:trace contextRef="#ctx0" brushRef="#br0" timeOffset="67266.8474">12830 16935 10965,'2'62'5676,"-2"-26"-387,5 2 0,-8-3-5031,3 0 129,-4-6-258,3-4 129,-1-9 0,2-3-129,0-13 0,0 0 0,5-17-129,3-9-129,7-8 258,0-1-129,4-3 0,2 0 0,-2 1 129,2 8-129,-4 12 129,3 8 129,-4 9 129,0 7-258,-2 15 0,-2 4-129,1 11 129,-5-8-129,0 7 0,-2-1-258,3-5-516,-9-10-516,11-5-3999,-11-15-129,14 0-387,-14 0-645</inkml:trace>
  <inkml:trace contextRef="#ctx0" brushRef="#br0" timeOffset="67508.8613">13341 16959 9159,'18'0'5547,"-18"0"-129,0 0-387,0 0-3999,-7 0-645,-4 0-258,-5 4-258,-1-4-645,5 12-3483,-2-7-645,6 14-516,8-19-645</inkml:trace>
  <inkml:trace contextRef="#ctx0" brushRef="#br0" timeOffset="67666.8703">13351 17115 10191,'24'14'5676,"-24"-14"-387,0 0 258,0 0-4257,0 0-774,-12 2-387,-6-2-516,3 10-2451,-11-7-2580,4 2 129,0 3-774,4 4-258</inkml:trace>
  <inkml:trace contextRef="#ctx0" brushRef="#br0" timeOffset="69444.972">13840 16701 11739,'0'80'5805,"0"-30"-387,-3-8-129,-1 4-5031,-3-4-258,-4 1 0,4-10-258,-3-10-387,10 12-1032,-8-24-3612,8-11 0,8 0-645,8-5-129</inkml:trace>
  <inkml:trace contextRef="#ctx0" brushRef="#br0" timeOffset="69702.9867">13999 16789 10707,'0'0'5805,"12"9"-645,-12-9-387,0 38-3999,-4-14-129,2 4-129,2-3-387,0 3 258,4-8-129,9-5-129,5-11 129,4-4-129,-1-10 0,3 1 0,-2-6-129,-3-7-129,-9-7 258,-6 0-258,-4 0-387,-21-2-3225,1 19-1806,-11-5-129,3 17-516,-4-3-516</inkml:trace>
  <inkml:trace contextRef="#ctx0" brushRef="#br0" timeOffset="72792.1634">9849 16994 12384,'0'0'5676,"0"17"-129,8 3-516,-5 7-4386,3 13-258,-3 9 0,0 6 0,-1 4-387,-2-4 0,0-2-129,0-11 0,0-9-903,-9-19-2967,9-14-1290,-4-17-774,4-4 0</inkml:trace>
  <inkml:trace contextRef="#ctx0" brushRef="#br0" timeOffset="73239.189">9823 17095 10320,'15'9'5289,"-5"-7"-258,-2-12 0,11-7-4515,-9-10-129,4 0 0,-1 1 0,4 2 0,-1 7-129,2 7 129,-2 8-129,4 2 0,-7 8 0,1 11 258,-6 5-516,-3 4 0,-5 0 0,0-2-129,-3 3 0,-5-2 129,2-10-258,-2-5-129,8-12 258,-8 12 129,8-12 0,0 0 129,8 0-129,4 0 129,-2 1 0,1 11 129,1-1-129,-4 11-129,-6 0 0,-2 7 129,-3-1-258,-10-5 129,-7 6-129,-5-11-129,1 0 0,-5-13-387,12 12-1290,-7-20-3483,11 0 258,0 3-645,13 0-129</inkml:trace>
  <inkml:trace contextRef="#ctx0" brushRef="#br0" timeOffset="73547.2065">10149 17176 9417,'11'-7'5289,"5"7"-129,-16 0-387,4 26-4128,-4-2-258,0 9 0,-1 2-129,1 0 0,0-3 129,5 0 0,5-13 0,4-13 0,1-11 0,1-7-258,0-10 129,-4-3-129,-5-6-258,-4-5 129,-3 2-129,-8 5-258,-6 7-129,-11-4-1161,11 16-3612,-8-2 0,8 10-258,-1 2-516</inkml:trace>
  <inkml:trace contextRef="#ctx0" brushRef="#br0" timeOffset="73916.2277">10303 17136 10062,'23'52'5418,"-10"-25"-129,-4-2-129,7 5-4644,-9-12 0,1-2-129,-8-16-129,0 0-129,15 2 129,-10-9-129,1-16 0,0-5 0,1 9 0,0-2-129,-1 1 129,-1 2 0,0 4 0,-5 14 0,0 0 0,16-2 0,-16 2-129,12 0 0,-12 0-387,15 7-258,-2 1-645,-13-8-3999,0 0 129,14-17-645,-14 17-258</inkml:trace>
  <inkml:trace contextRef="#ctx0" brushRef="#br0" timeOffset="74367.2534">10596 17060 8901,'8'55'5289,"-4"-21"-258,-3-7-516,2 2-3870,-3 0-258,0-5 0,-1-10 0,1-14 0,0 0-129,5-7 0,0-14-129,6-3 129,-1-6 0,3 9 0,-2-4-129,2 4 129,0 13-129,1 4 0,0 5 129,-2 14-129,4 6-129,-3 7-258,9 7-1935,-7-11-2967,6-8-129,-6-14-387,4-14-516</inkml:trace>
  <inkml:trace contextRef="#ctx0" brushRef="#br0" timeOffset="77238.4177">12941 17619 6966,'0'0'5934,"0"0"-903,3 15 387,-3 6-2967,5 5-1548,-5-26-129,1 93 129,-1-30-258,0-1-129,0-1-129,0-61-387,0 86 129,0-86-387,0 52-129,0-52-258,0 0 0,0 0-387,0-64-129,-3 26 516,3-6-387,0 3 645,0-7 0,4 0 258,-4 6 387,13 3 516,-10 11 0,10 25-387,-6-23 258,10 4 0,-8 9-129,8 4-129,-7-1-129,5 1-129,-2 0 0,-1-13 0,0 16 0,-3 6 0,1 8 0,-3 12 0,-4-2 129,-3 7-129,0 8 129,-5-3-129,5-30 258,-20 72-387,20-72 129,-21 32 129,21-32-387,-16 4 129,16-4 129,0 0-129,-8-7 0,8 7-129,0 0 129,0 0 129,0 0 387,48 52-516,-48-52 0,0 0 258,42 79-258,-42-79 0,16 68 129,-16-68-645,0 64 258,0-64 0,-18 69 258,18-69-387,0 0 129,-58 60-387,58-60-774,0 0-3870,-50 0-129,50 0-387,0 0-387</inkml:trace>
  <inkml:trace contextRef="#ctx0" brushRef="#br0" timeOffset="77546.4354">13275 17853 9804,'0'0'5418,"12"45"-258,-12-45-258,0 0-4257,0 67-387,0-67-129,-3 84 387,3-84-129,4 56-258,-4-56 0,0 0 129,0 0-387,56 15 645,-56-15 0,0 0-258,33-68-129,-33 68 0,0-56-129,0 56-129,-26-57-645,19 27-4515,-15-5-129,10 17-387,-4 6-258</inkml:trace>
  <inkml:trace contextRef="#ctx0" brushRef="#br0" timeOffset="77868.4537">13412 17858 10707,'20'80'5289,"-20"-80"-516,21 88 258,-21-88-4257,29 69-258,-29-69-774,0 0 258,0 0 258,0 0-129,0 0 645,0 0-645,0 0 0,0 0 258,50-63-129,-50 63 0,0 0 0,31-55 0,-31 55-387,0 0 129,0 0-258,0 0-1548,0 0-2967,0 0-774,0 0-387,53 34-387</inkml:trace>
  <inkml:trace contextRef="#ctx0" brushRef="#br0" timeOffset="78354.4816">13751 17732 8385,'5'17'5547,"2"32"-516,-7-49-129,0 65-3999,0-65-258,0 76 0,0-76-258,1 80 0,-1-80-129,0 0 0,0 0 129,0 0-129,0 0 0,0 0-129,58-60 387,-58 60-516,27-61 645,-27 61-258,0 0-387,0 0 129,54-42 258,-54 42-387,25 51 258,-25-51 258,25 53-1548,-25-53-4128,0 0-387,45 20-129,-35-37-1161</inkml:trace>
  <inkml:trace contextRef="#ctx0" brushRef="#br0" timeOffset="80032.5776">15525 16329 6708,'4'50'5676,"-3"-13"-258,5 14-258,-5 0-2709,6 3-2322,-7-2 0,0-6-258,2 7-1161,-8-24-3483,6-9-387,0-20-258,0-10-774</inkml:trace>
  <inkml:trace contextRef="#ctx0" brushRef="#br0" timeOffset="80498.6042">15419 16358 8127,'35'-46'5289,"-12"22"0,1-12-387,10 4-4386,-6-3 258,4 5-516,-3 1 129,4 14-129,-6 6 129,0 4-258,-6 5 0,-2 14 0,-4 8 0,-9 7 0,-6 2-129,0-1 129,-11-3-129,-4-2 129,0 0-258,-2-13 258,4-7-258,2-2 129,11-3 129,0 0-129,0 0 0,14 1 129,2 4 258,5 8-516,0 6 516,1 1-387,-7 4 387,-5 5-645,-7 8 516,-3-1-387,-13-5 129,-9-6 0,-4-2-258,-6-8 0,4-1-645,-12-14-3612,20-9-774,0-8-387,12 5-516</inkml:trace>
  <inkml:trace contextRef="#ctx0" brushRef="#br0" timeOffset="80790.6209">15868 16419 8256,'33'-20'5805,"-19"19"-645,-14 1 258,0 0-4386,5 6-258,-5 9-387,-2 2-129,1 4 129,1 6-258,1-2 0,9 3-129,4-3 129,5-1 0,3-12 0,5-7-129,-4-5 0,-4-17 0,-5-5-129,-9-4 258,-5-8-258,-13 0-645,-12-8-387,3 12-4128,-10 2 0,5 9-645,-1 0-129</inkml:trace>
  <inkml:trace contextRef="#ctx0" brushRef="#br0" timeOffset="81092.6382">16113 16402 11739,'20'70'5547,"-6"-36"-387,-3-13-1548,3 11-3096,-7-15-258,5-10 0,-5-17-258,0-9 0,2-8-258,-3-9 129,2 1-387,2-7 258,4 10-516,-5-2 258,10 23-645,-11-14-774,13 22-2709,-4 3-516,4 7-258,-3 3-129</inkml:trace>
  <inkml:trace contextRef="#ctx0" brushRef="#br0" timeOffset="81426.6573">16485 16291 8643,'5'53'5805,"-2"-18"-516,-3-10-129,6 7-4515,-6-8 0,0 0-258,0-9-129,0-15 0,11 3-129,2-14 0,-1-6-258,3-8 387,0-3-387,1 3 387,-2 2-516,2 1 258,-4 12-129,-2 7 258,-10 3 0,19 23-129,-11 2 129,-3 0-645,8 13-1032,-13-13-3225,2 2-387,-3-13-387,1-14-516</inkml:trace>
  <inkml:trace contextRef="#ctx0" brushRef="#br0" timeOffset="81842.6811">15729 16886 11094,'6'29'5805,"-3"2"-258,-3 2-258,0 13-4644,-6-6-387,-6 1 0,-1 2-129,0-9 129,3-2-129,4-5 0,4 1 0,2-13-129,8-1 258,7-4-129,3-5 0,5-3-129,3-2 0,-1-3-258,-2-5 129,-1 2-129,-2 1-516,-11-5-774,6 3-3483,-15 7-645,0 0 0,-6-11-516</inkml:trace>
  <inkml:trace contextRef="#ctx0" brushRef="#br0" timeOffset="82032.692">15711 17147 10707,'0'12'5805,"0"-12"-387,17 10-258,-17-10-4257,23-9-387,-7 1-258,-1-8-516,3-1-645,-16-8-3096,8 5-1032,-10-5-645,0 9-387</inkml:trace>
  <inkml:trace contextRef="#ctx0" brushRef="#br0" timeOffset="82170.6999">15748 16990 10836,'0'0'5805,"0"0"-258,24 0-258,-4-8-4515,5-2-387,0-3-387,0-9-645,7 9-4128,-14-11-387,5 10-645,-12-4-387</inkml:trace>
  <inkml:trace contextRef="#ctx0" brushRef="#br0" timeOffset="82400.7129">16124 16900 9288,'27'15'5418,"-25"-1"-258,-2 10-258,-2-4-4515,-10 6-258,-1 6-774,-10-4-1806,9 4-2322,1 0-387,9-3-258,4-8-387</inkml:trace>
  <inkml:trace contextRef="#ctx0" brushRef="#br0" timeOffset="82540.721">16141 17202 6321,'27'-33'5547,"-19"12"-258,-8-11-258,-4 10-2838,-17-7-1032,3 0-516,-12 4-387,2-1-387,1 11-645,-10 0-4257,16 8 0,2 3-516,19 4-387</inkml:trace>
  <inkml:trace contextRef="#ctx0" brushRef="#br0" timeOffset="82966.7454">16388 17049 10965,'26'99'5160,"-15"-44"-129,-6 0-1548,2 3-3096,-7-8-258,0-5 129,-2-10-129,-1-12 129,3-23 0,-10-24 0,5-18 0,2-11-129,3-9 258,0-4-129,2-4 0,7 1-129,3 9 129,3 10-258,3 9 387,4 21-129,-2 5 0,0 15-258,-5 9 129,-4 11 0,-7 10-129,-4 1 0,-9 3-129,-9-3-129,-3-1-258,-6-14-516,12-6-4128,-9-10-129,13-4-387,3-11-516</inkml:trace>
  <inkml:trace contextRef="#ctx0" brushRef="#br0" timeOffset="83104.7533">16635 16958 11739,'41'29'5547,"-29"-20"-516,-5 2-1290,-7-11-8514,0 0-258,0 0-516,-11-15-516</inkml:trace>
  <inkml:trace contextRef="#ctx0" brushRef="#br0" timeOffset="83480.7748">17442 16327 10836,'-20'7'5805,"4"17"-387,8 20-258,-9 6-4515,5 16-387,-3 5 258,4 2-387,3-2-258,0-10-516,12-3-4386,-4-26-129,13-11-516,-2-21-387</inkml:trace>
  <inkml:trace contextRef="#ctx0" brushRef="#br0" timeOffset="83643.7841">17442 16540 10965,'0'-10'5805,"-15"0"-516,-2 10 129,5 15-4515,-9-5-645,-1 6-129,-3 3-258,0-4-645,11 2-4128,-7 0-258,14 3-645,7-20-258</inkml:trace>
  <inkml:trace contextRef="#ctx0" brushRef="#br0" timeOffset="83946.8015">17503 16658 10062,'34'0'5676,"-19"15"-645,-12 2 258,4 6-4128,-7-3-774,0 1-258,-4 4 0,1 0-129,3 1 0,0-8 129,11-7-258,8-4 258,4-7-129,2-2 0,1-25-129,-1 13 129,-5-15-129,-9 2 0,-9 0 0,-9-6-387,-8 11-516,-17-13-1935,5 26-2064,-5-8 0,7 17-645,1-14-387</inkml:trace>
  <inkml:trace contextRef="#ctx0" brushRef="#br0" timeOffset="84291.8212">17782 16588 8514,'17'20'5289,"-10"5"-516,1 0-258,4 9-3999,-1-2-258,3-8 129,-1 1 0,6-8-129,-2-16-129,4-2 129,2-12-129,-1-11 0,-1-6 0,0 2-129,-4 0 258,-1 2-129,-6 6 129,-10 20 0,18 0-129,-12 9 0,-1 10 0,2 6 129,1-2-516,-4-1-387,10 4-4257,-14-26 129,6-9-645,-6-11-258</inkml:trace>
  <inkml:trace contextRef="#ctx0" brushRef="#br0" timeOffset="84727.8461">17175 17173 9030,'0'0'5289,"0"0"-129,0 0-387,0 0-3870,0 0-129,0 0-129,-8 6 0,8-6-258,0 0 0,0 0-129,0 0 0,0 0-258,0 0-258,0 0-1032,0 0-3612,0 0-516,0 0-129,0 0-645</inkml:trace>
  <inkml:trace contextRef="#ctx0" brushRef="#br0" timeOffset="85794.9071">18250 16453 9933,'29'-8'5418,"-29"8"-258,18-1-258,-18 1-4386,0 0 0,-7 0-258,-5 4-129,-2 0 0,1 6 129,-1 5-129,5-2 129,3 8-129,6-2 129,0 0-258,12 6 258,-2-1-258,4-7 0,-1 1 0,-2 2 0,-11-20-129,10 17 129,-10-17 0,-6 9 0,6-9-129,-24 5 129,10-5 0,-3 0-129,4-5 129,2 3 0,11 2 0,-11-5-129,11 5 129,7-4 0,8 3 0,5 1 0,6-2 129,6-1-258,5-1 258,6-4-129,-4-11 0,0 3 0,-4-2 0,-4-8 0,-6 4-129,-10-2 129,-8 0-129,-7 5 0,-10 9 129,-6 3-129,-3-2 129,-2 9-129,0 1 129,4 10-129,4 8 129,9 5 129,4-2-258,8 5-129,13 8-387,-1-18-1161,17 8-3096,-6-12-258,12-5-258,-5-10-387</inkml:trace>
  <inkml:trace contextRef="#ctx0" brushRef="#br0" timeOffset="85995.9187">19141 16266 7353,'0'0'5676,"-4"6"-645,-15 5 129,-8-7-4257,-1-4-645,-6 0 0,-1 0-774,8 0-1032,-4 0-3225,16 0-258,15 0-516,-6 8-258</inkml:trace>
  <inkml:trace contextRef="#ctx0" brushRef="#br0" timeOffset="86130.9264">19015 16421 8127,'22'44'5676,"-19"-24"-774,-10-15 0,7-5-3870,-32 0-516,5-4-516,-2 4-1290,-10-5-3096,7 1-645,1-6-258,7 10-516</inkml:trace>
  <inkml:trace contextRef="#ctx0" brushRef="#br0" timeOffset="86662.9567">19717 16271 7611,'0'-51'5676,"-11"26"-387,2 9-129,-9-3-3999,1 16-258,-9 1-516,2 3 0,-4 15-258,1 7 129,5 2-258,3 9-129,9-1 258,6 0-258,4-7 129,8-6-258,7-8 258,3-12-258,3 0 129,1-8 0,-3-8 0,1-5 129,-8 0-129,3 2 129,-8 0 129,-7 19 0,8-12 0,-8 12 0,0 13 129,0 7-258,0 5 258,0 9-258,2 8-387,0-12-516,16 9-3225,-8-20-774,8-9-774,-2-13-258</inkml:trace>
  <inkml:trace contextRef="#ctx0" brushRef="#br0" timeOffset="87226.9891">19806 16208 7998,'6'34'5805,"1"3"-387,-4-3 0,8 11-3870,-6-5-1032,1-1-387,-2-11 258,3-3-387,0-11 129,4-9 0,3-8-129,1-16-129,3-1 0,0-14 129,2 3-129,0-4 258,-2 6-258,-3 0 0,-3 6 129,-3 6 0,0-1 0,-9 18 129,5-13-129,-5 13-129,0 0 129,0 0 0,0 11 0,0-11 129,3 17-129,-3-17-129,12 9 129,0-3 129,3-1-129,2-5 0,4-3 0,2-5 0,1-5-129,0-5 258,-4 0-258,-2-6 129,-4 1 0,-5-3 0,-7 9-129,-2 1 129,0 16 0,-18-14 0,4 14-129,-3 0 129,1 10-129,-1 12 129,5 2 0,6 2-129,5 6 258,1-1-258,9 8 129,6-9-258,3-2 129,1-9-645,6 0-387,-14-19-3354,11 0-645,-8-16-387,0-6-387</inkml:trace>
  <inkml:trace contextRef="#ctx0" brushRef="#br0" timeOffset="87775.0204">20376 16131 5547,'27'48'5547,"-17"-16"-387,-7-3-258,4 6-2967,-7-10-1290,1 4-387,-1-12 129,0-1-387,0-16 258,0 0-129,0 0 0,18-14 0,-4-5 0,6-5 0,2 2-129,5-7 129,1 5 0,2 5 0,-3 2-129,-1 4 129,-4 4-387,-3 4 387,-5 0-129,-4 0-129,-10 5 0,13-9 129,-13 9 0,0-12-129,0 12 258,-17-5-258,4 5 129,-4 9 129,1 6-129,-2 3-129,4 4 129,2 5-129,5-3 129,6 4 0,1-10 0,7-3-258,6-7 258,2-4 0,4-4-129,-2-9 0,0-9 129,-3-3 0,1 2 0,-3-5 129,-2 7-258,-6 5 129,-4 12 0,0 0 129,7 9-129,-5 6-129,3 8-129,0 2 0,4 1-129,-3-11-645,17 6-3741,-12-18-387,10-3-129,-5-12-516</inkml:trace>
  <inkml:trace contextRef="#ctx0" brushRef="#br0" timeOffset="88507.0622">21058 16145 3999,'28'7'5547,"-28"-7"-387,19 0 0,-19 0-2322,5-11-2193,-5 11-258,-13-10 0,-1 7-129,-3 3 0,1 3-258,-2 6 129,4 6-258,5 3 129,2 2-258,7-2-129,3-1 387,8-4-258,3-5 0,1-8 0,2-7 0,-3-7 258,-3-3-129,-1-8 0,-1 5 0,-4-2 129,-3 7 129,-2 15 129,0 0 0,0 0-129,4 23 0,-2 13 0,-2 4 258,1 15-258,-1-5 129,0 4-258,-5 4 258,0-8-129,-5-8 0,-2-10-129,-3-6 0,2-6 129,0-13-129,1-7 129,3-12 0,5-9-129,4 0 129,3-7 0,13-4-129,8-4 0,7 4 0,6-4 0,2 5 0,1-4 129,-1-1-387,-4-3 258,-9 1-129,-5-1 129,-10 3-129,-7 2 0,-4 9 129,-8 9 0,-5 7 129,-5 9 0,0 7-129,3 17 129,0 6 0,7 9 129,2 1 0,6 1-258,0-2 258,10-1-387,6-6 129,-1-13-516,9 2-1419,-8-21-2838,4-5-645,-6-16 0,6 5-516</inkml:trace>
  <inkml:trace contextRef="#ctx0" brushRef="#br0" timeOffset="88912.0855">21981 16046 7998,'0'0'5418,"-3"15"-258,-19-15-516,-4 0-4515,-8 0 0,-3 0-258,3 0-903,-4 0-3612,13 2-516,7 4-129,18-6-258</inkml:trace>
  <inkml:trace contextRef="#ctx0" brushRef="#br0" timeOffset="89054.0935">21932 16186 7998,'21'12'5418,"-4"3"0,-17-15-516,-12-4-3612,-10-4-1161,-11-9-2580,-2 13-2322,-9-7-645,3 3-387,-4-2-387</inkml:trace>
  <inkml:trace contextRef="#ctx0" brushRef="#br0" timeOffset="91127.212">22217 15705 9417,'27'24'5805,"-7"-24"-516,11 0-129,3-10-4515,3-5-258,2-3 0,4 1-129,-1 2-129,1 8 129,-4 6 0,-4 1 0,-6 12-129,-3 13 129,-7 11-258,-8 9 258,-7 7-129,-4 0-129,-4 3 129,-7 8-258,-4-9 129,-2-3 0,-1-3 0,4-10-129,3-4 0,1-7-387,9 1-387,1-28-2064,1 12-2193,10-19-258,9-2-387,-5-13-516</inkml:trace>
  <inkml:trace contextRef="#ctx0" brushRef="#br0" timeOffset="91280.2209">22732 16091 9159,'0'-12'5547,"-14"-1"-129,1 15-129,-8-2-4257,1 0-387,-7 0-258,2 0-258,1 0-387,-1 0-516,25 0-4386,-21 5 0,21-5-387,1 12-774</inkml:trace>
  <inkml:trace contextRef="#ctx0" brushRef="#br0" timeOffset="91579.238">23009 16087 10965,'14'8'5676,"-14"-8"-387,2 14-129,-2-14-4515,-9 4-258,-4 2-258,0-5-129,0 3-258,-4-4-645,17 0-4128,-21-8-258,21 8-387,-2-10-516</inkml:trace>
  <inkml:trace contextRef="#ctx0" brushRef="#br0" timeOffset="92074.2662">23348 15698 7998,'36'-17'5289,"-36"17"0,16-12-645,-16 0-3870,0 12-129,-22-7-387,3 6 0,-7 1-129,-1 2 0,-1 5-129,1 6 129,3 2 0,5-1 0,2 5-129,7 3 258,3-2-258,4-5 129,1 0 0,2-1 0,0-14 0,2 21-129,-2-21 129,20 8-129,-3-4 129,1 2-129,2 6 129,5 0 0,0 7 0,1 2 0,-1 3 129,-5 0-258,-3 6 129,-7-7 129,-3-1-129,-7 0-129,-2-5 0,-11-6 0,-7-2-258,-9-9-387,3 0-4386,-15 0-129,1-5-645,-7-7-387</inkml:trace>
  <inkml:trace contextRef="#ctx0" brushRef="#br0" timeOffset="94538.4072">22863 15580 1677,'18'38'4257,"-6"-26"0,8 4-258,5-8-3870,-3-8-129,1-3 129,3-8 0,5-6 129,3-8 129,1-3 129,1-12-258,3-2 258,-1-8-258,1-5 129,-1-10-387,0-10 129,-4-10-129,3-11 0,-3-7 129,0-3-129,-1-11 129,-1-8-129,-2-3 0,0 0 129,-1-5-258,-1 0 129,3-5-129,-2-1 129,0-1-129,-2 1 129,3-1-129,-1-2 129,1 0 0,-4-1-129,4 1 129,-7-2 0,-1-4 0,-2-11-129,-6-1 129,-2-6 0,-5-6 0,-1-10 0,-6-8 0,0-7 0,0-4 129,-1 3 0,-7-1 0,-5-2 129,-4 4-129,-3 2 129,-8 2 0,-1 6 258,-11-1-258,-1 2 0,-8-1 129,-2 6-258,-7-1 0,-1 11 0,-8-1 0,-3 10-129,-5 4 0,-3 10 0,-3 5 0,0 6 0,-2 9 129,-3 2 0,-2 5-129,-1 7 0,-7 3 0,-2 2 0,-5 7 0,-3 1 0,0 3 129,-1 6-258,-3 6 258,-2 3-129,4 4 0,0 4 0,1 5 0,1 4-129,0 3 129,-2 2 129,2-1-129,0 6 0,1 0 0,2 3 0,0 2 129,4 5 0,1 5-129,4 8 0,4 5 129,4 7-129,1 1 0,2 6 0,3 2 129,3 1 0,-1 3-129,4-1 129,-2-3 0,8 4-129,-1-4 0,1 2 258,-4-4-258,3 6 387,1 1-258,0-2 0,6 4-129,1 0 258,3 0-258,7 0 129,1 5 0,6 0-129,-1 0 0,8 5 129,-2-3-129,1 1 0,3 5 129,1 1-129,0-1 0,2 0 0,-1 2 129,2 2 0,-3 3 0,0 4-129,1-1 129,-1 1 0,0 4-129,2-5 129,-2 0-129,2-1 129,0-2-129,2-3 129,1-2-129,2-2 0,-1 0 129,3 5 0,2 2 258,0-1-129,3 1 0,4 2-129,-2 0 0,5 0 129,1-5-129,3 0 0,9-12-129,-14 13-129,14-13 129,0 0 0,-15 1 0,15-1 0,0 0-129,-11 0-129,11 0-516,0 0-1032,0 0-3096,-17 0-258,17 0-516,0 0-387</inkml:trace>
  <inkml:trace contextRef="#ctx0" brushRef="#br0" timeOffset="94914.4288">17894 5492 6063,'11'7'5676,"8"17"-645,-17-5-258,2 13-3741,-10 1-387,-4 13 129,-11 3-387,1 7 129,-7-1-258,5 3 0,-3-7 0,6-3-129,3-11 129,7-3 0,3-9-129,6-3 129,0-7 0,13-5 0,2-5 0,5-5-129,5 0 129,-1 0-258,5-5 129,-1-1-129,-1 2-129,-4 0-258,2 4-387,-25 0-2064,16 0-2193,-16 0-516,0 0-387,-14 4-516</inkml:trace>
  <inkml:trace contextRef="#ctx0" brushRef="#br0" timeOffset="198113.3313">13211 8231 1935,'11'19'5031,"-11"-19"129,0 0-387,0-19-3612,-2-5-258,-18-12-258,1 4-258,-13-14 129,1 7-258,-10-2-129,-1 0-129,-2 11 129,4 3-129,2 3 129,3 5 0,3 5 0,8 6 129,2-2 129,5 0-129,1 0 129,5 3-258,-1-2 129,12 9 0,-12-14-129,12 14 0,-11-16 0,11 16-129,-7-10 0,7 10 258,0 0-258,0 0 129,0 0 0,0 0 0,-8-11-129,8 11 258,0 0-129,0 0-129,0 0 0,0 0 129,-11 2 0,11-2 0,0 0-129,0 0 0,0 0 0,0 0 129,0 0-129,0 0 0,0 0 0,0 0-129,-8 12 129,8-12 0,-8 14 0,8-14 0,-9 16 0,9-16-129,-7 16 258,7-16-129,-5 16 0,5-16 0,-1 12 0,1-12 0,0 0 0,-2 15 0,2-15 0,0 0 0,0 0 0,2 12 0,-2-12 0,0 0 129,0 0-129,11 7 0,-11-7 0,0 0 0,0 0 0,12-3 0,-12 3 0,0 0-129,0 0 258,9-11-129,-9 11 0,0 0 0,7-11 0,-7 11 0,0 0 0,0 0 0,0 0-129,4-12 129,-4 12-129,0 0 129,2-11 129,-2 11-258,0 0 129,4-16-129,-4 16 258,1-12-129,-1 12-129,0 0 0,0 0-258,2-11 0,-2 11 0,0 0-258,1-11-645,-5-6-645,4 17-1677,-1-16-1419,1 16-516,-6-17 258</inkml:trace>
  <inkml:trace contextRef="#ctx0" brushRef="#br0" timeOffset="198661.3628">12668 7811 1548,'7'28'1677,"-2"-17"0,-3 1 129,4 0-258,-6-12 0,7 16-129,-7-16-129,0 0 129,0 0-516,0 0 0,0 0-129,12-1-258,-12 1-258,2-21-129,-2 7 0,0 1 129,0-1-258,0 1 129,-2-2-129,-5 1 129,3 0-129,-3-2 129,3 4-129,-1 1 258,5 11-258,-6-17 258,6 17-129,0 0 0,0 0 129,6 16-129,-6-16 258,15 19-258,-15-19 129,20 21-129,-20-21 129,25 2-129,-11-2 129,1-6-129,1-5-129,-1-3-129,4 3-387,-9-9-1161,4 9-2967,-2 10-516,-12 1-129</inkml:trace>
  <inkml:trace contextRef="#ctx0" brushRef="#br0" timeOffset="278040.903">11681 4659 1806,'-1'-14'2580,"1"14"-2193,0-22-387,0 7 0,-8-2 129,-1-4-129,-8 1 129,1-6-129,-10 1 129,-3 3-258,-7-1 129,-5 4 0,0 1 0,-7 6 0,2 5 0,-5 0 129,0 4 0,-5-2 387,0-2-258,-7-2 387,-2-3-387,-7-4 129,-5-2-129,-3-4 129,-1 2-387,1 4 0,-1 3 129,2 9-129,8 4 129,2 7 129,5 11 258,3 4-129,1 8 258,2-1 129,-1 5-258,1-3 129,0 3-129,-2 1 0,4 4-516,1 1 129,4 4-129,6 6 0,7 7-129,7 5 0,8 3 0,10 3-129,4 0 258,9-1 0,0-2 0,9-2 0,5-5-129,3-2 0,1-1-129,3-3 258,5 1-258,4 1 0,1 1 129,9-2 0,5 0 129,4-4 0,5-6 129,5-2 0,4-4 258,3-8-258,5 0-129,-6-9 129,8-2-129,-2-3 0,1 0 0,3-8-129,0 2 129,1-6-129,1-3 0,1 0 129,0-10-387,1-6 387,0-4-258,2-9 258,1-5-129,0-5 0,3-7-258,-3 0 387,1 0 0,-3-3 0,-3 2 258,-7 0-258,-2 0 258,-11-2-129,-2-2 129,-10-8 258,-4-5-258,-11-6 0,-5-7-129,-11-4 129,-9-1-129,-7 4 0,-16-1-129,-16 13 0,-10 8 0,-12 9 129,-8 8 0,-11 10-129,-11 7 129,-6 4-258,-4 0-258,-1 4-1806,2 3-1548,-11-10 0</inkml:trace>
  <inkml:trace contextRef="#ctx0" brushRef="#br0" timeOffset="279205.9696">4757 4137 13287,'19'88'5547,"-11"-36"-387,10 17-129,-7-5-4773,2 0 0,-6-3-129,-2-4-387,2-10-258,-7-18-774,12-1-3741,-12-28-258,12 9-129,-8-19-774</inkml:trace>
  <inkml:trace contextRef="#ctx0" brushRef="#br0" timeOffset="279418.9818">5231 4260 11223,'39'2'5547,"-32"18"-387,-3 16-129,-10 5-4257,-8 8-387,-11 7-258,-6 1-387,1 2-387,-8-21-1548,14 3-2838,0-16-258,17-9-258,7-16-516</inkml:trace>
  <inkml:trace contextRef="#ctx0" brushRef="#br0" timeOffset="279582.9912">5359 4521 11223,'0'-12'5676,"-28"-9"-645,2 11 0,-13-5-4386,1 3-258,-7-2-645,-2-9-1161,15 14-3483,2-4 0,18 7-516,12 6-516</inkml:trace>
  <inkml:trace contextRef="#ctx0" brushRef="#br0" timeOffset="279803.0038">5409 4087 11481,'12'0'5547,"-6"20"-387,8 22-129,-2 5-4128,7 15-258,-3 1-387,5 2 0,0-5-387,-2-8-258,6 0-1161,-11-25-3612,6-11 0,-5-16-387,0-9-258</inkml:trace>
  <inkml:trace contextRef="#ctx0" brushRef="#br0" timeOffset="279987.0143">5835 4096 11223,'12'25'5418,"-12"-9"-903,-12-1-129,-13-8-6321,-2 7-2451,0-5-516,3 4-258,4-8-387</inkml:trace>
  <inkml:trace contextRef="#ctx0" brushRef="#br0" timeOffset="280129.0224">5872 4223 9288,'10'24'4773,"-13"-9"-387,-10 5-1548,-2-9-6837,-13 1-516,3-1-258,3-11-258</inkml:trace>
  <inkml:trace contextRef="#ctx0" brushRef="#br0" timeOffset="280470.0418">6122 3906 7998,'2'8'5289,"9"13"-387,-4 3 129,3 18-2322,-3-5-2322,1-1 0,-3 6-387,-1-8-645,8-2-4128,-9-7 129,6-4-645,-9-21-258</inkml:trace>
  <inkml:trace contextRef="#ctx0" brushRef="#br0" timeOffset="281205.084">4619 5317 11094,'6'29'5676,"-6"-29"-516,0 0 0,0 0-4644,0 0-129,8-20-258,-1-1 0,2 1 0,2 1-129,3 3-129,5 8 0,-1 8 129,1 9 0,-1 19 0,-4 7 0,-2 9 0,-7 5 0,-5 6 129,-3-1-129,-11-5 0,-3-7-129,-1-12 129,-2-9 0,1-13 0,5-8 0,7-20 129,7-2 0,6-6 0,10 0 0,9 2 0,8 4 0,3 3-129,3 8 0,-1 3 0,-1 1-258,-2 6-516,-12-15-1677,2 8-2709,-8-9 0,0 0-516,-6-12-387</inkml:trace>
  <inkml:trace contextRef="#ctx0" brushRef="#br0" timeOffset="281362.093">5169 5184 9804,'11'46'5418,"-13"-16"-516,-6 6 0,-8-3-4257,-2 4-774,-1 6-1419,-4-11-3096,9-1-387,3-11-387,11-5-387</inkml:trace>
  <inkml:trace contextRef="#ctx0" brushRef="#br0" timeOffset="281514.1016">5241 5407 9417,'14'-36'5418,"-17"24"-129,-15-6-387,-1 6-3999,-14-2-387,1 6-645,4 6-1161,-5-6-3612,12 7 0,7-3-774,14 4 0</inkml:trace>
  <inkml:trace contextRef="#ctx0" brushRef="#br0" timeOffset="281841.1204">5388 5057 8901,'43'-6'5418,"-19"18"-516,2 8-129,-5 4-3999,-1 10-258,-8 7-258,-5 8-129,-7 0 0,-1-4 0,-11-7-129,-4-4 0,-2-7 0,3-13 129,-3-14 0,9-2 129,3-13-129,6-3 0,5-6 258,10 6-258,5-4-129,6 4 0,8 5-258,-3-4-516,7 14-2322,-8-14-1935,4 5-129,-7-4-516,3-7-129</inkml:trace>
  <inkml:trace contextRef="#ctx0" brushRef="#br0" timeOffset="282002.1296">5954 4911 10707,'-6'45'5160,"-8"-21"-387,-8-4-129,-9-7-5547,8 3-3483,-8-8-387,10 1-387,5-5-516</inkml:trace>
  <inkml:trace contextRef="#ctx0" brushRef="#br0" timeOffset="282149.138">5986 5112 9159,'-7'43'5031,"-10"-24"-129,-9-3-645,3-12-4644,-4 0-3741,-4-3-516,9-1-387,8-9-516</inkml:trace>
  <inkml:trace contextRef="#ctx0" brushRef="#br0" timeOffset="282390.1517">6175 4761 5934,'5'14'5160,"-3"9"-645,-1 3-129,0 10-3354,1-11-516,3 3 0,-1-7-387,4-3-258,5-8-387,0-10-387,9 0-1806,0-7-1677,2-15-258,0-5-258</inkml:trace>
  <inkml:trace contextRef="#ctx0" brushRef="#br0" timeOffset="282549.1608">6383 4683 7998,'-29'3'5289,"19"22"-129,6 20-387,-2-3-3096,9 18-903,1-2-387,7 2-387,4 2-774,-9-15-3870,15-5-258,-3-19-387,-2-12-38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21:46.30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928 2796 14706,'11'66'5547,"-1"-12"258,-4-13-1806,2 11-3483,-2 0-129,-1-13-516,0-9-516,-5-30-3741,0 0-774,0-16-774,3-17 129</inkml:trace>
  <inkml:trace contextRef="#ctx0" brushRef="#br0" timeOffset="160.0091">14994 2561 11997,'7'-6'5418,"-7"6"-387,6 35-387,-6-20-4644,0-1-1032,0 12-3612,-9-11-258,9 11-387,-3-8-645</inkml:trace>
  <inkml:trace contextRef="#ctx0" brushRef="#br0" timeOffset="479.0274">15128 2867 9804,'30'41'5289,"-16"-18"129,-9-9-516,10 8-3354,-15-9-645,1 6 129,-1-6-645,1-2 258,3 4-387,3-4-516,5-5 387,5 1 0,5-5-129,4-2-258,1 0 258,0-3 129,-4-8-129,-2 1 387,-7 0-387,-8-7-387,-6-1 258,-7 3 129,-8-5-129,-7 2-258,-1 1 258,-4 1-387,1 7 129,-1 2-129,11 14-1677,-2-7-2838,18 0 129,-12 5-774,12-5-129</inkml:trace>
  <inkml:trace contextRef="#ctx0" brushRef="#br0" timeOffset="811.0463">15549 2890 14835,'31'90'5418,"-14"-43"0,-8-19-1161,1 1-3999,-7-15 129,-3-14-387,7-19-129,-4-15-387,4-10 387,-1-4 0,2 2 129,1 1 129,4 10-129,0 16-129,0 12 387,3 9-129,1 22 0,-1 3 387,1 4-516,-3 6 0,3 1-1290,-13-16-3354,9-1-774,-13-21 0,13-5-387</inkml:trace>
  <inkml:trace contextRef="#ctx0" brushRef="#br0" timeOffset="1307.0747">16277 2673 11223,'21'36'5676,"-12"-3"-516,7 30 129,1 6-4515,-3 15-258,-6-2-129,0-6-129,-4-9 0,-2-11-129,-2-15-129,0-25-258,0-16 258,-16-30 129,7-22-129,1-12 129,0-22-129,0-6 0,4-9 129,4 3-129,4 7 0,7 12 0,5 21 129,7 17 0,2 22-129,-2 19 129,1 16-129,-4 21 129,-8 13-129,-8 13 0,-4-4-129,-13-5 0,-8-1-387,-10-14-387,5-3-903,-14-28-3483,14-8 258,-1-15-774,15-3 0</inkml:trace>
  <inkml:trace contextRef="#ctx0" brushRef="#br0" timeOffset="1727.0988">16754 2552 10191,'0'0'5418,"0"0"-387,-8 2-129,8-2-4257,-35 2-129,11 3 0,-6 2-258,6 8 129,3 2-258,8 2 0,9-4 0,4 2-129,13-3 0,4 2 129,6-8-258,1-8 0,2 0 0,-5-5 129,-4-7-129,-3-4 129,-4-3 129,-7-4-258,-3 5 258,0 2-129,0 2 258,-1 3-129,1 11 0,0 0 129,0 21-258,1 4 129,9 3 0,2 3-129,5 5-258,-2-4-387,14 7-2709,-13-26-1806,8 1 0,-7-14-645,4-6-387</inkml:trace>
  <inkml:trace contextRef="#ctx0" brushRef="#br0" timeOffset="1900.1087">16982 2585 12513,'48'78'5547,"-19"-32"-258,-9-15-774,-4-4-5160,1-1-3999,-17-26-387,0 0-387,5-12-774</inkml:trace>
  <inkml:trace contextRef="#ctx0" brushRef="#br0" timeOffset="2282.1305">17139 2443 4902,'30'44'5160,"-15"-15"-516,4 12 0,-8-7-2580,12 18-516,-12-18-516,8 5-129,-9-7-516,1-8 0,-11-24-129,0 0 0,3-8-129,-3-18 0,-1-8 129,-1-2 0,2-5 0,3 1 0,9 7 0,7 9 0,3 4 0,6 11-129,2 2-129,0 1-387,1 6-774,-17-1-3612,4 1-258,-18 0-645,0 0-387</inkml:trace>
  <inkml:trace contextRef="#ctx0" brushRef="#br0" timeOffset="3018.1726">15424 4287 12384,'26'59'5547,"0"-34"-129,-2-12-258,10-9-4257,-4-9-387,5-21-129,-1-13-258,-1-8 0,-6-3-129,-4-3-129,-7-2 129,-7 4-258,-6 7 258,-3 14-129,-12 12 0,-4 11 129,-6 7 0,0 11-129,1 11 129,6 12 129,0 7-129,7 6 129,8 3-129,2 0 129,11-1-129,5-3 129,6-7-129,3-8-129,2-4-258,-5-14-258,6 3-1935,-11-20-2709,3-7 0,-11-17-516,-1-4-387</inkml:trace>
  <inkml:trace contextRef="#ctx0" brushRef="#br0" timeOffset="3566.204">15901 3925 10965,'31'62'5676,"-20"-32"-387,1 15-258,-9-8-3999,1 1-645,-4-3-129,0-1 0,-4-5-258,1-4 129,-1-5-258,4-20 258,0 0-129,2-10-129,6-13 129,1-7 0,2-6 0,-1-3 0,2 6 0,2 2-129,-1 7 129,0 12 0,0 12 0,2 11-129,0 7 258,5 11-129,1 5 0,3-1 129,-2 0-129,5-4 129,1-13-129,2-11 0,-2-8 0,-2-21 0,-3-7 0,-7-11-129,-3-3 0,-6-3 129,-7 4-129,-2 3 0,-11 10 129,-2 16-129,-4 7 0,0 11 129,2 11 0,4 14 0,2 5 0,8 8 129,3 5-258,7 3 258,8-8-129,5-5-129,3-10-258,0-13-129,4-3-387,-10-20-1290,6-3-2580,-7-24-387,-2 6-258,-3-12-258</inkml:trace>
  <inkml:trace contextRef="#ctx0" brushRef="#br0" timeOffset="4514.2582">16510 4001 9030,'20'70'5289,"-13"-35"-258,3 0-387,-10-9-3354,5 5-387,-4-12-387,1-3-258,-2-16-129,0 0 0,10-15-129,-3-7 0,4-11 129,-1-5-129,5-3 0,2-2 0,4-2 0,-2 9-129,1 7 129,3 7 0,-1 6 0,-2 10 0,0 1 0,-5 3-129,1 2 0,-16 0 0,15 0-129,-15 0 129,0 0 0,0 0-129,0 0 258,0 0 0,0 0 129,0 0 0,0 0-129,0 0 129,0 0 0,0 0 0,0 0-129,-1-12 0,1 12-129,0 0 0,0 0 0,0 0 0,0 0 0,0 0 0,0 0 129,0 0 0,0 0 0,0 0 129,0 0 0,0 0 0,0 0 0,0 0 129,1-10-129,-1 10-129,0 0 129,0 0 0,0 0-129,0 0 129,0 0-129,0 0 0,5 19 0,-5-1 129,0 5-258,0 5 129,0-4 258,2 2-258,1-10 0,6-3-129,2-6 129,3-7 0,0-11 0,1-7-129,-3-3 0,-1-4 129,-2-1-129,-4-1 129,0 3 129,-4 4-129,-1 10 129,0 10 0,0 0 0,-1 18 0,0 13 0,1 11 129,0 10 0,2 19 0,2 7 0,3 15 0,-1 6-129,1 6 129,-5-10-129,0-6 0,-2-12 0,-4-14 0,-6-17-129,-5-22 129,-3-19 0,-3-14-129,3-18 0,-1-9 258,2-13 0,5-1-129,7-6 0,5 2-129,5 6 129,12 3-129,6 5-129,3 4-387,7 10-387,-7-13-1161,6 17-3225,-6-15 0,5 8-516,-9-13-387</inkml:trace>
  <inkml:trace contextRef="#ctx0" brushRef="#br0" timeOffset="4688.2681">17147 3888 11868,'18'28'5676,"-8"2"-516,-6-5 0,4 7-4644,-7-5-258,-1-3-774,4 7-1677,-8-17-2967,4 0-129,0-14-258,0 0-516</inkml:trace>
  <inkml:trace contextRef="#ctx0" brushRef="#br0" timeOffset="4994.2856">17308 3958 8901,'55'9'4902,"-30"-12"-129,4-8-387,-9-17-3612,-2-1-258,-12-7-129,-4 1-258,-4-2 0,-11 3-129,-2 7-129,-8 12 258,-2 13 0,2 5 0,3 18 0,3 11 0,6 9 0,9 10 0,2-3 129,13 1-387,10 0-258,1-11-903,12 3-3225,1-13-387,10-4-387,-4-16-258</inkml:trace>
  <inkml:trace contextRef="#ctx0" brushRef="#br0" timeOffset="5251.3004">17885 3859 9546,'8'-35'5289,"-8"35"-387,-3-10-258,3 10-3741,-25 9-387,11 2-258,-4 3 0,7 2 0,-3 4 0,9 8 129,5-6-129,5 6 129,6-2 0,8 4 0,0-2-258,-1-3 0,-3 2-258,-11-14-645,-2 0-3999,-22-19-387,-10-12-387,-19-23-516</inkml:trace>
  <inkml:trace contextRef="#ctx0" brushRef="#br0" timeOffset="5388.3082">17115 3398 12384,'-55'-37'5805,"55"37"-387,-1 11-387,9-4-4902,9-1-4515,-17-13-645,-1-7-516,-16-16-645</inkml:trace>
  <inkml:trace contextRef="#ctx0" brushRef="#br0" timeOffset="9194.5258">15280 5915 11352,'24'196'5805,"-16"-97"-258,4 4-516,-6-11-4773,-3-6 0,-3-16-516,-5-15-645,5-11-4128,-1-25-387,1-19-387,3-14-645</inkml:trace>
  <inkml:trace contextRef="#ctx0" brushRef="#br0" timeOffset="9416.5386">15544 5679 12126,'-30'-23'6063,"-13"33"-258,0 23-258,-25-1-5289,6 4 258,-12 1-258,-2 0-129,2-4 0,7-7-387,9-8-129,11-9-516,17 10-1677,4-16-2967,26-3-129,-16 11-516,16-11-387</inkml:trace>
  <inkml:trace contextRef="#ctx0" brushRef="#br0" timeOffset="9918.5672">15383 6072 11223,'36'93'5934,"-22"-38"-516,6 23-903,-7-16-3741,1 1-258,-4-7-129,1-10-258,-5-14 129,5-15 0,0-17-129,2-16 0,2-10-129,3-7 0,3-4 0,2-2 0,4 5-129,-1 4 0,4 9 129,0 7 0,0 6 0,-1 1 0,-1 4 0,-2-1 0,-2-5 0,-2-2-129,-5-5 0,-7-4 129,-5-2-129,-5 1 129,-2 0-129,-11 3 129,-6 11 0,-4 7 0,-1 10 129,4 12-258,4 12 258,8 6-129,6 4 129,2 6-258,13-8 258,7-7-129,5 0-516,-3-18-387,15-7-4257,-16-10-129,3-8-645,-5-14-258</inkml:trace>
  <inkml:trace contextRef="#ctx0" brushRef="#br0" timeOffset="10230.5852">16016 6203 6966,'22'72'6063,"-11"-31"-387,5 13-387,-5-13-2193,4 0-2580,-8-12-129,0-11-387,-7-18 0,18 6-129,-9-17 129,2-20-258,5 3 129,-2-6 0,6 3 0,1 2 129,-2 7 0,2 9 0,1 13 129,-2 8-129,1 12 129,0 5 0,-3 8-129,0 0-129,-3 1-645,-9-18-1935,6 0-2322,-12-16-516,14-1-258,-7-18-387</inkml:trace>
  <inkml:trace contextRef="#ctx0" brushRef="#br0" timeOffset="10646.6089">16621 6203 9159,'13'12'5676,"-13"-12"-258,-11 25-129,-12-12-4773,7 2 0,-6 4-258,2 1 129,3 2-258,5 1 0,9 1-129,5-7 0,11-4 0,9-8 129,1-5-129,4-15 0,-1-7 0,-2-16 129,-3-11-129,-8-9 0,-6-10 0,-7 1 129,-3-3-258,-7 5 258,-6 6 0,1 11-129,-4 15 258,4 18-129,-2 15 0,8 20 0,2 18-129,4 17 0,3 8 129,9 7-129,3 3 0,5-3-258,5-2 0,-1-12-258,9-3-387,-9-29-3096,12-2-1290,-4-17-387,7-5-516</inkml:trace>
  <inkml:trace contextRef="#ctx0" brushRef="#br0" timeOffset="10922.6247">17039 6135 9288,'20'-34'5418,"-20"34"0,0 0-258,0 16-4257,-16-1-129,-1 5-516,0-2 129,-1 0-387,4-3 258,5 2-258,9-1 129,5-3-129,11-2 129,6-1 0,2 3 0,1 4-129,0-1 129,-6 2 0,-10-4-129,-9 3 0,-8 0-129,-20-5-129,-9 7-387,-18-15-903,-4 14-3741,-7-6-129,1 8-516,-1-4-129</inkml:trace>
  <inkml:trace contextRef="#ctx0" brushRef="#br0" timeOffset="11210.6412">17058 6616 9417,'75'11'5934,"-75"-11"-387,-20 20-129,-43-12-4386,-19 4 0,-34-11-387,-23-1-129,-21-5 0,-5-8-258,1 1-129,13-2 129,19 0-129,20 2-129,29 9-387,23-6-645,33 10-4386,12-1-129,15 0-645,22-13-387</inkml:trace>
  <inkml:trace contextRef="#ctx0" brushRef="#br0" timeOffset="15906.9098">1316 2806 3483,'0'-13'5160,"3"-6"-387,-3 19 0,4-10-2322,-4 10-1161,0 0-387,6 17-258,-6-17-387,-13 27 129,-1-10-129,-2 5 0,-7 6-129,-1 11 516,-3 4-387,-1 9 0,2 6-129,2 9 387,0 8-258,4 8 0,4 3 0,2 1-258,4 6 258,6 2-129,1 0 129,3 3-258,0 2 129,0-5 0,5-2-129,0-3 129,1-10-129,2 0 129,0-5-129,3-7 129,3-7-129,2-2 129,3 1 0,3-1-129,1 0 129,2-3 0,-1-3 0,0-3 0,-5-7 0,-1-3 0,-5-15-129,0-1 129,-8-11-258,-5-13-129,9 12 0,-9-12-258,4-5-387,-5-20-1161,1 14-3225,0-11 0,0 3-387,0-11-258</inkml:trace>
  <inkml:trace contextRef="#ctx0" brushRef="#br0" timeOffset="16242.929">1340 4809 6708,'20'-2'4773,"2"4"258,-11 8-516,-11-10-3354,19 29-129,-16-12-387,3 7 129,-6-4-258,4 4-129,-4 2-129,0 3 129,-4 3-258,2-1 129,-2 6-258,2-1 258,-3 1-258,1 1 258,-6-7 0,1-2-129,-5-7 0,-5-6 129,-8-13 0,-5-3 0,-4-11-129,-3-4 0,-2-5-258,-1-6-258,9 11-1419,0-13-3354,8 9 0,4 2-516,11 7-387</inkml:trace>
  <inkml:trace contextRef="#ctx0" brushRef="#br0" timeOffset="19478.1141">15769 7483 5676,'2'-29'5805,"-2"17"-258,0 12-258,0 0-3741,0 0-258,-5 23-516,4 15 0,-6 9-258,2 10-258,-2 13 0,3 6 0,1 10 0,3 0 0,0-8 129,2 0-258,3-15 0,4-6 0,3-9 129,-1-11-258,0-12 0,1-4 129,2-8-258,3-11 258,3-2-129,-2-15 0,6-5 0,3-9 129,1-14-129,1-9 0,-1-7-129,1-6 129,-6-4 0,1-3 0,-6-3 0,-2 0 129,-5 8-258,-1 6 258,-4 8-129,-2 11 129,0 6-129,-2 18 129,-2 18-129,0 0 258,5 25-258,-2 17 0,0 16 129,3 11 0,2 8 0,3 9 0,1 3 0,5-2-129,0-6 0,2-12 129,4-10 0,-2-14-129,-2-6-129,-2-14 0,-1-7-516,-16-18-3225,11-4-1806,-11-8-387,0-1-387,-4-5-645</inkml:trace>
  <inkml:trace contextRef="#ctx0" brushRef="#br0" timeOffset="20718.185">16917 7367 10707,'13'22'6063,"-8"-2"-387,5 17-129,-10 2-4902,0 9-258,0 9 129,0 7-258,-3 4 258,-3 6-258,2 0 0,2 1-129,1 0 0,1-6 0,0-7 0,2-8 0,2-6-258,-3-10 129,5-7-258,-4-14-129,-2-17-129,0 0-774,29 0-3483,-22-15-774,9-3-645,0-14-387</inkml:trace>
  <inkml:trace contextRef="#ctx0" brushRef="#br0" timeOffset="21034.2031">17144 8096 6837,'16'-6'5934,"5"2"-258,-21 4-258,13 21-3354,-13-9-1032,0 12-258,-8-2-258,-4 2-387,-4 5 0,-5 5 129,-2-4-129,-4-1 0,-3 1-129,-1-5 258,1-1-129,-1-3 0,2-5 0,5 0 0,0-8-129,2-6 129,5-2 0,2-12 0,1-3 0,0-5-129,1-5 129,1-5-129,0 6 0,2-2-258,1 8-129,0-4-516,9 22-3870,0-21-774,0 21-258,4-11-645</inkml:trace>
  <inkml:trace contextRef="#ctx0" brushRef="#br0" timeOffset="21558.2331">18059 8043 10707,'11'-3'5805,"0"-2"-258,-11 5-258,-1-12-4773,-11 4-129,-9 1-129,-2 5-129,-4-1 129,-3 10-129,2 7-129,5 9 0,4 8-129,7 5 258,7-3-129,5 3 129,9-2-258,6-6 258,7-8-129,0-11 0,3-7 129,-4-4-129,0-7 0,-3-4 0,-4-4 0,-3 0 0,-3 7 0,-8 10 0,8-11 129,-8 11-129,1 8 129,0 7 0,2 5-258,-1 0 0,5 3 0,2-3-387,7 4-645,-16-24-2451,33 12-1806,-13-12-387,6-8-258,-2-13-387</inkml:trace>
  <inkml:trace contextRef="#ctx0" brushRef="#br0" timeOffset="21859.2503">18347 8055 8127,'23'-52'6063,"-13"35"-645,-6 3 0,10 12-3870,-14 2-516,0 0-516,-14 0-129,14 0-129,-20 12-258,12 1 258,-1 0-258,4 4 129,5 3 0,2 0-129,10 4 129,6 0-129,0 1 0,5-2 0,-3 4 0,-4-4 0,-6-2 0,-10-3 0,-9-7 0,-11-3 0,-8-5-129,-8-4-129,0-3-516,-11-17-2451,14 12-2064,3-5-387,11 2-387,6-4-387</inkml:trace>
  <inkml:trace contextRef="#ctx0" brushRef="#br0" timeOffset="22208.2702">19192 8090 10836,'18'21'5934,"-13"4"-387,-5 4-129,0 9-4773,0 1-258,-2 2-129,-2-2-387,-2-9-258,3-4-516,3-26-1290,0 0-3225,-11-17-258,11-15-258,0-15-516</inkml:trace>
  <inkml:trace contextRef="#ctx0" brushRef="#br0" timeOffset="22320.2766">19192 8090 8385,'-13'-157'5805,"12"137"-387,-2 4 0,3 16-4257,0 0-1161,0 9-4644,6 1-387,2 5-645,6-1-516</inkml:trace>
  <inkml:trace contextRef="#ctx0" brushRef="#br0" timeOffset="22594.2923">19418 8003 8901,'-17'48'5676,"10"-14"-258,-1-4-258,7 6-4644,1-4 0,6 5-129,6-8-258,7-6 0,4-7 0,3-6-129,3-10 0,-5-4-129,-4-12 129,-7-8 0,-6-1 0,-7-5-129,-10 1 0,-15-10-645,2 21-2838,-9-7-1419,3 11-645,0 1-258</inkml:trace>
  <inkml:trace contextRef="#ctx0" brushRef="#br0" timeOffset="22934.3118">19610 8027 6450,'20'22'5805,"-13"-2"-258,-2 4-387,0 7-3225,-2-1-1419,2-1 0,-4-1-387,2-4 0,2-14 0,-5-10-258,18 0 129,-8-14 129,3-9-129,-1 1-129,2-4 258,2 1 0,1 9 0,-2 11 129,1 5-129,3 18 0,0 10 129,0 7-129,1 3 0,-4 3-387,-1 3-774,-15-13-4257,0-4-129,-10-8-387,-9-4-645</inkml:trace>
  <inkml:trace contextRef="#ctx0" brushRef="#br0" timeOffset="23378.3371">19225 8829 9159,'38'-13'6063,"-27"13"-774,-11 0 129,0 0-4515,-23 2-387,-2 3-258,-4 6-129,-3 2 0,1-3 0,2 2-129,8 5 0,12-3 129,9 1-129,5-2 0,12 3 129,6 4 0,2 4-129,3 2 129,-2-1 0,-5 1-129,-10-1 129,-7 0 0,-4-5 0,-15-3-129,-5-4 0,-5-2-129,-1 2-129,-3-9-516,13 6-4257,-6-10-516,22 0-387,-14 1-516</inkml:trace>
  <inkml:trace contextRef="#ctx0" brushRef="#br0" timeOffset="23580.3487">19376 9017 10965,'10'36'5934,"-7"-20"-387,4 8-129,-2-10-5031,-5-14-516,8 19-1032,-8-19-4257,0 0-129,0-15-387,0-3-645</inkml:trace>
  <inkml:trace contextRef="#ctx0" brushRef="#br0" timeOffset="23716.3564">19381 8751 2322,'20'19'2838,"4"-14"-2709,-6-4-129,-7-7-4257</inkml:trace>
  <inkml:trace contextRef="#ctx0" brushRef="#br0" timeOffset="24254.3873">19669 8770 3225,'0'17'5160,"-3"2"-258,3-4-2064,0-15-387,0 0-903,0 0-645,0 0 0,0 0-258,0 0 0,0 0 0,0 0-129,0 0 129,18-5-129,-6-2 0,4-1-258,-1 0 0,5 8 0,-1-6 0,-4 6-129,0 0 129,-3 0-258,-1 10 129,-3 8 0,-4 0-129,-3 6 129,-1 10-258,-4 3 258,-3 10-129,-1 0 129,-1-9 0,-1 6 0,-2-4-129,4-7 0,1-7 129,0-9-129,7-17 0,-4 12 129,4-12-129,0 0 0,5 0 129,7-2 0,2-5 0,6 5 0,1-1-258,3 3 0,2-3 0,-3-2-258,-1 4-258,-9-11-516,7 12-2064,-14-13-2322,-2-2 0,-4-3-645,-3-2 259</inkml:trace>
  <inkml:trace contextRef="#ctx0" brushRef="#br0" timeOffset="24415.3965">19882 9026 5547,'-36'-4'5676,"15"4"-129,-9 2-645,6 10-3096,-16-12-645,9 3-645,-3-1-258,4-2-258,6 3-258,1-3-903,23 0-2451,0 0-1419,0 14-516,8-8-258</inkml:trace>
  <inkml:trace contextRef="#ctx0" brushRef="#br0" timeOffset="24646.4097">19812 9111 2967,'114'3'5547,"-61"-6"-129,0-2-258,-12-15-2967,10 14-516,-22-16-774,-3 3-387,-18-5 0,-8 11-387,-6 1 0,-14 4-129,-8 7 0,-2 1 129,-4 13 0,6 12 0,2 2 0,8 4 0,11 3-129,10 1 0,18 1-387,0-15-2967,19 3-1677,1-9-645,4-13-129</inkml:trace>
  <inkml:trace contextRef="#ctx0" brushRef="#br0" timeOffset="25886.4806">20791 8500 9288,'11'50'6063,"-4"-30"-645,-7-20 0,10 16-4644,-10-16-129,0 0 0,2-22-129,-2-2-129,0-11 0,0-5 0,0-8 0,0-5-129,0-5 0,0-3 0,-1 2 0,-2 2-129,0 2 0,-2 5-129,3 12 129,-3 4-129,3 5 0,-1 6-129,0 12 129,3 11 0,0 0 0,0 0 0,0 0 0,0 0 0,0 0 0,0 0 0,-11 3 0,11-3 0,-8 15-129,8-15 129,-17 24 0,5-7 129,-1-5-129,0 5 0,0-1 0,0-1 0,3 0 0,10-15 0,-19 20 0,19-20 129,-10 18-258,10-18 129,0 0 129,0 0-258,0 0 129,0 0 129,0-12-129,0-8 0,6 1 0,1-9 0,5 0 0,-1 2 129,3-3 0,-1 0-129,0 5 0,3-1 0,-4 5 129,1 4-258,-2 4 129,-11 12 129,18-16-258,-18 16 258,15 0-129,-15 0 0,16 10 0,-6 1 129,4 6 0,1 2-129,4 7 0,2-1-129,5 7 129,-1 2 0,2-5 129,-3-3-129,-1-2 0,-3-2 0,-3-9 0,-7-6-258,-10-7-258,0 0-1032,16 0-4128,-24-8-258,-4-4-516,-8-12-645</inkml:trace>
  <inkml:trace contextRef="#ctx0" brushRef="#br0" timeOffset="32554.862">16672 9480 7224,'0'0'5676,"-15"-12"0,15 12-516,-18 4-3741,9 13-516,-8 3-258,3 15 129,-2 2-258,2 8 0,-1 6-129,8 3 0,4 1-129,3 6 0,14-5 0,2-1 0,7 1 0,4-6-258,1-3 129,2-6 0,1-5-387,-8-12-387,7 0-4644,-16-16-516,-3-3-258,-11-5-774</inkml:trace>
  <inkml:trace contextRef="#ctx0" brushRef="#br0" timeOffset="35642.0386">17025 9544 7998,'0'0'6192,"7"13"-387,4 13-129,-7 1-2709,8 25-2322,-4 4-258,0 8 0,1 8-129,0-1-129,-2-2 0,0 2 0,1-13 129,0-8-129,-2-13 0,0-8 0,-1-15-129,-5-14 0,0 0 0,7-23 0,-1-6-129,-3-6 129,4 1-129,2-2 129,3 5 0,3 8 0,4 6 0,7 13 0,1 4 129,0 15-258,2 6 258,-5 8-258,-2 0 258,-7 5-258,-7-2 258,-8 1-129,-13-5 0,-7-12 0,-7-6-129,-7-8 129,-2-2-129,-2-14 0,3-3-129,2-4 129,8 1 129,7 5-129,7 1 129,11 14-129,0-10 258,11 10 0,8 6-129,8 5 258,5-1-258,6 2 129,5-3 0,3 1-129,3-8 129,0 1-129,0-3 0,-1-9 129,-8-1-129,-8-8-129,-8-1 0,-12 0 0,-11 0 0,-6 4 0,-12 0 0,-9 10 0,-3 5 0,-2 5 129,4 11 0,2 6 0,7 3 129,12 4 0,6 6-129,3-4 129,15-5-258,4-6 0,6-2-129,2-10-516,8 7-903,-9-16-3741,7-5-258,-6-10-516,1 0-258</inkml:trace>
  <inkml:trace contextRef="#ctx0" brushRef="#br0" timeOffset="36334.0782">17954 10079 9417,'12'-7'6192,"0"2"-645,-12 5 0,0 0-4386,0 14-516,-13 0-258,-1 9-129,-3 1-129,1 3-129,-3 4 129,4 6 0,3-1-129,9 1 0,3-4 0,3-4 129,11-3-258,5-6 129,6-8 0,3-7-129,2-5 129,6-8-129,0-6 0,3-6 0,-3-9-129,-2-2 0,-2-1 0,-3-1-129,-2 1 129,-6 2-129,-4 2 129,-5 11 0,-2 5 129,-10 12 0,0 0 0,0 0 129,0 0 129,-5 22 0,-10 0 0,-2 7 129,-1 5-129,-1 0 129,3 2-129,2 0 129,5-4 0,5-6-129,4-6 0,3-8-129,9-12 129,1-3-129,2-11-129,3-11 129,-1-4 0,-3-4-129,1-1 129,-4 3-129,-3 7 129,-3 9 0,-5 15-129,0 0 129,4 14 0,-2 13 0,0 8 0,3 2 0,3 4 0,2-4 0,4-3-258,1-13-129,6 2-774,-21-23-3999,33 4-258,-15-20-516,1-11-387</inkml:trace>
  <inkml:trace contextRef="#ctx0" brushRef="#br0" timeOffset="37823.1633">18602 10101 8514,'9'18'5805,"-9"-5"-258,5 10-129,-5-4-4644,2 14-129,-2-5-516,3 2 0,-1-6 0,3-1-129,3-5 0,4-5-129,2-7 129,1-6-258,0-4 129,-1-12-129,1 4 0,-4-5 0,0-1 0,-5-1 0,0 4 129,-2 1 0,1-1 387,-5 15-129,6-17 0,-6 17-129,0 0 129,0 0 0,13 1 0,-6 14-129,1 6-129,1 5 129,4 3 0,4 2 0,0-7 0,2-4 0,1-6 0,1-8 0,-3-9 0,-1-11-129,-3-4 0,-2-8 129,-2 0 0,-5 5 0,-1-1 129,1 6-129,-5 16 129,3-17-129,-3 17 129,0 0-129,0 0 129,0 0-129,0 0 0,11 9 129,-11-9 0,0 0-129,0 0 129,6 13 0,-6-13 129,0 0-129,0 0 0,0 0 0,0 0 129,0 0 0,0 0 0,0 0-129,0 0-129,0 0 129,0 0 0,0 0-129,11 0 129,-11 0-129,3 8-129,-1 4 258,-2-12-129,2 17 0,-2-5 0,0 2 129,0-14-129,0 20 0,0-20 0,-2 18-129,2-18 129,-3 11 129,3-11-129,0 0 0,0 0 0,0 0 129,-12-3 0,12 3-129,-1-14 0,1 14 129,0 0-129,0 0 129,0-13-129,0 13 0,0 0 0,0 0 129,0 0-129,10-14 0,-10 14 0,6-17 0,-6 17-129,8-14 129,-8 14 0,6-14 0,-6 14-129,0 0 129,0 0 0,0 0-129,0 0 129,-6 0-129,6 0 129,-17 11 0,17-11 0,-17 14 0,17-14 0,-10 22 129,10-22 0,0 27 0,6-12-129,4-1 0,3 7 0,2-3 0,-1 4 0,2-8 0,-6 6-129,-3-1 258,-4-2-129,-3-3 0,-8-2 0,-7-7-129,-5 1 129,-4-5 0,-2-1 0,3-7-129,1 2 129,5-4 0,3 4 129,14 5-129,0 0 258,-4-12-258,11 12 0,8 0 129,6 0 0,4-2-258,7-4 129,3-5 129,1-2-258,4-9 129,-3-2 0,-3-2 0,-5-1-129,-6-4 129,-8 5 0,-12 6-129,-4 5 0,-14 8 0,-6 3 0,-6 4 129,0 5 0,0 9 0,5 8-129,4 3 129,11 4 129,5 3-129,6 2-129,11 3 0,9 1-387,1-13-258,13 8-2580,-10-20-1806,4-3-516,-6-10-387,1-8-129</inkml:trace>
  <inkml:trace contextRef="#ctx0" brushRef="#br0" timeOffset="38490.2014">19682 10157 9546,'3'38'6063,"3"-11"-645,-5-7-129,11 11-3999,-10-2-258,6 5-258,-2-4-387,3 2 0,-3-8-258,0-5 129,0 0-129,-3-7-129,-3-12 129,0 0-129,0 0 0,-5-12 129,-2-4-129,0-4 129,0-3 0,4 3-129,2-4 129,1 2 0,6 1 0,6 1 0,4 2 0,3 3 0,4 2 0,0 0 0,2 4 0,1 2-129,-1 5 0,0 0 129,-5 2-258,1 0 129,-5 4-129,-5 2-129,-11-6-387,0 0-1419,0 14-3612,-10-14-258,-5 8-516,-8-8-516</inkml:trace>
  <inkml:trace contextRef="#ctx0" brushRef="#br0" timeOffset="39278.2466">19617 10178 5160,'6'-13'5289,"-6"13"0,12-4-2064,-12-6-903,7 11-645,-7-1-645,0 0 0,0 0-258,1 21-129,-1-8 0,1 11 0,-1-2-258,3 11 0,1 2-129,5 5 129,-2-6-129,4 3 0,-4-6-129,3 1 0,-5-9 0,2-3-129,-4-10 0,-3-10 0,0 0-387,0 0-129,-2 12-1548,-6-24-3612,8 12 129,-10-24-516,7 11-645</inkml:trace>
  <inkml:trace contextRef="#ctx0" brushRef="#br0" timeOffset="40379.3096">20299 10626 5934,'16'36'5934,"-8"-22"-387,-5-1-387,9 5-3612,-12-18 0,4 11-516,-4-11-258,0 0-258,0 0-129,0-6 0,0-10-129,2 1 0,0-9-129,1-3 129,0-6 0,-1-4-129,-2-12 129,0-3-258,0-2 129,-4-1 0,-2 4 0,0 3-258,-2 11 129,4 1 0,0 17 129,2 7-129,2 12 0,0 0-129,0 0 258,0 0-129,-13 5 0,13-5 0,-8 16-129,4-3 258,-1 3-129,1-1 0,-2-5 0,6-10 0,-11 20-129,7-9 258,4-11-129,-10 12 0,10-12-129,0 0 129,0 0-129,0 0 258,0 0-129,0 0 0,0 0-129,-2-11 258,2 0 0,2-6-129,3-3 0,0 2 0,-1-1 129,4 4 0,-2-2-129,0 4 0,-6 13 0,16-10 129,-16 10-129,15 0 129,-15 0-129,22 11 0,-10 4 0,1 2 0,2 2 129,2 0-258,-2-4 0,2-6-258,0 1-645,-17-10-4386,10-19-129,-8-13-774,1-6-516</inkml:trace>
  <inkml:trace contextRef="#ctx0" brushRef="#br0" timeOffset="41214.3573">20681 9653 10062,'40'9'6063,"-14"14"-129,8 17-387,-2 19-4128,4 7-774,-8 6-129,0 12-258,-5 3 0,-3 6-129,-9-3 129,-2-4-129,-8-7 0,-1-2 0,0-15-258,-7-14-258,-2 1-1290,-16-18-3999,5-7-129,-5-10-774,4-8-258</inkml:trace>
  <inkml:trace contextRef="#ctx0" brushRef="#br0" timeOffset="68381.9111">19828 10723 4773,'5'-11'5418,"-5"11"-387,0 0-258,0 0-3612,0 0-645,-14 11 129,10 1-258,-3-3 129,4 11-129,2-4-129,3-2 129,9-5 0,8-5-129,1-1 0,4-3-258,-1-5 0,1-10-129,-4-1 129,-7-4-129,-10 2 0,-3-3-258,-8 7-387,-19 0-3612,5 10-645,-6 3-516,1 4-129</inkml:trace>
  <inkml:trace contextRef="#ctx0" brushRef="#br0" timeOffset="69897.9978">21224 11280 4902,'-67'38'5160,"17"-19"0,-11-14-774,-13 11-3999,-23-7 387,-9-4 0,-24-15 129,-8 0 0,-23-13 0,-1 3 0,-16-7-129,-8 8-258,-11 2 0,-5 11 129,-13 5-258,0 2-129,-7 16 0,-8 6 129,-5 2-258,-3 5 0,-5-5 0,-6-2-129,5-3 258,3-5-129,-4-11 129,12-4-129,6-1 129,9-6-129,8-4 129,13 0-129,11-1 0,15 2 0,14 4 0,15 6 0,12 0-129,17 0 0,17 7 0,16-2 0,14 5 129,13 0-258,13-2 0,8-7-258,12 6-387,-2-18-1677,4 3-3096,-5-15-258,-5 0-516,-9-9-516</inkml:trace>
  <inkml:trace contextRef="#ctx0" brushRef="#br0" timeOffset="72470.145">2335 9222 2967,'-172'-33'1419,"64"33"258,-8 17 258,-10 12-645,-1 7 129,9 15-129,6-1 258,21 17 0,9-5 0,23 12-387,12-4-129,29 10-129,14 1-258,20 5 0,18-4-258,23 5 258,6-5-258,18-3 129,6-11-129,11-4 0,4-19 0,16-9-129,-1-22 258,11-14-387,4-9-129,8-23 0,8-14 129,2-12-258,-5-16 129,-7-9-258,-12-4 129,-16-8-129,-19-2 129,-24 3 0,-28 6 129,-33 10-129,-26 10 258,-40 17-129,-35 7 129,-26 14 0,-22 14-258,-21 7-258,-11 9-258,-10 0-1548,6 12-2580,14 2-258,12 3-387,19 6 129</inkml:trace>
  <inkml:trace contextRef="#ctx0" brushRef="#br0" timeOffset="75062.2932">15075 12472 6708,'0'0'5805,"0"0"-258,4 13-129,-4 21-3483,0-8-1032,0 15-129,0 7-387,0 14 129,3 2-258,5 10 0,4-5-129,3-3 0,5-6 0,7-14 129,1-17-129,5-15 129,2-14-129,3-9-129,0-21 129,1-13-129,-5-11 129,-1-6-129,-5-4 0,-3 3 0,-10 2 0,3 1-129,-8 17 129,-2 5 129,-3 9 0,1 10-129,-6 17 0,0 0 0,13 5 0,-8 16 129,-2 7-129,2 7 0,1 10 0,1 5 129,2 4 0,2 1 0,1-8 0,2 3 0,2-9-129,2-2 129,-3-10-129,0-7-129,-3-2-258,-12-20-258,22 13-1032,-22-13-3870,5-7 0,-5-6-645,0 3-387</inkml:trace>
  <inkml:trace contextRef="#ctx0" brushRef="#br0" timeOffset="76098.3526">16193 12865 6450,'12'81'5805,"-3"-33"-387,-1-1-129,4 9-3483,-8-13-903,6 1-129,-9-8-258,3-3-258,-4-13 0,0-6 0,0-14 0,-2 15 0,2-15-129,0 0 129,-13-16 129,8-2-129,3-9 0,-1-2 129,-3-8-129,4-8-258,-4-5 129,2-8 129,-3-7-129,1 1-129,-4-6 129,2-2-129,1 4 129,0 3-129,-1 4 129,2 9-129,0 12 0,2 6 129,3 11-129,-2 4 0,3 7 0,0 12 129,0 0-129,0 0 0,0 0 0,0 0 0,0 0 0,-7 10 0,1 4 129,1 2-258,-1 3 258,-1 0-129,0 6 0,-1 1 0,-1 0 129,0-5-129,1 4 0,-1-2 0,2-5-129,0-1 258,0-5-129,2-1 0,5-11 0,0 0 0,0 0 0,-6-20-129,6 0 258,7-6-258,1-5 258,2-6-129,1 3 0,1-3 0,-1 5 0,-1 2 129,0 4-129,-3 6 129,0 4-129,-7 16 258,14-10-258,-14 10 0,20 11 129,-7 6-129,1 6 129,5 3-129,2 2 0,0-3-129,1 4 0,-1-2-129,3-5-387,-8-9-387,8 8-1419,-13-19-3096,2 1-387,-13-3-129,0 0-516</inkml:trace>
  <inkml:trace contextRef="#ctx0" brushRef="#br0" timeOffset="76738.3892">17147 12821 7482,'20'-32'5547,"-18"22"-387,-2-9-258,-3 5-4257,-12-3 0,3 6 0,-10 5 0,2 6-129,-3 6 0,3 15-129,-1 7-129,5 6 0,3 2 129,5 3-129,5-7-129,3-1 129,2-5-387,7-11 129,4-7 129,3-8-129,2-5 0,1-12-129,-2-8 129,3 2-129,-1-2 129,-3 4 0,-3 2 129,-5 8-129,-8 11 129,12-1 0,-8 14-129,0 11 129,0 5 0,1 3 0,2 0-258,1 3 0,6-3-516,-7-18-516,19-1-3870,-13-13-387,8-2-387,-4-18-645</inkml:trace>
  <inkml:trace contextRef="#ctx0" brushRef="#br0" timeOffset="77038.4062">17429 12741 8901,'11'-27'5676,"-11"27"-387,0 0 0,0 0-4257,-13 8-387,3 5-258,-5-2-129,3 1 0,0 0-129,7 2 129,5-3 0,2 1-258,11-1 129,6 1 0,6 8-258,-2-4 258,0 5-129,-3 1 0,-7 3 0,-10-5 0,-4-1 0,-14 1 129,-14-9-129,-6-4-129,-5-2-387,-9-10-516,12-2-3999,-9-8-516,12 3-129,5-6-774</inkml:trace>
  <inkml:trace contextRef="#ctx0" brushRef="#br0" timeOffset="78405.4844">18033 12738 6966,'0'0'5805,"-4"10"-516,4-10 0,0 0-3483,9 0-645,-4-9-258,11-1-387,0-5-129,6 1 0,1-2-129,4 3 0,1-2-129,2 7 129,-1 1-129,-4 7 129,-4 0-129,-3 5 0,-5 12-129,-7 5 0,-6 7 129,-2 3-129,-9 6 0,-3 1 0,0 2 0,-4-2 129,1-6-129,6-4 0,0-1 129,2-4-129,4-5 0,4 4 129,1-7-129,0 0 0,7-1 0,4 0 129,3-7-129,2 1-129,3-4 129,1-5 0,1 2-258,-3-4-129,4-6-645,-9-9-387,12 3-3870,-17-7-258,4 2-645,-10-6-129</inkml:trace>
  <inkml:trace contextRef="#ctx0" brushRef="#br0" timeOffset="78571.4939">18368 12922 8127,'-26'-12'5805,"11"12"-258,-8-2-129,11 3-3870,-16-2-516,4 1-387,-6-1-258,1-1-516,6 2-258,1-2-516,22 2-4128,-12 0-258,12 0-516,0 0-387</inkml:trace>
  <inkml:trace contextRef="#ctx0" brushRef="#br0" timeOffset="78835.5091">18588 12417 6966,'19'41'5547,"-16"-9"-258,0 6-387,-3 0-4128,4 9-129,-4-6-387,0-3-387,4 1-903,-5-15-3225,4-7-774,9-12-258,2-5-387</inkml:trace>
  <inkml:trace contextRef="#ctx0" brushRef="#br0" timeOffset="78963.5163">18717 12629 4644,'-7'-38'5676,"-7"33"-387,-8 1-258,-3 11-2709,-9-5-1677,-4 0-1032,0 6-4128,-1 0-645,6 6-129,4 2-516</inkml:trace>
  <inkml:trace contextRef="#ctx0" brushRef="#br0" timeOffset="79419.5424">18753 13124 10965,'-1'52'5805,"-8"-21"-387,0 3-258,-3 1-4773,-4-9-516,0 0-645,-9-14-4128,13 0-387,12-12-387,-10 0-516</inkml:trace>
  <inkml:trace contextRef="#ctx0" brushRef="#br0" timeOffset="79982.5747">18977 12811 8514,'-2'13'5676,"2"-13"-387,15 0 0,2-13-4515,8 2-129,-1-7-258,7-2-129,2-4 129,2 0-258,0 2 129,0 6 0,-4 6-129,-3 4 258,-7 4-129,-2 2-129,-10 10 0,-5 14 129,-4-2-258,-11 10 129,-3 4-129,-8 3-129,-3 5 129,-2 2 0,0-3 129,1 0-129,5-4 0,1-3-129,6-4 258,4-6 0,2-6 0,7-8 0,1 1 0,0-13-129,23 13 129,-3-10 129,4-3-258,6 0 0,4 0-129,-3 0 0,1 0 0,-5-9-129,-1 3-516,-12-12-645,0 6-3741,-14-8-387,2 6-258,-2-7-645</inkml:trace>
  <inkml:trace contextRef="#ctx0" brushRef="#br0" timeOffset="80187.5864">19345 12912 7998,'-29'-4'5418,"10"14"129,-9-3-645,1 9-3741,-7-6-774,3 2 129,-2-2-516,4-7-387,16 9-2580,-2-10-2193,15-2-129,0 0-516,7-1 0</inkml:trace>
  <inkml:trace contextRef="#ctx0" brushRef="#br0" timeOffset="80435.6006">19650 12446 8385,'0'0'5805,"0"0"-387,-13 3-258,1 10-4257,-14 1-774,-6-3-516,5 5-4515,-11-1-129,5 0-645,4-6-516</inkml:trace>
  <inkml:trace contextRef="#ctx0" brushRef="#br0" timeOffset="81521.6627">20142 13365 10062,'5'15'5805,"-5"-15"-516,13-33 0,-2-3-4257,-10-22-129,4-8-387,-4-10 0,0 0 0,-1-5-258,0 8 0,-2 1 0,-2 14-129,-1 7 0,3 14 129,0 10-258,2 6 129,0 9 0,0 12-129,0 0-129,0 0 129,-3 23 0,0 0 0,-6 5 0,3 0 0,-6 8 0,-1-5 129,-1-2-129,1-1 129,3-10-258,-2-7 129,12-11 0,-15 1-129,12-6 129,3-14-129,0-7 129,6-6-129,1-2 258,5 0-129,1 0 0,1 3 129,0 4 0,2 11 0,0 8-129,3 8 129,3 9 0,-3 8-129,4 13 129,0 4 0,2 1-258,-4-3 129,3 1-258,-7-15-258,7 5-1806,-8-23-3225,1-12-387,-7-17-387,1-8-516</inkml:trace>
  <inkml:trace contextRef="#ctx0" brushRef="#br0" timeOffset="82507.7191">17815 13793 11352,'4'66'5805,"-4"-27"-258,4 9-258,-3-3-4902,-1-1-516,0-3-258,-12-16-1161,12-4-3870,0-21 258,0 0-645,-2-12-516</inkml:trace>
  <inkml:trace contextRef="#ctx0" brushRef="#br0" timeOffset="82643.7269">17802 13605 11997,'-2'-25'5805,"7"14"-645,-5 11-1032,27 19-8901,-16-5-387,5 7-645,0-3-387</inkml:trace>
  <inkml:trace contextRef="#ctx0" brushRef="#br0" timeOffset="82933.7434">18017 13829 9417,'-12'71'5289,"7"-34"-129,3-4-387,2 1-4515,2-8 0,6-9-129,4-7 129,8-6 0,0-6-129,3-9 0,-3-2 0,-2-1 0,-2-8 0,-7-5 0,-9-1-129,-5-1-129,-7 6-258,-10-3-258,7 14-2580,-8-8-1806,5 11-258,0 6-645,18 3 258</inkml:trace>
  <inkml:trace contextRef="#ctx0" brushRef="#br0" timeOffset="83237.7608">18181 13805 8127,'15'-2'5418,"-1"2"0,-14 0-516,15 34-3483,-15-12-645,4 7-258,-2 0-129,3 4-258,-1-6 0,-1-3 0,3-9 0,-6-15 0,14-2-129,-6-16 0,1-7 0,-1-2 129,0 4-258,0 2 258,3 4-258,-11 17-129,20 0 258,-9 17-516,8 12-645,-6-1-3870,1 2-129,0-8-516,-3-4-258</inkml:trace>
  <inkml:trace contextRef="#ctx0" brushRef="#br0" timeOffset="83786.7922">18866 13878 10191,'14'2'5676,"-14"-2"-516,1-9 129,-3-5-4644,-11-4-129,-12 4-129,-3 6-129,-2 4 0,2 4-129,-1 12 0,9 10-129,6 6 258,9 4-387,5 1 258,11-3-129,12-1-129,4-3-129,5-8-258,0-18-387,14 0-4128,-16-17-258,2-7-387,-7-8-516</inkml:trace>
  <inkml:trace contextRef="#ctx0" brushRef="#br0" timeOffset="84393.827">19009 13513 10191,'17'48'5676,"-13"-12"-516,4 7 129,-8 6-4773,0 8-258,0-2 0,-3 3-258,0-5 0,0-7 0,1-5-129,2-10 0,0-13 129,0-18-129,14 3 129,-5-10-129,2-9 0,2-3 129,-2-3 129,2 6 0,-1 2 0,1 6 258,-13 8-129,22 0-258,-22 0 258,20 19-387,-8-3 387,-4-2-258,6 2 0,-2-5-258,3 2 0,-1-9 0,5-4 0,-4 0-258,3-7 129,-5-2 0,3-1 0,-6-2 258,-2-1 0,-8 13 387,7-16-129,-7 16 258,0 0-129,0 0-129,-11-5 129,11 5-129,-20 9 129,9 3-258,0-2 258,4 4-387,5-1 258,2-1-129,7-1 129,5-7-129,3 0 129,1 1 0,2-3-258,-4-2 129,0-2-129,-14 2 0,16-5-129,-16 5 0,0 0-258,0 0-258,12 0-2193,-12 0-2064,0 0-516,0 0 0,0 0-129</inkml:trace>
  <inkml:trace contextRef="#ctx0" brushRef="#br0" timeOffset="84709.8451">19490 13776 7611,'20'58'5418,"-14"-28"-516,3 6-129,-9-4-4128,5 5-258,-4-9 0,1-2-387,-2-5 129,0-6-516,0-15 258,0 0-129,0 0-258,-6-13-129,6-3-516,-4-15-387,5 10-645,-1-14 387,3 14 0,-3-9 258,13 16 258,-7-3 129,9 10-645,2 7-1806,-17 0 774</inkml:trace>
  <inkml:trace contextRef="#ctx0" brushRef="#br0" timeOffset="85645.8987">19792 13834 9288,'12'0'5289,"4"0"-129,-16 0-516,0 0-3999,0 0-387,-8 0-129,-4 3-258,-2-1 0,2 4 129,-2 0 0,14-6 0,-15 20 129,15-20-129,0 16 0,0-16 129,2 17-129,-2-17 0,14 15 129,-14-15-129,12 7 129,-12-7-129,8 14 129,-8-14 0,6 17 0,-2-4 129,-1 13 0,-2 1 0,2 7 0,-3 2 129,0 5-129,0-1 0,0 0 0,-7-9-129,1-6 0,-2-8 0,8-17-129,-17 12 0,17-12 0,-10-20 0,7-1 0,3-1 0,5-5 129,8-2-129,2-1 129,6-2-129,5 2 129,2-1-129,0 0 0,-1-1 0,0-2-129,-4 6 0,-6-1 129,-4 4-129,-7 3 0,-5 8 0,-1 14-129,-9-8 129,-2 11 129,-2 9-129,3 10 0,3 3 129,2 8 0,5-4 0,7-1-129,11-1 0,3-10-774,16 4-4257,-8-13 258,5 0-774,-6-9-387</inkml:trace>
  <inkml:trace contextRef="#ctx0" brushRef="#br0" timeOffset="87834.0238">15906 14659 10965,'0'-26'6063,"0"26"-129,0 0-258,-4 14-4515,-2 6-387,2 14-516,0 9 129,-1 17-258,0 6 0,2 6-258,0 11 129,3-4 129,0-4 0,2-1 0,0-9 0,3-10-129,-3-5-129,-2-15-258,0-6-387,0-29-1806,0 20-2967,0-20-258,-1-8-645,1-15-516</inkml:trace>
  <inkml:trace contextRef="#ctx0" brushRef="#br0" timeOffset="88246.0474">16243 15143 10191,'0'0'5934,"-8"23"-387,-13-10 0,0 15-4902,-5-6-129,2 4 0,-2 7-258,5 7 0,7-9-129,9 1 0,5-11-129,12-4 0,9-5 0,6-8 0,1-8 0,1-12 0,1-3-129,-6-8 129,-6-6 0,-7-1-129,-7-7 129,-4 0 0,-1 12 129,-8 9-129,-1 7 129,10 13-129,-14 4 0,9 17 129,5 14 0,5 6-129,4 3-129,6-3 0,7 3-129,1-13-258,9 1-774,-16-23-3999,11 1-258,-8-11-387,3-14-516</inkml:trace>
  <inkml:trace contextRef="#ctx0" brushRef="#br0" timeOffset="89450.1161">16485 15111 10191,'15'48'5934,"-11"-13"-516,5 12 0,-5-5-4515,1 3-258,-5-8-258,0-4 129,0-13-258,0-5 0,0-15-129,0 0 0,15-16-129,-2-10 129,0-6-129,3-2-129,2 3 129,2-1 0,1 3 0,-4 9 0,2 4 129,-4 6-129,2 7 0,-5 0 0,0 3 0,-12 0 0,16 0-129,-16 0 129,0 0-129,13 2 129,-13-2 0,0 0-129,0 0 129,0 0-129,0 0 129,0 0 0,-14 10-129,4 5 129,-2 7 0,4 7 129,-1 3 0,4 2-129,4-1 129,1-1 0,5-7 0,5-2-129,3-6 0,0-4 0,0-2 0,2-3 129,-4-4 0,-11-4-129,16 7 129,-16-7 129,12 1 0,-12-1 0,6 14-129,-3 1 0,2 2-129,-2 4 129,2 4 0,0 9 0,0 4-129,1 11 129,-1 0 0,-1-1 0,-3-2 0,-1-2-129,0 1 0,-1-8 130,-10-6-130,-2-14 0,-7-5-130,-2-8 130,-3-4 0,0-13 0,0-12 0,2-8 0,5-4 0,4-5 0,9-3 0,5 0 0,8 3 0,12 4 0,7 8 0,10 5 0,6 1 0,6 1-129,7 3 129,0 0 0,3-1 0,-4-3 0,-6-1-129,-7-8 129,-7 2 0,-11 0 0,-10-4 0,-9 6-129,-5 7 129,-11 2-129,-8 7 0,-3 8 0,-3 5 0,0 10 129,1 11-129,7 5 258,4 5-129,10 2-129,3 1 129,6 5-129,9-4 129,3-4-129,4-5-129,1-8 129,0-8-129,-1-10 0,1-5 129,-2-12 0,-2-3 0,-1-6 129,-2 2 0,-1 3 0,-5 6 129,3 5-129,-3 10 129,0 14 0,0 10-129,-3 7 129,1 7 0,-3 1 0,4-6-129,-7-2 129,2-11 0,-1-8 0,-3-12-129,11-10 0,-4-12 129,5-8-129,-1 0 129,6-2-129,2-1 0,4-3-129,4 7-129,1-3-387,7 18-2322,-8-12-2322,9 12-258,-7-8-645,5 6-129</inkml:trace>
  <inkml:trace contextRef="#ctx0" brushRef="#br0" timeOffset="89914.1427">18049 15601 10449,'19'24'5676,"-2"-24"-387,9-2-258,2-16-4257,4-3-129,-3-11-258,-1-1 0,-4-3-258,-7-2 0,-7 5 0,-7 7 258,-3 2-258,-12 14 0,-6 9-129,1 7 129,-5 13 0,4 5-258,4 11 129,6 6 0,5 5-129,4 2 129,13-5-129,5-4-258,12-3-129,-2-9-129,11-1-1161,-6-18-3483,9-5-129,-6-14-516,6-6-258</inkml:trace>
  <inkml:trace contextRef="#ctx0" brushRef="#br0" timeOffset="90202.1593">18955 14929 9030,'20'-46'5418,"-20"46"-258,-23-4-129,7 12-4644,-19 13 0,-2 13 129,-4 3-129,-2 13 0,5 9-129,8 4 0,7 6 0,8 5-129,6 2 129,6-2-258,3 3 0,0-2 0,0-8-258,0-8-387,-1-8-645,-11-29-3741,12-22-258,-12 0-258,12-22-774</inkml:trace>
  <inkml:trace contextRef="#ctx0" brushRef="#br0" timeOffset="90359.1682">18750 15337 9417,'-18'0'5289,"-10"0"-387,-7 11-258,-4-2-4902,-9-8-1806,4 7-2580,5 2-387,12 0-258,9-6-516</inkml:trace>
  <inkml:trace contextRef="#ctx0" brushRef="#br0" timeOffset="90674.1863">19258 14987 9417,'53'-90'5805,"-53"55"-516,-6 19-258,-18 5-4386,-6 13-129,-11 16 0,2 14-258,-2 14 0,1 12 0,6 9-129,8 4 129,9 9-129,3 5-129,5-1 0,4 1 0,3-5 0,0-6-129,1-8-129,-5-11-129,1-10-387,-5-28-516,10-6-3999,-6-22 129,6-12-774,0-21-258</inkml:trace>
  <inkml:trace contextRef="#ctx0" brushRef="#br0" timeOffset="91086.2098">19048 15354 8127,'-6'-14'5289,"-10"19"0,-12 2-645,1 10-3999,-11-3 129,-1 8-516,-1-3 0,4 4-258,7 0 129,9 2-387,14 0 258,6-5-258,15 2 0,13 2 258,10-6-258,9 0 516,4-8-258,8-8 0,2-3 129,1-7 0,-4-9-129,-8-9 129,-9-1 129,-9-6-129,-12 4-129,-15 5 258,-11 6-129,-17 11 129,-7 4-129,-3 10-129,-2 10 0,2 10 129,5 7 0,7 6-129,10 5-129,10 0 129,7-3-129,17 0 0,12-7-258,3-12-387,14 2-1548,-7-25-2709,6-5-258,-7-20-258,-1-3-387</inkml:trace>
  <inkml:trace contextRef="#ctx0" brushRef="#br0" timeOffset="91614.2399">19567 15480 7353,'0'0'5031,"-10"25"129,-6-4-645,4 3-3999,-9 3 0,4 4-129,0-5 0,7 2-129,7-4-129,5-6 0,15-6-129,9-8 0,12-4-129,7-9 0,3-10-258,5-11 129,1-10 0,-6-11 129,-2-8-129,-8-5 129,-9-7 129,-10-7-129,-8 0 0,-9 1 258,-2 11 0,-7 11 0,-6 14 258,1 18 0,-3 23 0,3 17 0,0 22 258,3 18-258,1 9-129,6 12-129,2 4-258,0-2 0,11-4-129,1-9-258,8-4-516,-7-27-1161,15-5-2580,-10-23-516,4-8-258,-11-30 1935,9 0 1806,-14-21 1291,-2-7 643,1 12 1936,-13-8 3354,0 12 0,-12 2-258,0 20-1806,-21-5-1290,4 24-903,-14-2-1161,-16 2-4386,-1 0-387,-3-6-645,2 0-387</inkml:trace>
  <inkml:trace contextRef="#ctx0" brushRef="#br0" timeOffset="119369.8276">1333 6278 11094,'26'0'5676,"-26"0"-258,15 2-387,-24-2-4128,9 0-129,-30 3-258,5 3-258,-13 3 0,-5 11 0,-12 5-129,-5 11 129,-6 8-129,-3 12 0,-4 11 0,3 7 129,-2 8-129,1 4 129,6 7-129,5 7 0,6 5-129,7 4 129,10 6-129,4 8 0,8 1 0,8 5 0,4 0 0,7 1 129,-1-6-129,2 2 0,3-11 129,2-5 0,0-4 0,8-7-129,6-9 129,3-3-129,7-6 130,5-8-130,3-5 0,3-2 0,2-5 0,0-4 0,0-2 0,-2-8 0,-2-1 0,-3-3 0,-3-4 0,-5-10 0,-3-4 0,-4-9 0,-5-4 0,-10-12-130,11 7 1,-11-7-387,6-12-129,-6-6-774,11 2-4128,-7-1 129,4 1-516,-2-4-387</inkml:trace>
  <inkml:trace contextRef="#ctx0" brushRef="#br0" timeOffset="119694.8461">859 9247 10449,'19'8'5676,"-9"3"-258,2 2 0,-9-2-4257,13 9-516,-13-8 129,3 6-387,-6 3 258,0 3-258,-4-3-129,-6 4-129,-4-1 129,-6 0 0,0-2 0,-2 0 0,-6-7 0,-3-3-128,-2-1-130,-2-5 0,-3-5 0,1 0 0,1-1 0,3 0 0,7 0-130,4-7-773,22 7-2580,-20 0-2064,20 0-258,0 0-387,0 0-516</inkml:trace>
  <inkml:trace contextRef="#ctx0" brushRef="#br0" timeOffset="120479.891">621 8052 10449,'5'14'5805,"-5"6"-516,0-2 0,0 17-4128,-15-3-387,5 11 0,-8 0-258,4 7-129,-2-5-258,-1-4-258,6 1-129,-3-14-516,14 6-2322,-2-23-2451,2-11 258,0 0-774,18 8-129</inkml:trace>
  <inkml:trace contextRef="#ctx0" brushRef="#br0" timeOffset="120679.9024">689 8405 12255,'13'0'5805,"-13"0"-258,-15-3-129,-6-6-4515,-2 2-387,-9-3-129,1-2-129,-5-1-129,0 1-387,8 1-387,-5-11-645,21 9-3999,-9-2-258,13 3-258,1-2-645</inkml:trace>
  <inkml:trace contextRef="#ctx0" brushRef="#br0" timeOffset="121107.927">737 7974 7611,'0'29'5547,"5"-10"-129,-4-4-387,14 8-3096,-15-23-645,13 26-387,-13-26-129,12 17-258,-12-17-129,21 12-129,-10-10 0,3 0-258,0 3 129,3-5-129,0 0-129,0-6-387,3 5-258,-13-15-516,11 16-2322,-13-17-1548,-3-6-516,-4-6-258,-4 4 0</inkml:trace>
  <inkml:trace contextRef="#ctx0" brushRef="#br0" timeOffset="121279.9367">904 7918 129,'-28'-48'5547,"28"48"258,0 0-129,0 0-258,0 38-1677,0-9-1935,18 20-774,-1 5-387,5 12-129,-2-4-129,2 2-258,-3-3-129,0-12-129,-3-9-387,-8-19-516,9-7-4128,-17-14-258,8-10-387,-6-9-516</inkml:trace>
  <inkml:trace contextRef="#ctx0" brushRef="#br0" timeOffset="123178.0454">1566 11035 6708,'7'38'5289,"-5"-12"-258,-1 11 0,10 7-3612,-11-9 0,7 17-129,-7-18-258,7 7 0,-7-13-258,7-2-129,-1-15-258,1 1 0,-7-12-258,25 0 0,-8-5 0,5-10-129,3 1 0,1-4-258,2 2-129,-3-8-258,3 14-645,-14-3-3999,5 1 0,-8-3-516,-1 3-387</inkml:trace>
  <inkml:trace contextRef="#ctx0" brushRef="#br0" timeOffset="123360.0558">1780 11140 10965,'0'45'5676,"4"-9"-258,6 3-258,7 9-4128,-3-4-516,2 4-129,1 3-516,-1-5-258,3 0-516,-14-14-4257,9-4-129,-4-13-516,1-7-129</inkml:trace>
  <inkml:trace contextRef="#ctx0" brushRef="#br0" timeOffset="123698.0751">1990 11219 8514,'6'7'5289,"-1"13"-258,-3 6-258,2 7-4257,4 5 129,-2-2-258,7 2 129,1-7-258,6 3 0,0-16 0,4-8-129,0-10 0,-1-3 129,-3-15-129,-2-3-129,-9-7 129,-6-5-258,-3-1 129,-10 0 0,-9 4-129,-8 1 0,-3 9-129,-6 0-258,6 13-387,-9-9-1677,12 13-2322,4 3-387,11 1-129,12-1-387</inkml:trace>
  <inkml:trace contextRef="#ctx0" brushRef="#br0" timeOffset="124034.0943">2209 11116 6966,'16'74'5031,"-2"-29"-258,1-3-258,-3-2-3612,11 0-258,-2-16-129,8 3 0,-10-23 258,6-4-258,-8-13 0,2-7-129,-11-13 0,0 1 0,-8-2-258,-1 0 0,-11 2 0,-4 4-129,-7 7-129,-5 3 0,1 10-129,-3-2-258,7 10-774,-8 0-2709,14 0-1032,6 0-387,11 0-129</inkml:trace>
  <inkml:trace contextRef="#ctx0" brushRef="#br0" timeOffset="124394.1149">2484 10878 7998,'11'-39'5289,"-10"26"0,-1 13-516,-5-11-3354,3 20-645,-5 6-258,3 6-258,0 1 0,3 1-258,1 1 129,3-2-129,8-9 0,4-5 129,1-5-129,2-6 0,-1-9-129,-2-2 258,-5-6-258,-5-1 129,-5-2-129,-4 0 129,-7 4-129,-7 5-129,3 10-129,-10-7-516,13 18-2451,-4-6-1419,4 7-258,12-8-774,-6 21 129</inkml:trace>
  <inkml:trace contextRef="#ctx0" brushRef="#br0" timeOffset="124632.1285">2648 10735 9546,'3'14'5676,"-3"13"-516,0 11 0,0 1-3999,0 15-516,-7 2-129,1 3-129,-2-5-129,4-8-258,1-5-387,-4-18-516,10-2-3999,-3-21-258,11 11-516,-11-11-516</inkml:trace>
  <inkml:trace contextRef="#ctx0" brushRef="#br0" timeOffset="124922.1451">2785 10957 8127,'-16'27'5289,"8"-5"-258,7 7-258,1 7-3999,0-7 0,9 6-387,2-5-129,10-6-129,4-8 0,0-10 0,5-6 0,0 0 0,-3-9 0,-3-8-129,-8-4 258,-8-1-129,-9-2 0,-15 5 0,-12 1-129,-9 2-258,-5 13-516,-12 0-3999,5 3-129,1 1-387,7 6-516</inkml:trace>
  <inkml:trace contextRef="#ctx0" brushRef="#br0" timeOffset="126550.2383">245 4166 3870,'0'0'5031,"0"0"-129,0 0-129,-10-20-2451,10 20-903,0-24-387,0 24-516,6-23 258,-6 23-387,14-11 0,-4 11-129,-10 0-129,23 26-129,-13 1 0,2 7 129,-4 1-258,-4 7 0,-3-1 0,-1-6 0,-5-1 0,-5-10 129,-3-10 0,-1-9 0,0-3 129,14-2 0,-18-11 0,16-2 0,2 1 129,0 12 0,18-10-129,3 8 129,5 2-129,4 0-129,0 0 0,3 5-258,1 1-258,-11-17-1419,9 9-2709,-14-13-516,1 3-129,-14-10-387</inkml:trace>
  <inkml:trace contextRef="#ctx0" brushRef="#br0" timeOffset="126846.2552">471 4071 5934,'-10'-14'5418,"10"14"-129,0 0-516,-3 22-2580,3-22-774,-4 39-516,2-17-258,7 10-258,2-2-258,4-1 129,7-7-258,1-5 129,5-8-129,-1-9 0,0-5 0,-3-14 0,0-7 0,-7-3-129,-5 4 0,-8-1 129,0 1-129,-13 4-129,-6 9 0,-9 0-258,4 12-516,-16 0-3741,10 0-258,2 0-258,7 6-387</inkml:trace>
  <inkml:trace contextRef="#ctx0" brushRef="#br0" timeOffset="127208.2759">671 3839 5676,'-10'-10'5289,"10"10"-387,-12 2-258,11 18-3096,-5-8-645,6 5-516,0-2 0,1 2-258,7-8 129,2 3-258,5-12-129,-1-3 129,-1-1-129,0-4 129,-2-4-129,-5 1 129,-6 11-258,0-20 258,-10 16-129,-6-1-129,-4 5-387,-12-3-3354,7 3-516,2 0-387,4 0-258</inkml:trace>
  <inkml:trace contextRef="#ctx0" brushRef="#br0" timeOffset="127470.2909">820 3782 7998,'-13'67'5289,"8"-28"-129,2 8-258,-2-6-3612,5 8-516,-1-8-258,1-7-258,0-7-774,0-27-1806,-10 14-2451,10-14-387,0 0-129,0-7-516</inkml:trace>
  <inkml:trace contextRef="#ctx0" brushRef="#br0" timeOffset="127747.3067">866 4048 7482,'-2'-12'5031,"-3"21"0,5 5-387,0-14-3612,4 32-129,-1-18-258,7 2-129,-10-16-258,22 16-129,-9-16-129,2-6 129,-4-7-129,-4 0-129,-3-5 129,-3 2-129,-1 2 0,-11 3-129,-3 11-516,-16 0-3612,9 6-387,-2 4-387,2 6-25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24:38.93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8372 6920 25413,'0'0'0,"-90"219"129,90-219-129,-123 230 129,-34 54 129,-29 46-129,-36 55 129,-27 44-129,-1-11 0,0-16-129,4-60 0</inkml:trace>
  <inkml:trace contextRef="#ctx0" brushRef="#br0" timeOffset="645.0368">5109 3684 6450,'182'346'4902,"-37"-126"-129,42 28-258,42 39-3870,31 32 258,41 47 0,22 64 0,34 0-129,8 28-129,12 24-129,-5 16-129,-7 12-258,-22 40 129,-24-40-387,-29-58 258,-25 14-129,-27-33-129,-32-41 0,-30-51-516,-34-60-774,-15-95-3096,-33-25-774,-21-74-387,-18-64-516</inkml:trace>
  <inkml:trace contextRef="#ctx0" brushRef="#br0" timeOffset="1133.0647">9451 3015 9159,'-45'391'5160,"-8"-130"-387,-19 42-258,-16 77-4644,-19 16 129,-12 54 0,-8 68 129,-7-26 258,9 2-258,2-11 387,9-9-129,0-56 129,5 18-258,-5-27 129,3-68-387,-6 17 0,-7-21-129,-5-28-129,-8-35-387,-4-20-1290,-12-43-3225,-6-33-129,-2-28-516,2-32-1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24:42.17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940 3507 6321,'163'44'4773,"-63"-6"-258,4 15-129,14 13-3483,12 28-387,4 28 129,17 37 129,19 28-258,26 32 0,16 77 0,27-11 0,15 71-129,24-19-258,19 61 129,22-22-387,12 14 387,20 11-258,10-39 129,9 46 0,6-47 129,0 40-258,-4-52 129,-6 30-129,-8-16 129,-19-17-258,-21-19-258,-30-40-774,-11-27-3870,-38-32-258,-22-50-258,-19-50-387</inkml:trace>
  <inkml:trace contextRef="#ctx0" brushRef="#br0" timeOffset="513.0294">15258 2980 9288,'-272'150'5031,"112"3"-129,-11 64-645,-23 92-4515,-28 24 258,-29 43-129,-21 28 129,-11 20 129,-15 1 129,-12 12 129,-20-16 129,-7-41 0,-13 26 0,4-1 129,-10-4-129,3 1-129,1-3 129,8 1-129,11-8 0,13-8-129,12-10 129,22-4 0,20-18 0,23-13 0,20-24-129,20-26-129,20-32 129,23-27-129,24-43-129,19-38-129,21-38-258,1-40-645,18-23-3999,-14-33-387,3-15-387,-3-27-5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6-12-07T14:24:47.23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4600 15447 11223,'25'40'5676,"-17"-19"-387,-8-21-258,3 18-4773,-16-18 129,-19 0 0,-20-2-129,-11-6 129,-24-4 0,-21-4 0,-17-4-258,-9-7 129,-10 5 0,-7 1 0,-4-3 0,2 9-129,5 5 0,13 5 0,2 5 0,7 8 129,-2 6-129,8 0 0,6 6 0,5-3 0,4-5 0,1-3 0,8-7 0,3-1 0,14-6-129,5-5 130,8-4-130,10 2 0,13 3 0,11 1-130,8 5 1,9 3-258,11 18-387,0-1-1161,12 17-3870,-7 1-258,7 5-516,-3-7-516</inkml:trace>
  <inkml:trace contextRef="#ctx0" brushRef="#br0" timeOffset="796.0454">22014 12893 10836,'0'0'5934,"17"25"-258,-14 8-258,7 14-4902,-3 17-129,0 11 129,-1 8-258,-4 9-129,5 2 0,-4-4-129,2-8-129,-1-10 129,3-12-387,-1-13-129,5-6-903,-11-41-2193,17 15-1677,-4-20-645,3-14 129,-4-13-258</inkml:trace>
  <inkml:trace contextRef="#ctx0" brushRef="#br0" timeOffset="1028.0588">22245 13587 11352,'0'0'5676,"6"10"-129,-6 17-258,-8 0-4515,-3 3-129,-10-1-258,0 8-129,-3-5-258,-3-6 387,-3-5-387,3-8 129,-2-10-129,1-3 0,1-15 0,-1-9 129,0-11-129,-1-3-258,1 4-129,2-10-258,9 16-2838,-5-17-2064,7 8-258,-1-1-387,8 9-387</inkml:trace>
  <inkml:trace contextRef="#ctx0" brushRef="#br0" timeOffset="1464.0837">21899 11733 10707,'-3'-94'5934,"-4"63"-258,-11-1-258,-4 13-5031,-4 5 129,-3 6-258,-6 8 0,0 13-129,1 6-129,4 6 129,5 8-129,10 3 129,6 6 0,9 3-129,8 8 0,6 3 258,3 3 0,2-2 0,0 1-258,-7-4 129,-3-2-129,-9-9 0,0-7-387,-15-15-258,6 10-1806,-11-26-3354,5-2 129,-1-8-645,7-11-258</inkml:trace>
  <inkml:trace contextRef="#ctx0" brushRef="#br0" timeOffset="1690.0967">21783 11927 10449,'0'0'6192,"-8"0"-645,-23 6-129,1 3-4773,-10 3-387,-2 2 129,-3 2-387,4-2 0,6 1-258,4-10-387,24 14-1290,7-19-3483,0 0-387,0 0-129,25 2-516</inkml:trace>
  <inkml:trace contextRef="#ctx0" brushRef="#br0" timeOffset="1988.1137">21902 11989 9933,'24'9'5805,"-24"-9"-258,0 0-258,0 0-4773,-5 24-129,-8-7-258,1 5-129,8 2 0,1 6 0,3-2 0,9 1 0,6-12 129,8-5-129,-1-6 0,0-6 129,-6-4-129,-4-10 0,-7-8-129,-5-4 0,-8 1-258,-11-6-258,7 10-1548,-9-9-2967,4 8-258,2 3-645,15 19 0</inkml:trace>
  <inkml:trace contextRef="#ctx0" brushRef="#br0" timeOffset="2276.1302">22079 11956 8643,'23'40'5934,"-18"-11"-387,5 14-129,-6-4-4386,8 3-258,-11-11-129,4 2-129,-2-16-129,-3-17-129,0 0-129,15-23 129,-8-9-129,3-2 0,2-4-129,4-2 0,2 8-129,-1 1 0,5 10-258,-4 3-258,10 17-1161,-16-8-3612,7 2-129,-7-2-387,0 4-387</inkml:trace>
  <inkml:trace contextRef="#ctx0" brushRef="#br0" timeOffset="2900.1659">22561 11705 8901,'19'5'5676,"-2"20"-258,-12 2-258,3 13-4386,-6 6-258,-1 13-129,-1 7-258,0 2 129,-5-9-129,2-8 0,-3-13 0,2-8 129,4-30-129,0 0 0,-15-32 129,11-17-129,1-13 0,0-9 0,0-9-129,-1-1 129,2 4 0,0 11 0,2 9 0,0 14 0,2 15 0,-2 28 0,12 0 0,-3 21 0,3 18-129,1 7 129,2 10-129,2 3 0,2 0 129,1-3-129,1-14 0,4-7 0,0-11 0,-1-15 129,0-11-129,-2-17 0,-2-12 0,-3-10 129,-3-9-129,-6-11 129,-5-4 0,-3 0-129,0 6 0,-4 10 0,-3 12-258,-3 7-129,10 30-258,-20-8-774,20 32-3999,-4 10-258,4 15-387,0 1-516</inkml:trace>
  <inkml:trace contextRef="#ctx0" brushRef="#br0" timeOffset="3288.1881">23034 11860 9159,'6'-30'5934,"-6"30"-645,0-21 129,0 21-4644,-20 3-516,5 13 129,-1 5-387,-1 7 0,1 5 0,4 5 0,5 2 0,5-6 0,2-5 0,5-12 0,9-10 0,-1-7 0,2-14 129,-1-13-258,-2-4 129,0-5 0,-3-1 129,-2 5-129,-3 3 0,0 10 129,-4 19-129,0 0 129,11 13 0,-6 9-129,4 6 0,3 1-129,3 8-387,-2-11-645,14-4-4128,-12-12-129,11-5-516,-6-5-258</inkml:trace>
  <inkml:trace contextRef="#ctx0" brushRef="#br0" timeOffset="3612.2065">23452 11572 8385,'16'-32'5934,"-16"18"-516,0 14-129,-16-9-4386,-2 14-387,-8 3-129,0 14-129,2 8 0,2 9 0,4 1 0,6 4 0,10 5-129,4-2 129,14-5-129,9-4 0,6-9-129,6-9 0,6-11-129,-1-9-129,0-6-129,-4-24-516,3 2-774,-21-27-2838,4 2-903,-12-9-258,-2 1-516</inkml:trace>
  <inkml:trace contextRef="#ctx0" brushRef="#br0" timeOffset="3776.216">23693 11370 9288,'0'-24'5805,"0"24"-516,5 33-1290,-5 2-1935,2 22-1032,-2 3-387,6 12-129,0-3-258,1 4 0,1-4-258,1-15-387,6 3-1290,-8-30-3741,4-15-129,-11-12-387,14-21-774</inkml:trace>
  <inkml:trace contextRef="#ctx0" brushRef="#br0" timeOffset="45571.6066">10509 4087 11997,'0'16'5805,"0"19"-258,2 23-387,-6 9-4515,3 15 0,-8 2-387,6 8 129,-3-7-129,1 0 0,1-10 0,4-7 0,0-17-129,0-15 129,8-14 0,6-10-129,8-12 0,8-6 0,4-13-129,4-5 0,6 2-129,-1-2 129,2 0-129,-7 3 129,-4 3 0,-8 1-129,-6 0 0,-7 0 0,-5-1 129,-6 5 0,-2-3 0,0 16 0,-19-15-129,2 14 129,2 2 0,-3 11 0,2 9-129,4 2 129,3 3 0,7-4 0,2 1 0,4-6 0,7-2 0,6-12 0,1-3 129,0-5-129,0-5 0,-2-4 0,-1 2 0,-5-2-129,-10 14 129,11-9 0,-11 9-129,2 20 129,-2 3 0,3 4-129,0 1 0,2 0-387,7-6-258,-12-22-1032,30-3-3483,-10-28-129,10-5-645,-6-25-387</inkml:trace>
  <inkml:trace contextRef="#ctx0" brushRef="#br0" timeOffset="45779.6184">11171 4121 11352,'0'-58'5805,"0"58"-387,-1 18-258,1 30-3999,0 12-258,1 18-387,2 14-129,3 12-258,1 3 0,4-6-129,1-11 129,-2-13-387,7-21-258,-7-30-645,14-16-4128,-13-18 0,6-20-774,-8-23-387</inkml:trace>
  <inkml:trace contextRef="#ctx0" brushRef="#br0" timeOffset="45984.6302">11307 4064 12384,'22'18'5805,"-4"34"-258,-5 6-387,9 21-4386,-9 11-258,0 12-387,-4-2 0,-2-1-129,2-5-258,-5-22-516,9-6-903,-9-33-3612,11-14-129,-5-27-387,6-17-516</inkml:trace>
  <inkml:trace contextRef="#ctx0" brushRef="#br0" timeOffset="46148.6395">11512 4403 12771,'-55'-15'5805,"12"22"-516,4 14 0,-4-1-4773,-5 2-258,-2 0-387,2-9-516,20 15-2580,3-21-2193,25-7-258,0 0-258,14 10-387</inkml:trace>
  <inkml:trace contextRef="#ctx0" brushRef="#br0" timeOffset="46317.6492">11654 4509 12384,'11'62'5676,"-8"-24"-387,-3-5-258,-2 4-4902,-1 1-516,-14-13-4515,17 2-387,0-27-258,13 9-774</inkml:trace>
  <inkml:trace contextRef="#ctx0" brushRef="#br0" timeOffset="46727.6726">11960 4492 10320,'0'0'5547,"0"0"-258,0 0-258,-16 1-4128,1 11-516,0 4-129,-3 7 0,9 1-258,6 7 129,3 2-129,11-3 0,11-4 0,8-5 0,5-5 0,4-14 0,-2-2 258,-4-14-258,-3-11 129,-6-6-258,-11-5 258,-9-3-258,-4-1 129,-11 8-129,-9 2 129,-2 13-129,-1 7 0,1 11 258,5 15-129,10 16 258,7 7-129,4 4 0,15 1 0,6 2 129,7-7-129,5-6-258,-6-13-645,7-8-3741,-19-15-516,-6-9-516,-13-22-387</inkml:trace>
  <inkml:trace contextRef="#ctx0" brushRef="#br0" timeOffset="46865.6806">11774 4213 13029,'-62'-41'5805,"62"41"-516,0 0-258,24 3-5289,16 17-4644,-15-5-129,6 13-774,-10-6-387</inkml:trace>
  <inkml:trace contextRef="#ctx0" brushRef="#br0" timeOffset="47299.7053">10937 5346 12900,'11'-2'5934,"8"37"-516,-17 5 0,6 23-4902,-5 5-129,-3 6-258,-7 2 129,2-1-129,-2-8-129,1-4 258,4-10-258,2-15 129,0-13 0,13-8 0,4-12-129,9-5 0,3-8-129,2-6-129,3 0 0,-2-1-129,2 1-258,-11-6-774,3 9-3999,-18-2-258,-8 13-387,4-11-258</inkml:trace>
  <inkml:trace contextRef="#ctx0" brushRef="#br0" timeOffset="47499.7168">10916 5813 11481,'25'6'5934,"-11"-6"-516,10 0-129,-6-11-4515,3-1-1032,3 6-516,-15-9-4257,10 7-387,-11-9-129,2 5-645</inkml:trace>
  <inkml:trace contextRef="#ctx0" brushRef="#br0" timeOffset="47667.7263">10940 5531 13029,'20'-3'5934,"-3"-1"-258,14 0-387,3-3-4902,-1-10-516,0 0-903,-12-16-4257,8 4-129,-4-5-516,0 6-258</inkml:trace>
  <inkml:trace contextRef="#ctx0" brushRef="#br0" timeOffset="48411.7689">11828 5838 11997,'0'15'5676,"0"18"-258,0 3-258,-4 13-4773,-4 4 0,-5 7-258,2-6-129,-1-6 0,-2-10 0,4-13 0,0-13 129,10-12-129,-5-25 129,5-16 0,0-17 0,5-12 0,3-8 0,1-5 0,0 7 0,2 9-129,-1 13 129,-1 16 0,2 20-129,0 20 0,-1 30 0,3 17 129,2 15-258,0 10 129,4 4-129,2-1 129,4-10 0,-3-13 0,3-18 129,2-19 0,0-24-129,-1-22 129,-4-17 0,-6-15-129,-3-12 129,-6-11-129,-6 5 0,-1 8-129,-7 8 0,-4 15-129,2 20-258,-4 11-645,13 27-4257,-8 20-129,8 18-387,0 1-387</inkml:trace>
  <inkml:trace contextRef="#ctx0" brushRef="#br0" timeOffset="48791.7906">12301 6004 10320,'15'-12'5805,"-15"12"-516,0 0-129,-13 0-4902,-6 7 0,-7 5-129,-1 2 0,2 3-129,3 7 0,6-6 0,10 3-129,6-6 129,16-3 129,3-8-129,5-3 0,1-2 129,-2-15-129,-2 1 0,-3-2 129,-5 1 0,-5 4 0,-8 12 0,0 0 129,0 0-129,8 16 0,-7 4 129,2 0-258,-1 4 0,2-10-258,6 6-774,-10-20-4257,19 0 0,-4-15-516,4-7-516</inkml:trace>
  <inkml:trace contextRef="#ctx0" brushRef="#br0" timeOffset="49099.8084">12644 5704 9030,'23'-33'5676,"-17"21"-387,-6-5-129,0 17-4515,-28-1 129,4 8-258,-3 12-129,3 14 0,3 8 0,6 8 0,5 2 0,10 1-129,2-3 129,15-2-129,6-7-129,8-9-129,4-7-129,-1-13-258,2-5-645,-9-13-2451,6-8-1935,-8-11-258,-4-6-516,-7-14-129</inkml:trace>
  <inkml:trace contextRef="#ctx0" brushRef="#br0" timeOffset="49302.82">12864 5527 11997,'21'22'5547,"-21"13"0,4 23-1677,-4-5-2967,-3 11 0,-2 1-516,2 2-129,3-3 0,1-3-129,11-14-129,6-6-387,9-5-516,-13-19-4515,16-4-129,-5-13-258,-3-5-645</inkml:trace>
  <inkml:trace contextRef="#ctx0" brushRef="#br0" timeOffset="52446.9998">14380 4952 11997,'35'17'5805,"-35"-17"-129,25 11-258,-25-11-4515,-3-7-258,-16-5-129,-8 1-258,-11-5 0,-3 0 0,-9-2-129,-3 2-129,-4 2 129,6 1-129,2 6 129,5 2-258,4 4 129,3 1 0,5 0-129,4 2 0,6 4-387,-1-5-129,9 13-903,-9-14-3741,23 0-387,-17 7-258,17-7-516</inkml:trace>
  <inkml:trace contextRef="#ctx0" brushRef="#br0" timeOffset="52777.0187">14334 5242 14319,'19'19'5805,"-19"4"-129,-15-23-1677,-7 4-3354,-15-4-129,-6 0-258,-9 0 0,-4-8-129,-3 1 0,3-2-129,5 2-129,9-2 0,7 6-129,7-2-258,15 7-1032,-5-2-3741,18 0-387,0 0-129,14 8-516</inkml:trace>
  <inkml:trace contextRef="#ctx0" brushRef="#br0" timeOffset="53543.0625">15143 4783 12771,'7'-14'5805,"-7"14"-516,0 0 0,16 4-4773,-16 14 0,-7 12-258,-4 10-129,0 15 0,-1 10 0,1 13 0,1 6 0,4 4-129,6-2 0,0-8 0,10-7 0,5-10-129,3-14 258,3-16-129,3-11 0,4-14 0,1-11 129,2-18-129,-1-16 129,0-18 0,3-7-129,-4-9 129,1-11 0,-3-1-129,-1-1 0,-2 0 129,0 7 0,-2 13-129,-4 2 0,-1 14 0,-4 12 129,-1 13-129,-5 6 129,-7 19-129,0 0-129,4 15 129,-4 23 0,-3 12 0,-3 15-129,2 12 258,2 10-129,2 7 129,2-1 0,9 0-129,2-5 0,7-15 0,1-10 129,5-16-129,-3-12 129,1-14-387,-1-7 0,-4-14-258,-1-4-1161,-15-16-3612,8 1-645,-11-8-258,-2 5-645</inkml:trace>
  <inkml:trace contextRef="#ctx0" brushRef="#br0" timeOffset="54797.1342">14708 6535 12255,'5'89'6192,"-2"-34"-645,-3-12-258,0-2-5031,-4-1-516,-4-18-903,8-7-4257,0-15-258,0-13-387,-2-24-516</inkml:trace>
  <inkml:trace contextRef="#ctx0" brushRef="#br0" timeOffset="54933.142">14698 6290 10836,'0'0'5676,"10"5"-1161,0 7-3870,-9 0-5418,5 0-774,-4-1-516</inkml:trace>
  <inkml:trace contextRef="#ctx0" brushRef="#br0" timeOffset="55239.1595">14894 6500 9546,'2'90'5934,"-2"-41"-516,0-6 0,4 9-4644,0-15-516,4-5 129,1-8-129,9-14 0,-1-10-129,6-3-129,-3-11 129,0-7 0,-3-8-129,-5-3 129,-9-2-129,-3 0 0,-10 4-129,-8-1 0,-1 8-387,-8-2-516,9 25-1290,-8-5-2967,11 5-258,-2 0-516,17 0 0</inkml:trace>
  <inkml:trace contextRef="#ctx0" brushRef="#br0" timeOffset="55699.1858">15158 6510 10320,'24'100'5805,"-17"-51"-387,3 0-129,-4-15-4902,-1-6-129,-5-18-129,0-10-129,0-13-129,0-16 0,0-1 129,3-3 0,4 2 0,3 3 129,3 5 129,1 11-129,1 9 129,0 11 0,-1 10-129,-1 7 129,-1 2-258,-2 5 0,1 0-645,-10-20-1806,6 8-2838,-7-20-387,14 2-129,-8-14-774</inkml:trace>
  <inkml:trace contextRef="#ctx0" brushRef="#br0" timeOffset="55993.2026">15619 6561 10320,'5'10'5676,"-9"6"-516,-9-13-129,-5-1-5289,0 10-1032,-12-9-3612,10 6-387,-1-4-258,21-5-387</inkml:trace>
  <inkml:trace contextRef="#ctx0" brushRef="#br0" timeOffset="56391.2253">15748 6470 7740,'37'65'5676,"-21"-22"-258,2 7-516,-8-4-3999,2 5-129,-11-8-258,2 0-129,-3-14-258,-3-13 0,3-16 0,-13-10 0,5-21-129,2-10 129,3-11 0,2-6-129,1 1 129,1 3-129,7 8 129,4 10 0,4 11 0,-2 14-129,4 11 129,-4 11-129,-4 9 129,-1 5-129,-6 7-129,-4-3 0,-10 2-387,-10-15-516,6 0-4128,-13-16-129,3 0-387,1-11-387</inkml:trace>
  <inkml:trace contextRef="#ctx0" brushRef="#br0" timeOffset="56832.2506">16075 6399 7353,'17'5'5160,"-17"-5"0,0 17-387,0-17-4257,-14 25 0,-1-9 0,3 4 129,-1-3-129,3 6 129,1-6-129,8 3-129,1-5 129,3-4-129,-3-11-129,22 5-258,-9-5 0,2-2 0,-3-11-129,1-4 0,-6 0 0,0 0 0,-5 5 0,-2 12 0,0-17 0,0 17 129,0 0 0,0 0 129,-9 8 0,9 4 0,0-2-129,0 1 129,7 2-387,-7-13-258,16 16-516,-16-16-3999,0 0-387,15-4-387,-4-6-387</inkml:trace>
  <inkml:trace contextRef="#ctx0" brushRef="#br0" timeOffset="57038.2623">16258 6367 9933,'28'54'5805,"-20"-29"-387,5 5-129,-8-3-4773,-1-5-387,-1-5-645,-3-17-2193,0 0-2451,-11-1-387,11 1-387,-5-31-387</inkml:trace>
  <inkml:trace contextRef="#ctx0" brushRef="#br0" timeOffset="57389.2825">16347 6370 9288,'7'55'5547,"1"-23"-387,-5-18-1290,8 15-2838,-11-9-387,6-1-129,-6-19-258,0 0-258,0 0 129,8-14-129,-3-3 258,0 2 0,-1-7 129,4 5 129,1 4-129,4 4 258,-3 2-129,8 7-129,-5 0-129,1 3-516,2 10-1161,-16-13-3870,0 0-387,8-24-387,-8 2-516</inkml:trace>
  <inkml:trace contextRef="#ctx0" brushRef="#br0" timeOffset="57797.3058">16725 4956 13803,'8'64'5805,"-8"-29"-129,0 17-645,-5-14-4386,-7 8-258,-3-5-258,-2 1 0,-6-7-258,4-6-387,4 4-903,-7-13-3870,16 1-387,6-21-387,0 21-129</inkml:trace>
  <inkml:trace contextRef="#ctx0" brushRef="#br0" timeOffset="57969.3157">16783 5402 12513,'2'-35'6063,"-12"14"-516,-15-15-258,-2 4-4644,-8-4-129,-1-4-387,-3 5-258,-2 0-645,19 10-4257,-6 1-387,11 16-516,7-1-129</inkml:trace>
  <inkml:trace contextRef="#ctx0" brushRef="#br0" timeOffset="58643.3542">17336 4778 12384,'0'0'6063,"12"22"-645,-12-6 0,0 18-4773,0 3 0,-4 15-258,1 9 0,3 6-129,0 2-129,0 1 0,1-3 0,3-13-129,6-6 0,-2-12-258,3-6-129,-9-18-645,12 2-3483,-14-14-1290,12 0-129,-9-14-516</inkml:trace>
  <inkml:trace contextRef="#ctx0" brushRef="#br0" timeOffset="58909.3694">17559 5186 12771,'5'28'6192,"-5"-14"-258,8 6-387,-6-1-4386,5-6-774,-7-13-387,5 17-258,-5-17-645,0 0-3870,6-11-903,-4-7-258,12 1-387</inkml:trace>
  <inkml:trace contextRef="#ctx0" brushRef="#br0" timeOffset="59215.3869">17730 4705 11094,'53'-25'5805,"-17"16"-516,0-11-129,6 4-4644,-3 1 0,4 11 0,-3-1-129,-1 11-129,-5 10 0,-5 12-129,-7 9 0,-5 10-129,-10 6 129,-7-3-258,-1 10-129,-14-4-258,5 5-387,-12-19-3096,11 10-1161,-1-15-516,11-2-258,-2-10-258</inkml:trace>
  <inkml:trace contextRef="#ctx0" brushRef="#br0" timeOffset="59373.396">18231 5041 8643,'-35'-32'5418,"2"23"-258,-1 9-387,-17 0-4128,6 0-387,0 8-774,-7-8-3483,21 6-774,5-4-516,26-2-387</inkml:trace>
  <inkml:trace contextRef="#ctx0" brushRef="#br0" timeOffset="59596.4087">18270 4720 11094,'31'-3'5676,"-29"18"-387,0 12-258,-6 1-4515,-1 11 0,-3 2-258,0 5-129,2-3 0,3-3-129,3-9-387,8-8-129,14 5-1677,-6-27-2967,13 0-129,-3-15-516,7-15-258</inkml:trace>
  <inkml:trace contextRef="#ctx0" brushRef="#br0" timeOffset="59741.417">18490 4688 9159,'-29'17'5547,"14"19"-258,-2 5-258,8 23-4128,-4-7-645,0-4-903,13 0-4128,-3-9 0,4-2-516,9-18-645</inkml:trace>
  <inkml:trace contextRef="#ctx0" brushRef="#br0" timeOffset="60363.4526">18725 4570 12126,'34'-5'5805,"-17"2"-387,7 3-129,-5-6-4644,6 5 129,-2-4-387,1-1-258,-3 6 258,-1 0-387,0 3 129,-5 9 0,0 5 0,-5 0-258,-2 10 258,-1 4-129,-3 4 0,-1 3 0,-3 6 129,0 3-129,-3 9 0,-3 0 129,0 2-129,-1-1 0,0 0 0,1 1 0,1-5 0,2-9-258,1-10 129,2-9-387,0-4-774,0-21-3999,12 7-129,-3-23-516,12-6-516</inkml:trace>
  <inkml:trace contextRef="#ctx0" brushRef="#br0" timeOffset="60528.462">19215 4930 11481,'-10'-12'5934,"-10"16"-516,-15-3-258,-3 6-4515,-11 5-258,-6-2-387,-4 13-1032,-9-6-3999,13 11-387,-1-10-387,9 10-387</inkml:trace>
  <inkml:trace contextRef="#ctx0" brushRef="#br0" timeOffset="61040.4913">18377 4845 8901,'17'15'5418,"-11"11"-387,-6 6-129,0 13-3741,-2-3-258,-2 11-258,-1-2-387,1-3 129,1-4-129,1 0-258,2-8-645,-2-17-3741,3 3-903,-1-22-258,11 9-516</inkml:trace>
  <inkml:trace contextRef="#ctx0" brushRef="#br0" timeOffset="67219.8447">11857 8232 9804,'14'-40'5934,"-11"25"-516,-3-1-129,-15 8-4902,-8 1 0,-3 7 0,-9 0-258,-4 13 129,2 0-258,-1 4 129,7 5 0,6 4 0,9 1 129,12 0 0,4 4-129,19 1-129,7 9 129,8 0 0,3 4 0,7 0-129,1 4 0,-2 6 258,-5 2-129,-7 0 0,-10-4 0,-10 2-129,-11-4 129,-17-4 0,-10-11-129,-10-8-129,-10-10 129,0-6 0,-1-8-129,3-4-129,10-3-129,4-7-645,31 10-2451,-15 0-2193,22-2-129,11-3-387,12 1-387</inkml:trace>
  <inkml:trace contextRef="#ctx0" brushRef="#br0" timeOffset="67527.8624">12103 8739 9417,'0'0'6192,"-3"14"-903,-11 9 129,1 11-4644,-2 1-129,3 8-129,3 1-387,8 2 129,2-7-129,16-5 129,6-15 0,11-7 0,0-12 0,2-8-129,-5-18 129,-6-10-129,-14-6-129,-11-8 0,-6 1 0,-20-1 0,-6 6-129,-11 10-258,3 19-516,-5-3-1548,12 19-3096,3 16-129,18 11-516,6-2-258</inkml:trace>
  <inkml:trace contextRef="#ctx0" brushRef="#br0" timeOffset="67757.8755">12558 8904 11223,'28'57'6063,"-19"-24"-258,-6-13-387,4-1-5160,-7-3-387,0-16-774,-17 0-4386,4-10-129,5-10-645,0-16-516</inkml:trace>
  <inkml:trace contextRef="#ctx0" brushRef="#br0" timeOffset="67896.8835">12458 8618 11739,'0'12'5934,"0"11"-387,0-23-645,0 0-9675,0 0-516,-9-17-516,2 3-516</inkml:trace>
  <inkml:trace contextRef="#ctx0" brushRef="#br0" timeOffset="69098.9521">13228 8698 7353,'14'-34'5805,"-14"34"-258,0-18-258,0 18-3999,-15 1-387,-3 13-258,-11 3-129,-3 4-258,-5 9-129,1 6 0,1 8 0,6 2 0,7 0-129,7 2 129,11 1-129,4-4 129,11-6-129,12-3 0,6-7 0,9-1 0,5-9-129,4-9 129,4-5 0,-1-5-129,3-5 129,-6-7 129,-6-5-258,-6-7 258,-8 1-129,-7 0 0,-8 4 0,-9 5 0,-3 14 0,0 0 129,-13 0-129,3 17 129,-1 8-129,5 7 0,4 1 129,2 3 0,2-9 0,11-3-258,9-9 258,2-8-258,4-9 129,-3-13 129,-4-9-258,-4-6 129,-7-6-129,-10-2 129,-4-3 0,-14 4-258,-7 13-645,-15-10-2838,8 19-1419,-3 4-645,9 5-516</inkml:trace>
  <inkml:trace contextRef="#ctx0" brushRef="#br0" timeOffset="69415.9704">13770 8463 7224,'11'-5'5676,"6"17"-129,-14 12-387,11 18-3741,-14 1-258,0 23-387,0 1-129,0 10-258,0 8 0,2-1-129,4-3-129,2-5-129,0-6-129,0-20-387,4 0-903,-13-25-3999,5-13-129,-4-12-258,11-17-774</inkml:trace>
  <inkml:trace contextRef="#ctx0" brushRef="#br0" timeOffset="69818.9933">14005 8601 7611,'3'-13'5676,"-2"24"0,1 22-516,-6 4-4128,4 16-129,-2 7-258,2 11-129,0-3-129,10 5-129,3-9 0,7-7-129,7-5 0,5-13 0,3-13-258,1-12 129,-2-11 0,-2-8-129,-6-12 129,-7-14-129,-8-5 0,-11-2 129,-7 1-129,-10 5 129,-9 6-129,-2 6-129,-3 13 258,3 9 0,3 11 0,9 13 0,7 7 0,9 4-258,5 0 387,12 4-258,10-4-129,2-6-387,11 4-1806,-1-17-2580,3-4-645,-4-10 0,5-4-645</inkml:trace>
  <inkml:trace contextRef="#ctx0" brushRef="#br0" timeOffset="70060.0071">14600 9010 6708,'3'36'5547,"-19"-12"-258,-4 3-129,0-3-4644,2 2 0,-5 1 0,11-4 0,5 1-258,7-1-258,14-6 0,11-5-387,10-2-258,-1-10-129,15-5-1161,-15-16-2838,7-15-645,-4-13-129,-10-13 1</inkml:trace>
  <inkml:trace contextRef="#ctx0" brushRef="#br0" timeOffset="70239.0174">14798 8700 4257,'-24'-134'5934,"13"87"-258,6 25-516,-1 10-2709,11 32-903,-5 11-387,4 29-387,0 13-516,3 11 0,1 8-258,2-2-129,1 1-387,0-15-387,11 6-1677,-8-31-2580,8-11-258,-5-20-645,3-15 129</inkml:trace>
  <inkml:trace contextRef="#ctx0" brushRef="#br0" timeOffset="70377.0253">14934 9068 6063,'-32'-90'5934,"11"64"-516,-12 6-387,6 13-3741,-17 2-387,3 5-903,3 21-1935,-1-6-3096,7 7-258,8-1-645,14-4 129</inkml:trace>
  <inkml:trace contextRef="#ctx0" brushRef="#br0" timeOffset="70581.037">15029 9051 7482,'24'77'5547,"-14"-36"-516,-4 0-516,-4-14-6192,-2-5-2709,0-7-774,0-15-258,-4-8-258</inkml:trace>
  <inkml:trace contextRef="#ctx0" brushRef="#br0" timeOffset="71335.0801">15233 9011 1935,'1'76'5031,"-1"-44"129,2 0-387,-2-3-2967,0-11-903,1 5-129,-1-11-129,1 4 0,-1-16-129,7 12-129,-7-12-129,14-2-129,-4-8-129,7-4 129,2 0-129,0 1 129,2-3 0,4 5 0,-2-1 129,-1 6-129,-1 3 129,0 3-129,-3 0 0,-2 0 129,-3 2-129,-1-1-129,-12-1 0,14 0 0,-14 0 0,0 0 0,8-6 0,-8 6 0,0 0-129,0 0 129,0 0 0,0 0 258,0 0-129,0 12 0,0 7 129,2 6 129,-2 2 0,2 12 0,1 4 129,1 5-258,-2-2 258,1 6-129,-3-5 0,0-7-258,-10-5 0,-5-9 0,-5-17 0,-5-9-129,-4-6 0,-2-17 0,0-6 129,3-3-129,5 1 129,7 1 0,9 7-258,7 4 0,11 10 0,6 0-516,10 9-1032,-5 0-3612,10 0-129,-5-10-387,5 0-387</inkml:trace>
  <inkml:trace contextRef="#ctx0" brushRef="#br0" timeOffset="74299.2497">16103 8624 9417,'4'23'6063,"-2"11"-516,-2 7-129,0 18-4386,-6 2-516,2 10 0,-4 6-258,0-2-258,2 0 0,0-9-129,6-2-903,-5-15-4128,8-7-387,4-16-258,9-9-645</inkml:trace>
  <inkml:trace contextRef="#ctx0" brushRef="#br0" timeOffset="74699.2726">16412 9150 9417,'12'-27'5934,"-12"27"-645,-14-21 0,-1 13-4902,-10 8-129,-3 0-129,-2 8 0,1 13-258,7 7 129,9 2 129,8-1 0,5 0 0,11-7 0,9-4 0,5-9 129,0-9 129,-1-7-387,-1-10 129,-6-1-258,-3-6 129,-6 3 0,-4 1 0,-2 3 0,-2 4 129,0 13 0,0 0 129,0 14 0,0 10-129,0 5 129,6 5-129,3 2-129,1 4-129,4-5-516,-6-16-1677,7-2-3096,-3-10-129,2-7-516,-6-17-516</inkml:trace>
  <inkml:trace contextRef="#ctx0" brushRef="#br0" timeOffset="75787.3348">16563 9081 8385,'28'58'5805,"-14"-22"-387,-5-5-129,2 1-4644,-8-2 0,3 0-258,-6-6 0,4-6-129,-4-5 0,0-13-129,0 0 0,0 0-129,0-26 0,0 1 0,0-9-129,3 3 129,3-3 0,6 0 0,5 8-129,6 6 258,0 8 0,7 7-129,1 5 129,2 3-129,0 2 0,-6 3 129,0-4-129,-6 1 129,-3-5-258,-7 0 129,-11 0-129,5-13 0,-5 13 129,-11-19-129,-1 14 0,-4 4 0,0 1 129,-1 6 0,2 6 0,6 8 0,2 1 129,4 2 0,3 0 0,4-3 129,4-3-129,3-3 0,0-5 0,1-6 0,-12-3 129,21 2-387,-21-2 129,12-6 0,-12 6 129,0 0 0,8-17 0,-8 17 0,0 0 0,0 0 258,0 0-129,0 0-129,0 0 0,0 0 0,0 0 0,0 0 0,0 0 0,0 0-129,0 0 0,8 10-129,-8-10 258,10 20 0,-5-9 0,2 7-129,1-1 129,0 5 0,3-4 0,-1 8-129,1-1 129,1 8-129,0 3 0,-1 2 0,-3 0 0,-2 3 0,-5 0 0,-1 2 129,-8-11-258,-4-8 129,-9-8-129,-1-9 0,-5-7 129,-1-6 0,1-11 0,1-9-129,6 1 258,8-6-129,10-1 129,3 1 0,18 0-129,7 1 0,9 4 0,5-1 0,3 0 0,4-4 0,-1 5-129,-3-6 129,-5 1-129,-8-6 0,-6-2 0,-11 1 0,-4 5-129,-9 10 129,-7 4 0,-9 12 0,-9 7 0,2 13 0,-2 12 0,5 9 129,4 1 129,6 5-129,10 1 129,5-4-129,14-2 129,9-4-129,8-5-258,0-6-258,9-2-1290,-7-18-3612,-1-5-258,-5-16-387,-4-7-516</inkml:trace>
  <inkml:trace contextRef="#ctx0" brushRef="#br0" timeOffset="76555.3787">17715 8818 11997,'33'-14'6063,"-14"-3"-387,9-2-129,-5-2-5289,8-2 0,-3-4-129,1 3-258,2 12 129,-3 12 0,-1 8 0,-5 21 129,-7 17-129,-3 12 129,-8 8 0,-4 1 0,-10-3-129,-7-6 0,-4-9 0,-3-15 0,-1-12 0,3-12 0,5-7 0,17-3 0,-11-1 129,11 1-129,15-10 129,4 11 0,6 13 0,-1 3-129,2 5 129,-7 6-129,-5 1 0,-8 3 0,-7-3 0,-14-8-129,-8-8 129,-6-9-129,-4-4-258,-6-17-258,11 6-2580,-4-20-2451,12 6 0,4-4-774,14 3-258</inkml:trace>
  <inkml:trace contextRef="#ctx0" brushRef="#br0" timeOffset="76856.3959">18315 8740 8256,'27'54'6192,"-11"-5"-258,-3 1-258,5 21-2451,-2-7-2838,-3 0-129,-2-6-387,-2-9-387,0-2-645,-11-22-4257,2-6-129,0-19-516,0 0-645</inkml:trace>
  <inkml:trace contextRef="#ctx0" brushRef="#br0" timeOffset="77131.4117">18288 8818 11094,'34'-25'6063,"-10"17"-387,14 8-258,6 3-4902,1 10-258,1 12-129,1 13 0,-2 10 0,-3 13 129,-5 6-129,-8 8 0,-14 3 0,-10-1 129,-14-11-129,-19-12 0,-18-13-129,-10-19-258,-9-14-129,-7-18-516,15-13-4644,-7-19-129,18 2-258,9-6-645</inkml:trace>
  <inkml:trace contextRef="#ctx0" brushRef="#br0" timeOffset="77583.4374">19165 8763 9804,'0'17'5805,"-17"-9"-516,-8-6 0,0 8-5031,-4-1 129,2 3-129,2 3 0,9 6-129,9-3-129,7 5 129,14 3 0,5 4 258,3 2-258,4 6 129,-4-5-129,-4 2-129,-5-3 129,-11 0 0,-3-12-129,-16-7-129,-4-5-516,-11-19-1548,5 1-3225,-4-9 0,11-3-645,1-11-516</inkml:trace>
  <inkml:trace contextRef="#ctx0" brushRef="#br0" timeOffset="77803.4501">19410 8481 8901,'39'27'5934,"-24"12"-387,-9 10-129,0 19-3870,-6 11-1161,0 14-258,0 4 0,-3-4-516,3-4-387,-10-23-3225,10-7-1419,3-24-258,6-20-516</inkml:trace>
  <inkml:trace contextRef="#ctx0" brushRef="#br0" timeOffset="77944.4581">19525 8922 9933,'-30'-42'5805,"2"31"-258,-2 11-129,-4 3-5289,-9-3-645,5 5-4515,-1-1-387,10 8-387,8-6-387</inkml:trace>
  <inkml:trace contextRef="#ctx0" brushRef="#br0" timeOffset="78215.4737">19590 8944 7740,'6'88'5676,"-6"-43"-258,0-3-387,0-13-4128,0 5-516,-1-18 0,1-16-129,0 0-129,9-9-129,4-12 258,5-4-129,3-7 0,3 1-129,3 2 0,-1 4 0,-2 9-258,-1-7-387,3 22-2580,-12-7-1935,2 8-516,-3 3-258</inkml:trace>
  <inkml:trace contextRef="#ctx0" brushRef="#br0" timeOffset="78552.4928">19983 8927 7611,'-7'47'5547,"2"-16"-129,0-8-645,5 14-4128,-3-10 0,3-3-258,7-2-387,8-7 129,6-11-258,4-4 129,0-11-258,-2-9-129,1-5 129,-5-4 129,-2 2 129,-5 1 0,-7 6 258,0 8-129,-5 12 387,0 0-258,7 13 0,-3 6 0,-2 5-129,5 1-258,6 4-774,-10-7-4128,14-5-129,3-7-387,6-5-516</inkml:trace>
  <inkml:trace contextRef="#ctx0" brushRef="#br0" timeOffset="79020.5197">20509 8848 7482,'-19'38'5547,"3"-9"-516,-2 17-129,-1-13-4386,4 9 0,-2-8 258,9 7-258,6-12-129,8 5 0,7-16-129,9-11-258,7 2-645,-7-14-3483,11-7-903,-3-11-645,4-2-516</inkml:trace>
  <inkml:trace contextRef="#ctx0" brushRef="#br0" timeOffset="79243.5324">20759 8528 7611,'18'22'5547,"-18"4"-516,0 18 0,-9 7-4515,0 17-129,-4 3 129,3 5-129,-1-1-258,6-3-258,5-1-516,-2-19-3741,10-7-903,8-21-258,3-12-387</inkml:trace>
  <inkml:trace contextRef="#ctx0" brushRef="#br0" timeOffset="79416.5423">20830 8753 8901,'-70'34'5676,"25"-17"-258,-2 2-258,2 0-5289,-9-8-516,14 3-3999,0-7-516,14 7-387,12-6-387</inkml:trace>
  <inkml:trace contextRef="#ctx0" brushRef="#br0" timeOffset="79792.5638">20918 8912 8514,'0'66'5805,"1"-28"-516,-1-1-258,2 2-4644,1-7 0,4-1-387,3-10-129,-10-21-129,25 13-129,-12-17-129,5-12-129,-3-7 129,2-2-129,-9-10 0,4 7 258,-7 1 129,0 7 258,-2 4 258,-3 16 0,0 0 258,0 0-129,0 0 0,11 17 0,-3 3 0,-2-3-258,3 2-129,0 2-129,-1-11-258,7 7-2709,-15-17-1806,22 6-387,-22-6-645</inkml:trace>
  <inkml:trace contextRef="#ctx0" brushRef="#br0" timeOffset="80331.5947">21175 8903 6837,'18'65'5676,"-9"-31"-387,2 3-258,-6-4-4257,6-1-129,-7-14-258,0 0-129,-4-18-387,4 12 0,-4-12 129,10-9 0,1 0 0,0 1 0,3 0 129,2 1 0,5 3 0,3 4-129,0 0 129,1 7 0,1-3-129,0-3 0,-2-1 0,-3-10 0,-5-10-129,-8-11-129,-6 0 0,-3-4-129,-7-1 129,-8 4 0,-2 11 0,-3 2 129,3 18 129,3 9 129,4 13 0,9 9 258,2 6 0,11 5 129,5 0-258,7 6 129,4-7-516,-1-18-1548,5 1-3096,-2-12-387,0-10-387,-3-8-516</inkml:trace>
  <inkml:trace contextRef="#ctx0" brushRef="#br0" timeOffset="81823.6801">22181 8368 10320,'14'47'6192,"-9"6"-645,-5 10 0,1 13-4902,-1 3 0,0 3-387,-1-7 258,-2-9-387,3-6-129,0-14 129,0-10-129,5-10-129,6-13 129,3-9-129,6-4 0,4-8 0,2-9 129,7-1-258,0-9 129,0-2 129,-2-7 0,-4 6-129,-4-5 129,-7 5-129,-5 1 129,-9 5 129,-3 6-129,-13 7 0,-6 11 0,-6 8 0,-1 9 129,1 7-129,1 7 129,8 10-129,6-2 0,11 2 129,7-5-129,14-2-129,11-5-387,4-9-129,13 1-903,-13-18-4128,14-3 129,-3-8-516,4-6-387</inkml:trace>
  <inkml:trace contextRef="#ctx0" brushRef="#br0" timeOffset="82131.6977">22883 8888 6450,'3'-21'5805,"-16"12"-387,-8 14-387,-9 3-3741,1 14-258,-8 0-387,3 7-387,1 2 0,8-2-129,10 0 0,9-2 0,6-2 0,13-9 0,6-7 0,4-8 0,2-1-129,1-14 0,-2-6 129,-5-4-129,-2-1 0,-8 7-129,-4 1 129,-3 6 129,-2 11-129,-2 8 0,-3 14 0,4 6-129,1 4-129,1-5-387,19 14-3096,-9-16-1548,13-4-516,0-14-387</inkml:trace>
  <inkml:trace contextRef="#ctx0" brushRef="#br0" timeOffset="82859.7393">23203 8883 8901,'-7'0'5805,"-18"3"-516,4 9 0,-9-4-4773,3 13 0,-4-4-258,7 9 129,6 1-258,12-5 0,6-2-129,9-2 129,14-7 0,5-11-129,5-7-129,3-15 129,0-12-129,1-8 0,-5-15 129,-7-10-129,-6-2 0,-10-6 129,-5 2 0,-4 5 0,-5 8 129,-8 15 0,-4 16 0,0 15 0,0 14 129,3 23-258,3 18 258,5 8-258,5 8 258,1 7-258,11 1 0,7-5 129,6-9 0,2-9-129,2-9-129,2-9 0,2-11-129,-4-12 0,3-6 129,-5-13-129,-2-2 0,-2-3 129,-4-1 129,1 1 129,-6 1 0,0 5 0,-13 17 0,15-7 129,-15 7-129,11 24 129,-9 6-258,0 8 129,-2 6 0,0 8-129,0-3 258,-1-5-258,-4-2 0,-4-12 0,1-10 0,-3-11 0,11-9 129,-21-8-129,13-8 0,0 2 129,4-10 0,4-1 0,4 6 0,10 5 0,2 4 0,4 4-129,2 6-129,-1-1-387,2 8-645,-23-7-3999,21 5-258,-21-5-516,-1-17-387</inkml:trace>
  <inkml:trace contextRef="#ctx0" brushRef="#br0" timeOffset="83663.7853">13277 9991 11868,'1'78'5934,"8"-15"0,-6 2-516,3 10-5160,-4 2-129,-2-4-129,0-2-516,0-13-387,5 1-4386,-5-19-387,3-6-258,1-17-516</inkml:trace>
  <inkml:trace contextRef="#ctx0" brushRef="#br0" timeOffset="83844.7957">13389 10268 11868,'-12'-51'5934,"0"41"-258,-12 5-129,-1 5-5160,-9 0-129,0-1-387,0 7-774,-10-3-1290,14 14-3354,6-2 0,13 6-774,7-4-258</inkml:trace>
  <inkml:trace contextRef="#ctx0" brushRef="#br0" timeOffset="84135.8122">13465 10372 9933,'23'23'5676,"-18"-4"-387,0 7 0,-4 0-4902,0 3-129,0 0-258,4 1 258,4-6 0,4-2 0,5-12 0,2-1 0,1-10 0,1-8 0,-6-13 0,-7-5-129,-7-9-129,-5-2-129,-14 1 0,-7-6-387,-2 15-774,-17-4-3999,15 12-258,0 1-258,8 9-387</inkml:trace>
  <inkml:trace contextRef="#ctx0" brushRef="#br0" timeOffset="84596.8387">13960 10482 9417,'1'15'5805,"-1"-15"-645,0 0-1548,10-7-2838,-2-9 0,-3-11-129,7 0-129,-1-4 0,4 13-258,4 0 0,1 5 0,0 10 0,2 3-129,-1 8 0,3 11 0,-3-1 0,4 0 0,-3 4-129,4-3 129,1-4-129,-1-7 0,4-7 0,-3-2-258,2-6-129,-5-15-516,5 9-3225,-14-15-1290,1 3-387,-8-4-516</inkml:trace>
  <inkml:trace contextRef="#ctx0" brushRef="#br0" timeOffset="86126.9261">14722 10161 9288,'0'5'5934,"0"-5"-516,12 6 129,5-6-4644,-4-3-258,5-5 0,0-2-258,6-1 0,-1-2-129,2 1 0,-1 4 0,3 4 129,-5 0-129,-2 3-129,-4 1 0,-2 0-129,-14 0 129,14 20-129,-14-6 0,0 9 0,0 7 0,-3 9 0,-2 5 0,-2 14 129,2-1-129,2 4 0,0-2 0,3-1 129,0-7-129,0-8-129,0-6 0,0-15 0,4-4-516,-4-18-387,14 5-4386,-9-12-387,5-8-129,0-11-516</inkml:trace>
  <inkml:trace contextRef="#ctx0" brushRef="#br0" timeOffset="86292.9357">15105 10453 10191,'0'-14'5934,"-24"4"-387,4 5 0,-12-1-4902,1 3-129,-8 0-258,-1-6-387,6 9-516,-2-17-1161,17 17-3612,6-1 0,13 1-645,8-4-387</inkml:trace>
  <inkml:trace contextRef="#ctx0" brushRef="#br0" timeOffset="86754.962">15420 10124 8643,'15'-1'5676,"-15"1"-258,-12 0-387,-16-5-4515,9 2-129,-7-2 0,3 5 0,-2-2-258,3 5 129,5 4-129,4 3 0,2 1 0,8 5 0,0-2 129,3 2-129,0-3-129,0-1 129,1 0-129,-1-12-129,9 19 129,-9-19 0,10 8-129,1-6 0,2 1 129,2-1 0,3 2 129,2 4-129,2 4 0,-2 2 129,-5 6 0,-3 6 0,-8 3 0,-4 3-129,-7-1 129,-9 1 0,-5-10 0,-4-1-258,0-2-387,-5-18-645,11 2-4128,2-9-129,8-7-516,5-1-258</inkml:trace>
  <inkml:trace contextRef="#ctx0" brushRef="#br0" timeOffset="87058.9795">15649 10120 7740,'2'-12'6063,"-2"12"-903,-9 10 0,9 4-4386,-11 3-387,5 5 129,-1 0-258,5 0 0,2-2-129,5-4 0,11-6 0,3-6-129,2-4 129,-1-9-129,-3-6 0,-2-4 0,-6-1 0,-8-4-129,-1 1-258,-13 0-516,13 23-3354,-29-24-1032,10 22-258,0-3-387</inkml:trace>
  <inkml:trace contextRef="#ctx0" brushRef="#br0" timeOffset="87328.9948">15913 10095 8901,'19'28'5805,"-19"-8"-258,-6 8-129,-10 4-4644,0 6-129,-12-4-129,2 11-129,-3-3-129,3-1 0,1 0-387,3-4 0,5 1-645,-4-21-2451,12 15-1935,3-13-645,6-2-258,0-4-387</inkml:trace>
  <inkml:trace contextRef="#ctx0" brushRef="#br0" timeOffset="87627.0119">15904 10459 7998,'16'21'5418,"-16"1"0,-2 10-387,-10-1-4515,7 4 129,-4-4-129,8 4-129,1-7 0,4-4 129,9-10-258,7-6 129,2-8-129,4-1 0,-3-16 0,-1-4-258,-6-5 129,-8-6-387,-8 1 0,-7-4-387,-12 5-258,-17-12-2064,4 15-2322,-8 0-258,1 8-258,2 2-258</inkml:trace>
  <inkml:trace contextRef="#ctx0" brushRef="#br0" timeOffset="88531.0637">16403 10519 6837,'13'61'6063,"-8"-34"-387,4 5-258,-5-17-3483,6 8-903,-10-8-129,8 5-129,-8-20-129,0 0-258,6 13-129,-6-13-129,0 0 0,4-8 129,-3-6 0,-1-4-129,0-5-129,0-8 129,0-10 0,0-7-129,0-9 129,0-3-129,-2-1 129,0-3 0,-2 3-129,1 3 0,1 8 0,0 8 129,1 7-129,-2 9 129,2 9-258,0 3 129,1 14 0,0 0 0,0 0 0,0 0 0,0 0 0,0 0 0,-12 6 129,7 5-129,1 3 129,-3 5-258,2 3 258,-2 3-258,0 1 258,-1 3-258,-2-2 258,2-3-129,0-5 129,1-1-129,0-7 0,7-11 0,-11 8 0,11-8-129,-7-7 129,6-7 0,1-4-129,0-1 129,2-3 0,5-5 129,2 0-129,1 4 0,3 0 0,-2 4 0,-1 2 0,1 3 129,-11 14-129,15-15 0,-15 15 129,14-4 0,-14 4 0,14 4-129,-1 8 0,-1 0 0,2 3 129,3 1-129,-3 3-258,4-3 0,-6 1-258,-12-17-645,23 14-3354,-23-14-1290,0-10-129,-8-9-645</inkml:trace>
  <inkml:trace contextRef="#ctx0" brushRef="#br0" timeOffset="88981.0894">16906 10374 13158,'23'37'6321,"-16"-13"-516,9 11-387,-5-8-5031,-2-2-129,-4-5-387,-5-6-258,3-2-645,-10-26-1677,3 2-3096,-8-20 0,6 0-516,-9-10-258</inkml:trace>
  <inkml:trace contextRef="#ctx0" brushRef="#br0" timeOffset="89095.0959">16882 10242 9546,'-10'-42'6063,"10"42"-645,0-15 0,14 14-4902,-14 1-1935,16 1-3612,-16-1-387,19 4-516,-5 0-645</inkml:trace>
  <inkml:trace contextRef="#ctx0" brushRef="#br0" timeOffset="89551.122">17172 10296 9030,'-1'33'5805,"1"-8"-129,-4 2-258,4 6-4515,-2 0-258,0 5 0,0-1-387,1-3 129,-1-8-258,2-6 0,0-8 0,0-12 0,0 0-129,7-17 0,-5-7 0,3-5 0,-1-2 129,3-2-129,0 0 0,2 4 129,1 10-129,4 9 0,2 7 129,3 3-129,3 14 129,-1 13-129,2 7 0,1-1-129,-1 5-387,-6-14-774,7 5-4128,-14-10-129,4-11-516,-14-8-516</inkml:trace>
  <inkml:trace contextRef="#ctx0" brushRef="#br0" timeOffset="89963.1456">18011 10369 7353,'13'-21'5934,"-13"4"-258,0 17-258,-20-3-3483,9 10-1032,-9 4 0,6 10-387,-1 5 0,3 8-258,5-2 0,7-1-129,1 1-129,12-5 129,8-11 0,3-3-129,0-11 0,3-10-129,-6-5 0,-4-12 129,-9-11 0,-6-2-129,-4 1 0,-12-1 129,-5 6-258,-7 3-258,8 9-516,-16 5-4128,22 15-387,0 0-516,12 8-258</inkml:trace>
  <inkml:trace contextRef="#ctx0" brushRef="#br0" timeOffset="91527.2351">18178 10335 10836,'25'26'5934,"-18"-5"-387,5 8-258,-7 2-4773,4 3-129,-1 0-129,4-2-258,-3-4 0,3-10 0,2-9 0,0-9 129,3-17-129,-1-9-129,-2-9 129,1-6 0,-4-1 0,-2-1 0,-4 5 0,1 13 0,-4 7 129,-2 18 0,1-13-129,-1 13 0,3 9 129,-1 6 0,2-3 0,1 1-129,2 5-129,4-7 129,3 2 0,4-3 0,-1-7 129,3 0-258,1-3 129,1 0-129,-1-12 129,-4-5-129,0 0 129,-6 0-129,-4-1 0,-3-3 0,-4 2 129,-2-3-129,-11 7 0,-1 6 129,-5 6 0,1 3-129,1 1 0,1 13 129,4 3-129,6 11 129,4 0 0,4-2 129,8 1-129,4-1 0,3 0 129,0-13-258,2 1 0,-4-11-129,3-3-129,-6-7 129,-1-9-129,-1-5 0,-1 2 0,-3 1 258,2-3 129,-2 6 129,-1 3 0,-5 12 0,11 7 0,-1 9 258,-4 3-129,2 12 0,-2 1-258,3-1 387,-2 1-258,0-8 0,0-10 0,-7-14 0,20 3-129,-8-11 129,1-13-129,-1-9-129,2 2 129,5-2 0,-1 2 0,0 5-129,3 6 0,-1 6-129,0 11-129,-1 0-258,3 6 0,-9 2-258,7 7-129,-20-15 0,23 23 129,-23-23 129,16 8 129,-16-8 387,7-12 258,-7 12 129,1-25 387,1 13 0,-2-2 387,0 14-258,-9-15 129,9 15 129,-16 3-258,8 12-129,0 3-129,1 3-129,2 3 0,3 7-129,2-4-129,0-2 129,6-4-258,2-9 258,-8-12-129,19 7-129,-19-7 129,14-22-129,-8 8 129,0-5-129,-3 2 129,0 2 0,-3 2 0,0 13 0,0 0 0,0 0 129,10-4-129,-10 4 0,15 7 129,-2 1-129,4-1 0,3-5 0,2-4 129,5-6-129,1-12 0,3-4 0,-2-11 0,0-7 0,-2-3 129,-4-9-129,-3 1 0,-5 2 0,-5 5 0,-4 5 0,-3 10-129,-3 5 0,-5 9 0,5 17 129,-24-3 0,8 17-129,-4 8 258,1 12-129,3 6 129,2 7 0,8 6-129,5 1 0,2-6 129,12-3 0,6-4-129,5-11-129,6-6 129,1-14-129,2-10 129,-2-13 0,-2-6-129,-1-16 0,-2-9 129,-6-2 0,-7-9-129,-6 1 129,-4 5-129,-3 4 258,-1 6-258,-7 10 258,-2 12-129,-2 14 0,1 12 0,0 14 129,1 13 0,5 10-129,4 10 129,1 4 0,7 4 0,7-7-129,3-1-258,1-10-258,11 0-1419,-11-21-3096,8-13-387,-4-12-258,3-8-387</inkml:trace>
  <inkml:trace contextRef="#ctx0" brushRef="#br0" timeOffset="92031.2638">20113 10280 6321,'13'-24'5676,"-7"10"-387,-7-1-129,1 15-4128,-22-12-129,4 15-129,-5 1-258,0 8-129,1 5 0,5 13 0,6-2-129,11 6 0,0-3-129,14-4 0,7-3-129,4-2 0,2-16 129,-2-6-258,1-4 0,-6-13 0,-4-5 129,-6-6-129,-6 1 0,-2 8 0,-2 3 0,0 16 129,-8-2 129,4 10-258,3 18 129,1 5-129,7 5-645,-1-14-1548,12 10-2838,-1-15-387,9-2-516,-3-18 0</inkml:trace>
  <inkml:trace contextRef="#ctx0" brushRef="#br0" timeOffset="92255.2767">20356 9895 9546,'26'19'6063,"-18"11"-645,-1 7 129,4 8-4644,-6 10-645,-1 7 129,-1 2-258,4 6-129,-3-4 0,5-6 0,1-2-645,-6-24-774,8-2-3999,-12-32 0,17 3-774,-12-26 0</inkml:trace>
  <inkml:trace contextRef="#ctx0" brushRef="#br0" timeOffset="92451.2879">20604 9897 8256,'21'64'6063,"-18"-21"-516,2 17-258,-5-4-4257,0 12-387,-3-5-258,-2-3-258,1 0-387,-3-18-1161,7 4-3870,0-19 0,10-8-645,0-19-516</inkml:trace>
  <inkml:trace contextRef="#ctx0" brushRef="#br0" timeOffset="92632.2983">20720 10137 8901,'-39'-18'5805,"5"18"-129,-4 8-258,-11-5-4386,1 3-516,-7 2-129,6 2-516,4 2-645,2-7-2451,18 7-2193,10-5-258,15 8-516,0-15 0</inkml:trace>
  <inkml:trace contextRef="#ctx0" brushRef="#br0" timeOffset="93171.3291">20835 10249 8256,'6'68'5547,"-6"-37"-258,0 0-516,0-7-4386,-1-5 129,-3-6-258,4-13-129,0 0 0,15 0 0,3-11-129,3-7 0,6-2 0,1 1 0,5-3 129,-1 3-129,-3 4 0,-4-2 0,-4 5-129,-4 2 0,-6 3 129,-11 7 0,8-12-129,-8 12 129,0 0 0,-15-7 0,1 7 129,2 10 129,-2 2-258,2 7 129,4 4 0,5 0 0,1 2-129,2 0 0,8-7 0,3-9-129,5-7 129,-2-3 0,1-14-129,-3-4 0,-1-3 129,0 3 0,-4-3 0,-2 5-129,-5 17 258,4-12-129,-4 12 129,3 12 0,-1 5 0,1-1-129,6 9-516,-6-11-774,15 10-3741,-4-7-258,8-3-387,-2-6-516</inkml:trace>
  <inkml:trace contextRef="#ctx0" brushRef="#br0" timeOffset="93400.3421">21397 10287 6708,'0'-11'5676,"-9"0"-258,9 11-258,-21-2-4257,10 10 0,-5 6-258,6 13-258,1 1-129,5 8-129,4 2-129,3-3-258,10 9-258,4-19-774,12-1-3612,-4-15-516,2-6-258,-1-14-516</inkml:trace>
  <inkml:trace contextRef="#ctx0" brushRef="#br0" timeOffset="93607.354">21615 9752 5805,'16'68'5676,"-16"-4"-258,0 15-387,-6 1-4128,2 7-387,-7-7 0,5 2-258,1-10-387,0-14-516,9-7-3483,-1-19-903,7-15-258,1-15-516</inkml:trace>
  <inkml:trace contextRef="#ctx0" brushRef="#br0" timeOffset="93753.3624">21690 10239 7611,'-7'-38'5805,"-14"27"-258,-3 11-516,-10-2-4128,-5 2-516,-6 0-645,-10-5-3483,11 3-1290,2-3-387,13 3-516</inkml:trace>
  <inkml:trace contextRef="#ctx0" brushRef="#br0" timeOffset="94120.3834">21924 10219 8901,'8'25'5805,"-4"-4"-516,-4-1 0,15 3-4644,-15-6-129,0-2-387,0 9-903,0-24-1290,-5 18-2967,5-18-516,0 0-258,-3-22-129</inkml:trace>
  <inkml:trace contextRef="#ctx0" brushRef="#br0" timeOffset="94222.3892">21900 10119 2967,'0'-13'5031,"0"13"-2322,9-5-2709,-9 5-2451,23 0-2451</inkml:trace>
  <inkml:trace contextRef="#ctx0" brushRef="#br0" timeOffset="94515.4059">22107 10161 6708,'-16'37'5289,"8"-17"-129,2 1-387,2 0-4128,4 11 0,0-8-258,2 3 0,9-4-129,5-4 258,2-8-387,2-4 129,-3-7-129,-1-13 0,-6-8-129,-7-6-129,-3-1-129,-10-6-516,-3 12-1032,-13-7-3225,3 7-258,-2 8-387,7 7-129</inkml:trace>
  <inkml:trace contextRef="#ctx0" brushRef="#br0" timeOffset="94856.4255">22235 10178 8127,'26'19'5418,"-15"-1"-129,1 4-516,-1 0-4386,-3 4 0,-5-3 0,0 0-258,-2-5-129,-1-6-129,0-12 129,0 0 0,0 0 0,0-8 0,0-7 129,7 2 129,-1 0 0,7 9 129,1 1 0,6 6 0,0 6-129,1 11 0,-2-3-645,-19-17-1677,18 6-3096,-18-6-258,0-23-645,-7-7-258</inkml:trace>
  <inkml:trace contextRef="#ctx0" brushRef="#br0" timeOffset="95534.4642">22746 10413 12255,'-4'59'6192,"4"-37"-645,0-22-258,-11-4-6450,11 4-4257,-15-33-129,10 1-516,-3 0-64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090050B-254F-412E-8C73-0362E673093B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AF15A7D-305A-431E-B20E-3210E7A7EE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903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084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14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194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1506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43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97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99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776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042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5262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260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147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063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8275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576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84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510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34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67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37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7035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14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5FC5A-D5A6-4EE5-A9F7-237FB3BD5605}" type="datetimeFigureOut">
              <a:rPr lang="en-US" smtClean="0"/>
              <a:pPr/>
              <a:t>1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customXml" Target="../ink/ink8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emf"/><Relationship Id="rId5" Type="http://schemas.openxmlformats.org/officeDocument/2006/relationships/customXml" Target="../ink/ink9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4" Type="http://schemas.openxmlformats.org/officeDocument/2006/relationships/customXml" Target="../ink/ink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2.xml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customXml" Target="../ink/ink1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customXml" Target="../ink/ink13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customXml" Target="../ink/ink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emf"/><Relationship Id="rId4" Type="http://schemas.openxmlformats.org/officeDocument/2006/relationships/customXml" Target="../ink/ink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emf"/><Relationship Id="rId4" Type="http://schemas.openxmlformats.org/officeDocument/2006/relationships/customXml" Target="../ink/ink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emf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6.png"/><Relationship Id="rId7" Type="http://schemas.openxmlformats.org/officeDocument/2006/relationships/customXml" Target="../ink/ink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customXml" Target="../ink/ink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emf"/><Relationship Id="rId4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438400"/>
            <a:ext cx="4362450" cy="4136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" y="228600"/>
            <a:ext cx="48007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ic Compounds</a:t>
            </a:r>
          </a:p>
          <a:p>
            <a:endParaRPr lang="en-US" sz="3200" dirty="0"/>
          </a:p>
          <a:p>
            <a:r>
              <a:rPr lang="en-US" sz="3200" dirty="0" smtClean="0"/>
              <a:t>What holds them together?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143000"/>
            <a:ext cx="2946854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219200"/>
            <a:ext cx="367753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38400" y="1072800"/>
              <a:ext cx="3354840" cy="371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33360" y="1066320"/>
                <a:ext cx="3366360" cy="373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8013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 Concentric cube approach</a:t>
            </a:r>
            <a:endParaRPr lang="en-US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302895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46" y="4419600"/>
            <a:ext cx="889115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772440" y="1462680"/>
              <a:ext cx="5096880" cy="4138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55880" y="1450440"/>
                <a:ext cx="5127840" cy="415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228600"/>
            <a:ext cx="8923337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027520" y="952560"/>
              <a:ext cx="6625080" cy="4624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12760" y="940680"/>
                <a:ext cx="6652440" cy="4640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Lattice Energy</a:t>
            </a:r>
            <a:endParaRPr lang="en-US" sz="28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2206290" y="685800"/>
            <a:ext cx="488031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released when gas phase ions </a:t>
            </a:r>
          </a:p>
          <a:p>
            <a:r>
              <a:rPr lang="en-US" sz="2400" dirty="0" smtClean="0"/>
              <a:t>combine to form the ionic solid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29945"/>
              </p:ext>
            </p:extLst>
          </p:nvPr>
        </p:nvGraphicFramePr>
        <p:xfrm>
          <a:off x="2326217" y="1524000"/>
          <a:ext cx="392218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217" y="1524000"/>
                        <a:ext cx="392218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0"/>
            <a:ext cx="38451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 = lattice energy</a:t>
            </a:r>
          </a:p>
          <a:p>
            <a:r>
              <a:rPr lang="en-US" dirty="0" smtClean="0"/>
              <a:t>N = Avogadro’s Number</a:t>
            </a:r>
          </a:p>
          <a:p>
            <a:r>
              <a:rPr lang="en-US" dirty="0" smtClean="0"/>
              <a:t>A = </a:t>
            </a:r>
            <a:r>
              <a:rPr lang="en-US" dirty="0" err="1" smtClean="0"/>
              <a:t>Madelung</a:t>
            </a:r>
            <a:r>
              <a:rPr lang="en-US" dirty="0" smtClean="0"/>
              <a:t> constant</a:t>
            </a:r>
          </a:p>
          <a:p>
            <a:r>
              <a:rPr lang="en-US" dirty="0" smtClean="0"/>
              <a:t>z = charges</a:t>
            </a:r>
          </a:p>
          <a:p>
            <a:r>
              <a:rPr lang="en-US" dirty="0" smtClean="0"/>
              <a:t>e = charge on electron = 1.602 x 10</a:t>
            </a:r>
            <a:r>
              <a:rPr lang="en-US" baseline="30000" dirty="0" smtClean="0"/>
              <a:t>-19</a:t>
            </a:r>
            <a:r>
              <a:rPr lang="en-US" dirty="0" smtClean="0"/>
              <a:t> C</a:t>
            </a:r>
          </a:p>
          <a:p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8.854 x 10</a:t>
            </a:r>
            <a:r>
              <a:rPr lang="en-US" baseline="30000" dirty="0" smtClean="0">
                <a:sym typeface="Symbol"/>
              </a:rPr>
              <a:t>-12</a:t>
            </a:r>
            <a:r>
              <a:rPr lang="en-US" dirty="0" smtClean="0">
                <a:sym typeface="Symbol"/>
              </a:rPr>
              <a:t> C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</a:t>
            </a:r>
            <a:r>
              <a:rPr lang="en-US" dirty="0" err="1" smtClean="0">
                <a:sym typeface="Symbol"/>
              </a:rPr>
              <a:t>mJ</a:t>
            </a:r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r</a:t>
            </a:r>
            <a:r>
              <a:rPr lang="en-US" baseline="-25000" dirty="0" err="1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sum of radii</a:t>
            </a:r>
          </a:p>
          <a:p>
            <a:r>
              <a:rPr lang="en-US" dirty="0" smtClean="0">
                <a:sym typeface="Symbol"/>
              </a:rPr>
              <a:t>n = average Born exponent 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3048000"/>
            <a:ext cx="4553283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419600" y="4800600"/>
            <a:ext cx="4331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Cl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o</a:t>
            </a:r>
            <a:r>
              <a:rPr lang="en-US" dirty="0" smtClean="0"/>
              <a:t> = 283 pm = 2.83 x 10</a:t>
            </a:r>
            <a:r>
              <a:rPr lang="en-US" baseline="30000" dirty="0" smtClean="0"/>
              <a:t>-10</a:t>
            </a:r>
            <a:r>
              <a:rPr lang="en-US" dirty="0" smtClean="0"/>
              <a:t> m; A = 1.748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65160" y="1466640"/>
              <a:ext cx="3703680" cy="2305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200" y="1453320"/>
                <a:ext cx="3729600" cy="2331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"/>
            <a:ext cx="460130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perti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895600"/>
            <a:ext cx="329697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743200"/>
            <a:ext cx="3581400" cy="171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838200"/>
            <a:ext cx="36576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5105400"/>
            <a:ext cx="3386137" cy="1413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477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ttice Holes and Structure Selection</a:t>
            </a:r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066800"/>
            <a:ext cx="49625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2971800"/>
            <a:ext cx="51530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351800" y="576360"/>
              <a:ext cx="7570080" cy="5537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48560" y="568080"/>
                <a:ext cx="7587360" cy="556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04800"/>
            <a:ext cx="2114019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28600"/>
            <a:ext cx="210607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3124200"/>
            <a:ext cx="2362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2971800"/>
            <a:ext cx="2457450" cy="252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600" y="152400"/>
            <a:ext cx="1981200" cy="259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Connector 13"/>
          <p:cNvCxnSpPr/>
          <p:nvPr/>
        </p:nvCxnSpPr>
        <p:spPr>
          <a:xfrm>
            <a:off x="152400" y="2743200"/>
            <a:ext cx="899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3352799"/>
            <a:ext cx="2133600" cy="2033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14400"/>
            <a:ext cx="2819400" cy="315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295400"/>
            <a:ext cx="26616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81200" y="37338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Z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3538616"/>
            <a:ext cx="7067550" cy="1490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57200"/>
            <a:ext cx="524230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742040" y="651240"/>
              <a:ext cx="3854520" cy="3799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0520" y="639360"/>
                <a:ext cx="3877560" cy="381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0680" y="620640"/>
              <a:ext cx="5480280" cy="352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3480" y="604440"/>
                <a:ext cx="5496480" cy="355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483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6955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easuring Lattice Energies: Born-Haber Cycle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914400"/>
            <a:ext cx="309578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</a:t>
            </a:r>
            <a:r>
              <a:rPr lang="en-US" dirty="0" err="1" smtClean="0">
                <a:sym typeface="Symbol"/>
              </a:rPr>
              <a:t>H</a:t>
            </a:r>
            <a:r>
              <a:rPr lang="en-US" baseline="-25000" dirty="0" err="1" smtClean="0">
                <a:sym typeface="Symbol"/>
              </a:rPr>
              <a:t>f</a:t>
            </a:r>
            <a:r>
              <a:rPr lang="en-US" dirty="0" smtClean="0">
                <a:sym typeface="Symbol"/>
              </a:rPr>
              <a:t> (NaCl) = -411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</a:t>
            </a:r>
            <a:r>
              <a:rPr lang="en-US" dirty="0" err="1" smtClean="0">
                <a:sym typeface="Symbol"/>
              </a:rPr>
              <a:t>H</a:t>
            </a:r>
            <a:r>
              <a:rPr lang="en-US" baseline="-25000" dirty="0" err="1" smtClean="0">
                <a:sym typeface="Symbol"/>
              </a:rPr>
              <a:t>atomization</a:t>
            </a:r>
            <a:r>
              <a:rPr lang="en-US" dirty="0" smtClean="0">
                <a:sym typeface="Symbol"/>
              </a:rPr>
              <a:t>(Na) = 108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Cl-Cl</a:t>
            </a:r>
            <a:r>
              <a:rPr lang="en-US" dirty="0" smtClean="0">
                <a:sym typeface="Symbol"/>
              </a:rPr>
              <a:t> bond energy = 242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IE(Na) = 502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EA(</a:t>
            </a:r>
            <a:r>
              <a:rPr lang="en-US" dirty="0" err="1" smtClean="0">
                <a:sym typeface="Symbol"/>
              </a:rPr>
              <a:t>Cl</a:t>
            </a:r>
            <a:r>
              <a:rPr lang="en-US" dirty="0" smtClean="0">
                <a:sym typeface="Symbol"/>
              </a:rPr>
              <a:t>) = -349 kJ/mol</a:t>
            </a:r>
          </a:p>
          <a:p>
            <a:endParaRPr lang="en-US" dirty="0" smtClean="0">
              <a:sym typeface="Symbol"/>
            </a:endParaRPr>
          </a:p>
          <a:p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38200"/>
            <a:ext cx="4770921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33560" y="32760"/>
              <a:ext cx="8840880" cy="6307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0240" y="16920"/>
                <a:ext cx="8862480" cy="6337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1000"/>
            <a:ext cx="65855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Question</a:t>
            </a:r>
            <a:r>
              <a:rPr lang="en-US" sz="2400" dirty="0" smtClean="0"/>
              <a:t>: Is the driving force for formation of NaCl </a:t>
            </a:r>
          </a:p>
          <a:p>
            <a:r>
              <a:rPr lang="en-US" sz="2400" dirty="0" smtClean="0"/>
              <a:t>the electron transfer from Na to </a:t>
            </a:r>
            <a:r>
              <a:rPr lang="en-US" sz="2400" dirty="0" err="1" smtClean="0"/>
              <a:t>Cl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That is, is it because </a:t>
            </a:r>
            <a:r>
              <a:rPr lang="en-US" sz="2400" dirty="0" err="1" smtClean="0"/>
              <a:t>Cl</a:t>
            </a:r>
            <a:r>
              <a:rPr lang="en-US" sz="2400" dirty="0" smtClean="0"/>
              <a:t> wants Na’s valence electron </a:t>
            </a:r>
          </a:p>
          <a:p>
            <a:r>
              <a:rPr lang="en-US" sz="2400" dirty="0" smtClean="0"/>
              <a:t>more than Na wants it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532040" y="2401920"/>
              <a:ext cx="4039920" cy="2314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16560" y="2392560"/>
                <a:ext cx="4062600" cy="232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59397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does Mg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form instead of </a:t>
            </a:r>
            <a:r>
              <a:rPr lang="en-US" sz="2400" dirty="0" err="1" smtClean="0"/>
              <a:t>MgF</a:t>
            </a:r>
            <a:r>
              <a:rPr lang="en-US" sz="2400" dirty="0" smtClean="0"/>
              <a:t> or MgF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598" y="1143000"/>
            <a:ext cx="8358039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152400" y="33528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622680" y="935640"/>
              <a:ext cx="5016240" cy="4628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08280" y="920880"/>
                <a:ext cx="5045040" cy="465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752600"/>
            <a:ext cx="49244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06600" y="4953240"/>
              <a:ext cx="569520" cy="106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99040" y="4939560"/>
                <a:ext cx="590040" cy="109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26820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</a:t>
            </a:r>
          </a:p>
          <a:p>
            <a:endParaRPr lang="en-US" sz="3200" dirty="0"/>
          </a:p>
          <a:p>
            <a:r>
              <a:rPr lang="en-US" sz="3200" dirty="0" smtClean="0"/>
              <a:t>Attractions:</a:t>
            </a:r>
          </a:p>
          <a:p>
            <a:endParaRPr 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81200"/>
            <a:ext cx="3034219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04956" y="1371600"/>
            <a:ext cx="455804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278576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</a:t>
            </a:r>
          </a:p>
          <a:p>
            <a:endParaRPr lang="en-US" sz="3200" dirty="0"/>
          </a:p>
          <a:p>
            <a:r>
              <a:rPr lang="en-US" sz="3200" dirty="0" smtClean="0"/>
              <a:t>The big picture:</a:t>
            </a:r>
          </a:p>
          <a:p>
            <a:endParaRPr 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57200"/>
            <a:ext cx="4914900" cy="595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706120" y="840960"/>
              <a:ext cx="5730120" cy="3691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91000" y="831960"/>
                <a:ext cx="5751360" cy="3715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79816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: </a:t>
            </a:r>
            <a:r>
              <a:rPr lang="en-US" sz="3200" dirty="0" smtClean="0"/>
              <a:t>Trends for charges and ion size</a:t>
            </a:r>
          </a:p>
          <a:p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362398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27400" y="775800"/>
              <a:ext cx="8214840" cy="5404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3720" y="763920"/>
                <a:ext cx="8240040" cy="5429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47800"/>
            <a:ext cx="15465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371600"/>
            <a:ext cx="2231571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1371600"/>
            <a:ext cx="2371725" cy="221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3581400"/>
            <a:ext cx="287655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219680" y="3732840"/>
              <a:ext cx="4424400" cy="2403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10680" y="3718440"/>
                <a:ext cx="4445280" cy="243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Ion-Pair Energy</a:t>
            </a:r>
            <a:endParaRPr lang="en-US" sz="28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2206290" y="685800"/>
            <a:ext cx="488031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released when gas phase ions </a:t>
            </a:r>
          </a:p>
          <a:p>
            <a:r>
              <a:rPr lang="en-US" sz="2400" dirty="0" smtClean="0"/>
              <a:t>combine to form the pair of ions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2554"/>
              </p:ext>
            </p:extLst>
          </p:nvPr>
        </p:nvGraphicFramePr>
        <p:xfrm>
          <a:off x="2451100" y="1524000"/>
          <a:ext cx="3670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524000"/>
                        <a:ext cx="3670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0"/>
            <a:ext cx="384515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 = lattice energy</a:t>
            </a:r>
          </a:p>
          <a:p>
            <a:r>
              <a:rPr lang="en-US" dirty="0" smtClean="0"/>
              <a:t>N = Avogadro’s Number</a:t>
            </a:r>
          </a:p>
          <a:p>
            <a:r>
              <a:rPr lang="en-US" dirty="0" smtClean="0"/>
              <a:t>z = charges</a:t>
            </a:r>
          </a:p>
          <a:p>
            <a:r>
              <a:rPr lang="en-US" dirty="0" smtClean="0"/>
              <a:t>e = charge on electron = 1.602 x 10</a:t>
            </a:r>
            <a:r>
              <a:rPr lang="en-US" baseline="30000" dirty="0" smtClean="0"/>
              <a:t>-19</a:t>
            </a:r>
            <a:r>
              <a:rPr lang="en-US" dirty="0" smtClean="0"/>
              <a:t> C</a:t>
            </a:r>
          </a:p>
          <a:p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8.854 x 10</a:t>
            </a:r>
            <a:r>
              <a:rPr lang="en-US" baseline="30000" dirty="0" smtClean="0">
                <a:sym typeface="Symbol"/>
              </a:rPr>
              <a:t>-12</a:t>
            </a:r>
            <a:r>
              <a:rPr lang="en-US" dirty="0" smtClean="0">
                <a:sym typeface="Symbol"/>
              </a:rPr>
              <a:t> C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</a:t>
            </a:r>
            <a:r>
              <a:rPr lang="en-US" dirty="0" err="1" smtClean="0">
                <a:sym typeface="Symbol"/>
              </a:rPr>
              <a:t>mJ</a:t>
            </a:r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r</a:t>
            </a:r>
            <a:r>
              <a:rPr lang="en-US" baseline="-25000" dirty="0" err="1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sum of radii</a:t>
            </a:r>
          </a:p>
          <a:p>
            <a:r>
              <a:rPr lang="en-US" dirty="0" smtClean="0">
                <a:sym typeface="Symbol"/>
              </a:rPr>
              <a:t>n = average Born exponent 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3048000"/>
            <a:ext cx="4553283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419600" y="4800600"/>
            <a:ext cx="4331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Cl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o</a:t>
            </a:r>
            <a:r>
              <a:rPr lang="en-US" dirty="0" smtClean="0"/>
              <a:t> = 283 pm = 2.83 x 10</a:t>
            </a:r>
            <a:r>
              <a:rPr lang="en-US" baseline="30000" dirty="0" smtClean="0"/>
              <a:t>-10</a:t>
            </a:r>
            <a:r>
              <a:rPr lang="en-US" dirty="0" smtClean="0"/>
              <a:t> m; A = 1.748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662840" y="1406160"/>
              <a:ext cx="6985800" cy="5147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50240" y="1400400"/>
                <a:ext cx="7008120" cy="516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481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"/>
            <a:ext cx="460130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4600" y="879480"/>
              <a:ext cx="7556400" cy="489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640" y="874800"/>
                <a:ext cx="7574040" cy="49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284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999" y="1219200"/>
            <a:ext cx="473320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39240" y="1085400"/>
              <a:ext cx="2085120" cy="329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4200" y="1078920"/>
                <a:ext cx="2093760" cy="330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</TotalTime>
  <Words>301</Words>
  <Application>Microsoft Office PowerPoint</Application>
  <PresentationFormat>On-screen Show (4:3)</PresentationFormat>
  <Paragraphs>78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-Pair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tice Energy</vt:lpstr>
      <vt:lpstr>PowerPoint Presentation</vt:lpstr>
      <vt:lpstr>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V Tablet</dc:creator>
  <cp:lastModifiedBy>Vining, William</cp:lastModifiedBy>
  <cp:revision>9</cp:revision>
  <cp:lastPrinted>2014-11-03T12:42:34Z</cp:lastPrinted>
  <dcterms:created xsi:type="dcterms:W3CDTF">2012-09-16T18:09:06Z</dcterms:created>
  <dcterms:modified xsi:type="dcterms:W3CDTF">2016-12-15T18:20:49Z</dcterms:modified>
</cp:coreProperties>
</file>